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5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7.xml" ContentType="application/inkml+xml"/>
  <Override PartName="/ppt/notesSlides/notesSlide10.xml" ContentType="application/vnd.openxmlformats-officedocument.presentationml.notesSlide+xml"/>
  <Override PartName="/ppt/ink/ink8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ink/ink12.xml" ContentType="application/inkml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ink/ink15.xml" ContentType="application/inkml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102"/>
  </p:notesMasterIdLst>
  <p:handoutMasterIdLst>
    <p:handoutMasterId r:id="rId103"/>
  </p:handoutMasterIdLst>
  <p:sldIdLst>
    <p:sldId id="710" r:id="rId2"/>
    <p:sldId id="681" r:id="rId3"/>
    <p:sldId id="725" r:id="rId4"/>
    <p:sldId id="713" r:id="rId5"/>
    <p:sldId id="752" r:id="rId6"/>
    <p:sldId id="754" r:id="rId7"/>
    <p:sldId id="755" r:id="rId8"/>
    <p:sldId id="715" r:id="rId9"/>
    <p:sldId id="723" r:id="rId10"/>
    <p:sldId id="717" r:id="rId11"/>
    <p:sldId id="718" r:id="rId12"/>
    <p:sldId id="719" r:id="rId13"/>
    <p:sldId id="720" r:id="rId14"/>
    <p:sldId id="721" r:id="rId15"/>
    <p:sldId id="722" r:id="rId16"/>
    <p:sldId id="737" r:id="rId17"/>
    <p:sldId id="726" r:id="rId18"/>
    <p:sldId id="690" r:id="rId19"/>
    <p:sldId id="683" r:id="rId20"/>
    <p:sldId id="727" r:id="rId21"/>
    <p:sldId id="671" r:id="rId22"/>
    <p:sldId id="673" r:id="rId23"/>
    <p:sldId id="674" r:id="rId24"/>
    <p:sldId id="675" r:id="rId25"/>
    <p:sldId id="734" r:id="rId26"/>
    <p:sldId id="735" r:id="rId27"/>
    <p:sldId id="753" r:id="rId28"/>
    <p:sldId id="676" r:id="rId29"/>
    <p:sldId id="677" r:id="rId30"/>
    <p:sldId id="684" r:id="rId31"/>
    <p:sldId id="591" r:id="rId32"/>
    <p:sldId id="592" r:id="rId33"/>
    <p:sldId id="593" r:id="rId34"/>
    <p:sldId id="594" r:id="rId35"/>
    <p:sldId id="595" r:id="rId36"/>
    <p:sldId id="685" r:id="rId37"/>
    <p:sldId id="596" r:id="rId38"/>
    <p:sldId id="597" r:id="rId39"/>
    <p:sldId id="645" r:id="rId40"/>
    <p:sldId id="599" r:id="rId41"/>
    <p:sldId id="602" r:id="rId42"/>
    <p:sldId id="728" r:id="rId43"/>
    <p:sldId id="729" r:id="rId44"/>
    <p:sldId id="739" r:id="rId45"/>
    <p:sldId id="648" r:id="rId46"/>
    <p:sldId id="686" r:id="rId47"/>
    <p:sldId id="606" r:id="rId48"/>
    <p:sldId id="607" r:id="rId49"/>
    <p:sldId id="649" r:id="rId50"/>
    <p:sldId id="687" r:id="rId51"/>
    <p:sldId id="611" r:id="rId52"/>
    <p:sldId id="612" r:id="rId53"/>
    <p:sldId id="613" r:id="rId54"/>
    <p:sldId id="615" r:id="rId55"/>
    <p:sldId id="616" r:id="rId56"/>
    <p:sldId id="736" r:id="rId57"/>
    <p:sldId id="617" r:id="rId58"/>
    <p:sldId id="620" r:id="rId59"/>
    <p:sldId id="621" r:id="rId60"/>
    <p:sldId id="625" r:id="rId61"/>
    <p:sldId id="626" r:id="rId62"/>
    <p:sldId id="628" r:id="rId63"/>
    <p:sldId id="689" r:id="rId64"/>
    <p:sldId id="651" r:id="rId65"/>
    <p:sldId id="650" r:id="rId66"/>
    <p:sldId id="707" r:id="rId67"/>
    <p:sldId id="708" r:id="rId68"/>
    <p:sldId id="688" r:id="rId69"/>
    <p:sldId id="659" r:id="rId70"/>
    <p:sldId id="703" r:id="rId71"/>
    <p:sldId id="661" r:id="rId72"/>
    <p:sldId id="709" r:id="rId73"/>
    <p:sldId id="704" r:id="rId74"/>
    <p:sldId id="664" r:id="rId75"/>
    <p:sldId id="668" r:id="rId76"/>
    <p:sldId id="666" r:id="rId77"/>
    <p:sldId id="667" r:id="rId78"/>
    <p:sldId id="669" r:id="rId79"/>
    <p:sldId id="705" r:id="rId80"/>
    <p:sldId id="636" r:id="rId81"/>
    <p:sldId id="672" r:id="rId82"/>
    <p:sldId id="693" r:id="rId83"/>
    <p:sldId id="694" r:id="rId84"/>
    <p:sldId id="695" r:id="rId85"/>
    <p:sldId id="696" r:id="rId86"/>
    <p:sldId id="614" r:id="rId87"/>
    <p:sldId id="619" r:id="rId88"/>
    <p:sldId id="697" r:id="rId89"/>
    <p:sldId id="698" r:id="rId90"/>
    <p:sldId id="699" r:id="rId91"/>
    <p:sldId id="700" r:id="rId92"/>
    <p:sldId id="701" r:id="rId93"/>
    <p:sldId id="702" r:id="rId94"/>
    <p:sldId id="627" r:id="rId95"/>
    <p:sldId id="629" r:id="rId96"/>
    <p:sldId id="630" r:id="rId97"/>
    <p:sldId id="631" r:id="rId98"/>
    <p:sldId id="632" r:id="rId99"/>
    <p:sldId id="633" r:id="rId100"/>
    <p:sldId id="652" r:id="rId101"/>
  </p:sldIdLst>
  <p:sldSz cx="9144000" cy="6858000" type="screen4x3"/>
  <p:notesSz cx="7302500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3300"/>
    <a:srgbClr val="006600"/>
    <a:srgbClr val="00682F"/>
    <a:srgbClr val="FF9999"/>
    <a:srgbClr val="A8E799"/>
    <a:srgbClr val="E0F4E3"/>
    <a:srgbClr val="E0E0E0"/>
    <a:srgbClr val="E3E4E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86" autoAdjust="0"/>
    <p:restoredTop sz="78756" autoAdjust="0"/>
  </p:normalViewPr>
  <p:slideViewPr>
    <p:cSldViewPr snapToObjects="1">
      <p:cViewPr varScale="1">
        <p:scale>
          <a:sx n="81" d="100"/>
          <a:sy n="81" d="100"/>
        </p:scale>
        <p:origin x="1746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70" d="100"/>
          <a:sy n="70" d="100"/>
        </p:scale>
        <p:origin x="-2384" y="-120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1950" y="0"/>
            <a:ext cx="3130550" cy="48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422" tIns="48211" rIns="96422" bIns="48211" numCol="1" anchor="t" anchorCtr="0" compatLnSpc="1"/>
          <a:lstStyle>
            <a:lvl1pPr algn="r" defTabSz="965200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1950" y="9091613"/>
            <a:ext cx="3130550" cy="48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422" tIns="48211" rIns="96422" bIns="48211" numCol="1" anchor="b" anchorCtr="0" compatLnSpc="1"/>
          <a:lstStyle>
            <a:lvl1pPr algn="r" defTabSz="965200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3587096-7852-44F5-9A71-D621B1FF2472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0:54:56.5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26 11129 61 0,'3'-22'66'0,"7"-9"-31"0,-3-2-27 16,3 2-7-16,1-3 1 16,-11 3 0-16,0-2 1 15,-8-1 6-15,-5 1 2 16,-5 0 4-16,-4 8 2 16,-9 4 0-16,3 2 0 15,-8 5 0-15,-1 1-4 0,-7 7-6 16,-4 3-1-16,1 3-1 15,-4 3 1 1,-4 8 0-16,2 3 0 0,-4 8-2 16,2 4-1-16,-3 10-1 15,1 5 0-15,-1 10 1 16,-6 3 3-16,11 15 1 16,7 3 12-16,-4 5 6 15,8 4 0-15,1-3-2 16,4 5 15-16,7 6-2 15,2 1-6-15,3 6-10 16,1-2-4-16,6-5 24 16,4-9 10-16,8-13 47 15,3-4-37-15,3-13 20 16,8 2 0-16,-2-11-30 16,8-7-21-16,2-6-7 0,4-12-10 15,5-7 1-15,4-4 3 16,12-11 6-16,-4-13 6 15,4-15 13-15,2-4 13 16,2-12 0-16,2-3-7 16,11-6-17-16,-4-9-7 15,7-5-7-15,-3-7-8 0,2-10-2 16,3-3-4-16,-1-6 0 16,0 4 2-16,-12 4 0 15,-6-1 0-15,-10 9 0 16,-6 4 0-16,-2 15 2 15,1 13 2-15,-11 13 4 16,-4 10 0-16,-1 14 0 16,-8 3 0-16,6 8-2 15,-9 2-2-15,0 1 8 16,0 0 0-16,0 0 6 16,-3 4-2-16,-9 29-6 15,-23 48 6-15,14-30 10 16,5-4 10-1,-1 0 10-15,-3 49-6 0,-7 24-11 16,9 6-4-16,2-7-7 16,-4 4-4-16,9-3 3 15,8-13-1-15,14-14-2 0,12-9-2 16,21-17-16-16,7-15-9 16,27-35-76-16,6-26-142 15,17-63 137-15</inkml:trace>
  <inkml:trace contextRef="#ctx0" brushRef="#br0" timeOffset="1495.93">18211 10235 11 0,'-7'5'47'0,"0"6"-21"16,-3 0-5-16,-1 6 5 15,2 0 0-15,-5 3 3 16,3 0-1-16,-1 2-5 16,5-5-4-16,0-1-1 15,0-4-3-15,3-6-7 16,2 1 0-16,2-6 1 15,-1-1 1-15,-3 0 3 16,4 0-2-16,0 0-3 16,-3 0 3-16,3 0-9 15,-3-1-2-15,3-1-7 16,-3-3 3-16,2-19 3 16,-12-37 1-16,4 31 0 0,-2-1 0 15,2-8 0 1,-2-3-1-16,11 0 0 0,0-6 1 15,0 1 0-15,3 2 1 16,0 1 1-16,-3 2 7 16,0 11 16-16,0 8 11 15,-3 7 85-15,3 8 353 16,0 5-306-16,-3 2-35 0,3 1-79 16,-4 0-28-16,4 1-3 15,-1 29 11-15,-15 51 18 16,-1-31 6-16,-6 4 6 15,1 7-4-15,-8 12-14 16,10 13-2-16,-11 12-2 16,-3 5-9-16,-8 4 0 15,-3-6-3-15,10 4-8 16,3-1-4-16,11 3-10 16,1 2-2-16,0-1-2 15,6-2-1-15,0-2 3 16,5 0 2-16,1-4 1 15,2-2 4-15,6-6-1 16,0-3-1-16,10-13-4 16,0-3-2-16,4-9-1 15,3-3-1-15,2-5 0 0,2-5 0 16,9-14-1-16,4-7-2 16,1-21 0-16,5-3-2 15,4-7 2-15,-4-12 2 16,7-13 2-16,1-8 5 15,10-16 2-15,2-8-1 0,6-6-1 16,-7-7-2-16,2-5-2 16,-2-1-2-16,5 1 0 15,-3 4-2-15,-10 10 1 16,-3 9-1-16,-15 19 2 16,-4 9 0-16,-15 14 2 15,-3 3-1-15,-14 7 7 16,2 7 1-16,-6 8-2 15,-2 9-1-15,1 15-4 16,-10 1-1-16,4 14-1 16,11 3-1-16,-1 1-2 15,4 4 0-15,2-5 0 16,-5-1 0-16,9-7 0 16,5 0 0-16,9-4 0 15,7-9 0-15,9-3 0 16,6-11 0-16,6-5 0 15,3-5 3-15,2-14-2 16,2-11 4-16,7-14 1 0,2-7 0 16,6-8 3-16,-5-1 3 15,-12-12 9-15,-1-1 6 16,-12-7 7-16,4-5 2 16,-16-2 0-16,-5-4-5 15,-9 2-6-15,-11 0-2 0,-3 6-3 16,-12 0-2-16,-13 4-2 15,-8 3 0-15,-12 11-2 16,1 9 4-16,-21 10-4 16,-8 16 0-16,-13 16-9 15,-12 12-5-15,-6 28-9 16,1 5-8-16,-11 13-22 16,-1 4-30-16,3 2-210 15,3-3-249-15,22-25 277 16</inkml:trace>
  <inkml:trace contextRef="#ctx0" brushRef="#br0" timeOffset="1939.96">17617 10725 208 0,'-39'19'147'0,"14"-3"-139"15,8-1-10-15,8 1 2 16,1 1 0-16,2-1 4 16,0-6 1-16,6 1 6 15,3-4 4-15,0-1 11 16,8 2 3-16,1 1 76 16,12-3 228-16,13-4-103 15,14-4-60-15,27-15-16 16,14 0-32-16,22-3-26 15,3-4-16-15,1 10-42 16,13 3-12-16,1 11-4 16,8 8-50-16,-4 11 24 15</inkml:trace>
  <inkml:trace contextRef="#ctx0" brushRef="#br0" timeOffset="2552.01">20881 10889 242 0,'0'28'807'0,"0"-12"-331"15,0 7-456-15,3 25-50 16,-1 11 30-16,-8 18 12 16,-2 10-2-16,-9 3 4 15,-4 5 2-15,6 11 6 16,-5 3 2-16,7 11 6 16,4 0 4-16,3-2 22 15,3 0 10-15,12-7-11 0,11-4-13 16,17-16-23-16,13-17-11 15,27-33-13-15,24-27-7 16,45-59-54-16,16-42-61 16,17-54 77-16</inkml:trace>
  <inkml:trace contextRef="#ctx0" brushRef="#br0" timeOffset="3014.38">21048 9978 195 0,'-3'13'248'0,"-4"-1"1229"16,11 7-1479-16,6-4-10 0,3 7 24 15,7 1 9-15,7-4 17 16,1 1 1-16,12 5 7 16,-2 2-1-16,2 18-17 15,15 11-7-15,8 31 75 16,12 25-72-16</inkml:trace>
  <inkml:trace contextRef="#ctx0" brushRef="#br0" timeOffset="37158.04">16765 14482 154 0,'-28'42'120'0,"-3"7"-53"15,-3-3-12-15,-2 12-9 16,-1 0 95-16,-1 2 299 16,9-15-287-1,-2 1-14-15,-24 30-25 0,-5 11 12 0,5-9 6 16,18-13 10-16,4 4-50 16,2 4-30-16,6 5-11 15,-2 6-9-15,1 2-3 16,6-2-1-16,-5-7-3 15,3-6-11-15,5-5-6 16,6-2-11-16,8-5-2 0,6-3-4 16,5 2 1-16,4-7-4 15,5 1-2-15,10-10-7 16,-1-8-4-16,2-17-7 16,3-7-2-16,8-20-11 15,3-13-6-15,11-32-48 16,8-16-44-16,1-34-227 15,2-14-733-15,8-11 1014 16</inkml:trace>
  <inkml:trace contextRef="#ctx0" brushRef="#br0" timeOffset="37435.18">16649 13570 263 0,'-22'97'1202'0,"17"-23"-755"16,8-1-306-16,8-3-141 15,13 2 0-15,-4-8-3 16,5-2-18-16,1-10-147 16,-2-9-315-16,4-24 205 15</inkml:trace>
  <inkml:trace contextRef="#ctx0" brushRef="#br0" timeOffset="37732.94">17624 14675 282 0,'45'39'1151'15,"26"-17"-913"-15,13-8-94 16,32-14-42-16,-1-6-8 16,3-22-55-16,8-2-16 15,-4-9-16-15,-1-7-2 0,-9-3-23 16,-14-4-30-16,-23-4-108 16,-8-1-150-16,-20-1 180 15</inkml:trace>
  <inkml:trace contextRef="#ctx0" brushRef="#br0" timeOffset="38380.67">18672 13534 320 0,'-27'123'1483'0,"-4"-19"-1131"16,11 5-264-16,-1 5-88 16,-10 8 0-16,-23 16 5 15,-15 4 1-15,-9 9 0 0,1 1 1 16,16 12 1-16,2-2-4 16,7 0 1-16,9-5-2 15,11-20-2-15,6-14-1 16,21-31-3 171,5-19-9-187,11-31-16 0,20-15-5 0,11-27-3 0,11-11 4 0,10-31 17 0,2-16 6 0,13-26 7 0,3-13-1 0,-2-5 1 0,7 4 2 0,-14 18 0 0,-15 16 2 0,-12 28-1 0,-15 13 3 16,-19 23 10-16,3 17 1 0,-14 25 3 0,-5 16-3 0,-1 32-6 0,0 13-5 0,6 14 4 0,3-1-1 0,12-8 1 0,7-10 1 0,9-19 3 0,10-13 1 0,12-29 11 16,11-17 3-16,17-29 8 15,-4-16 2-15,12-29 5 16,-2-15-5-16,-15-20-1 15,3-10-1-15,-27-15-7 16,-9-3-2-16,-17 2-8 0,-10 6-2 16,-18 14 0-16,-8 8 1 15,-22 22-1-15,-12 10-6 16,-19 22-27-16,-9 5-25 16,-15 13-57-16,-1 2-59 15,1 9-218-15,7 4-1241 0,23-13 1529 16</inkml:trace>
  <inkml:trace contextRef="#ctx0" brushRef="#br0" timeOffset="39198.38">21359 14867 287 0,'10'-8'1111'0,"-6"-26"-1028"15,4-11-53-15,-10-22 26 16,-7-6 4-16,-8-11-42 16,-13-5-2-16,-9-3-6 15,-10-3-2-15,-9 9-22 16,0 13-20-16,-5 23-22 16,0 21 0-16,-4 37 24 15,3 24 22-15,-4 37 28 16,10 23 12-16,-2 26 0 15,5 11 6-15,8 30 26 16,-7 9 6-16,17 11 16 16,-1-1-11-16,15-15-18 15,13-12-5-15,17-37-22 16,16-24-16-16,14-45-16 16,10-28-4-16,8-35 13 15,2-20 14-15,10-35 20 0,2-16 7 16,5-27 10-16,4-9-1 15,0-12-7-15,-3-5-6 16,-5 7-16-16,-6 12-10 16,-24 28-7-16,-9 22-1 15,-24 34 7-15,-6 12 8 16,-5 24 1-16,-12 5-2 0,-9 26-10 16,-14 17-7-16,-15 25-1 15,-1 20 7-15,8 18 14 16,9 4 6-16,19 9 3 15,14 4-6-15,19-7-8 16,17 5-3-16,27-9-8 16,18-13-2-16,25-39-23 15,19-45 14-15,28-144-2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4224" units="cm"/>
          <inkml:channel name="Y" type="integer" max="1800" units="cm"/>
          <inkml:channel name="T" type="integer" max="2.14748E9" units="dev"/>
        </inkml:traceFormat>
        <inkml:channelProperties>
          <inkml:channelProperty channel="X" name="resolution" value="144.16382" units="1/cm"/>
          <inkml:channelProperty channel="Y" name="resolution" value="109.09091" units="1/cm"/>
          <inkml:channelProperty channel="T" name="resolution" value="1" units="1/dev"/>
        </inkml:channelProperties>
      </inkml:inkSource>
      <inkml:timestamp xml:id="ts0" timeString="2021-03-25T12:46:10.59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179 8406 0,'0'16'78,"0"-1"-78,0 1 15,16-1 17,46 16-32,93-15 0,-62-16 15,94 0 1,-47 0-16,108-16 16,-108-30-1,109 15-15,-110 0 16,-45 0-1,-79 31 1,32-16-16,-32 16 16,16 0-1,47-16 1,-47 16-16,16 0 16,15 0-1,-47 0-15,32 0 16,-31 0-1,-1 0 1,1 0-16,-1 0 16,1 0-1,30 0 1,-15 0-16,-15 0 16,30 0-1,-30 0-15,15 16 16,16 0-1,30 15 1,-46-16-16,63 16 16,-48-31-1,1 0-15,-16 0 16,-16 0 0,1 0-1,15 0-15,-15 16 16,-1-16-1,47 31-15,-31-31 16,16 31 0,31 16-1,-16-32-15,-47-15 16,32 31 0,-32-15-16,48-16 15,-1 15 1,0 32-1,16-47-15,15 31 16,47 16 0,-109-47-1,46 31-15,-61-31 16,-1 0 0,1 0-1,-1 0-15,17 0 16,-17 0-1,1 0-15,-1 0 16,1 0 0,-1 0-16,1 0 15,15 0 1,-16 0 0,16 0-16,32 0 15,-17 0 1,78 0-16,-30 0 15,123 0 1,-139 0 0,77 0-16,-93 0 15,-46 0 1,-1 0 31,1 0-32,15 0 17,-15 0-32,-1-31 15,16 15 1,16 16-16,77-16 16,0 16-1,140-31 1,-170 0-16,154 0 15,-155 31 1,1-31-16,-79 31 16,16 0 62,-15 0-63,15-15 1,15 15-16,17-47 16,30 47-1,109-47 1,15 16-16,78 0 16,-201 0-1,76 31-15,-138-15 16,14 15-1,-30 0 1,-1 0 15,1 0-15,30 0 0,1 15-1,46 16-15,-31-31 16,32 16-1,-32-16 1,77 31-16,-76-31 16,92 31-1,-31-31 1,-46 15-16,15-15 16,-31 0-1,-15 0-15,-16 0 16,-16 0-1,1 0 1,15 0 31,-15 0-31,-1 0-1,63 0-15,77 0 16,296 0-1,-32 0-15,140 0 16,-232 0 0,185 0-1,-263 0-15,-78 0 16,-109 0 0,-47 0-16,1 0 31,0 0-16,-1 0-15,32 16 16,-16-16 0,15 0-1,-30 0-15,30 0 16,-14 0 0,-17 0-16,1 0 15,15 0 1,-16 0-1,1 0-15,-1 0 16,-15-16 0,16 16-16,-1-15 31,1-1-15,-1 1-1,-15-1 1,0-15-1,0 16-15,0-1 16,0-46 0,0 46-16,0-46 15,0 31 1,0-46-16,-15 45 16,15-14-1,-31-1 1,15 32-16,16-16 15,-15 15 1,-1-31 0,16 32-16,0-1 15,-15 16 1,-16-15 0,15-1-16,16-30 15,-15 46 1,15-16-16,-16 1 15,0-1 1,1 1-16,-1-17 16,1 17-1,-16-16 1,0 0-16,0 15 16,0-15-1,-16-15 1,-31-1-16,47 0 15,-46 1 1,14-32 0,-30-15-16,47-16 15,-79-46 1,17 77-16,45 31 16,-14-15-1,61 16-15,-46 14 16,31 17-1,15-16 1,1 31-16,-1 0 16,1 0-1,15-16-15,-16 16 16,1 0 0,-16 0-1,0 0-15,15 0 16,1 0-1,-32-31 1,31 31 0,1 0-1,-1 0 17,1 0-17,-16 0-15,15 0 31,1 0-15,-1 0 15,1 0 1,-1 0-17,1 0-15,-1 31 31,-31-31-15,-15 16-16,-62-16 16,77 0-1,-77 0-15,0 0 16,-94 0 0,156 0-16,-124 31 15,46 0 1,-31-31-16,78 16 15,0-16 1,62 0 0,-16 0-16,31 0 15,1 0 48,-32 0-48,-15 0 1,47 0 0,-32 0-16,16 0 15,-16 0 1,16 0-16,-15 15 16,-16-15-1,-32 31 1,1-31-16,0 31 15,-47-31 1,47 0 0,0 16-16,31-16 15,-63 0 1,79 0 0,15 0-16,-32 0 15,17 0 1,30 0-1,-30 0-15,15 0 16,-16 0 0,16 0-16,15 0 15,-46 0 1,-15 0-16,14 0 16,1 0-1,-31 0-15,0 0 16,0 0-1,-1 0 1,-30 0-16,62 0 16,-31 0-1,15 0 1,16 0-16,31 0 16,-47 0-1,47 0 1,-15 0-16,15 15 15,-16-15 1,-15 0-16,46 0 16,-46 0-1,15 0-15,-15 31 16,-62-31 0,-47 0-1,0 0-15,-46 31 16,93-31-1,-78 0-15,108 0 16,17 0 0,15 0-1,30 0-15,-45 0 16,46 0 0,-16 0-1,32 0-15,-48 0 16,48 0-1,-1 0-15,1 0 16,-47 0 0,15 0-1,-77 0-15,62 0 16,-94 0 0,63 0-16,-62 0 15,62 0 1,-63 0-1,32 0-15,31 0 16,-1 0 0,48 0-1,30 0-15,1 0 63,-1 0-48,-30 0-15,15 0 16,-47 0 0,16 0-16,-31 0 15,-1 0 1,-61 0 0,31 0-16,-94 0 15,94 0 1,-78 0-1,62 0-15,-31 0 16,47 0 0,0 0-16,108 0 15,1 0 32,-1 0-31,-15 0-1,0 16 1,-16-16 0,-77 31-16,31-15 15,-280 61 1,109-46 0,-109 0-16,249 1 15,-171-1 1,201-31-1,48 0-15,46 15 141,-16 16-141,16 0 16,-15 0-1,-1-15-15,16 31 16,-31-32 0,31 1-1,-15 15-15,-1 0 16,16-16-1,0 16 1,0 16-16,0-31 16,0-1-1,0 1-15,0 15 16,0 0 0,0 0-1,16-16-15,15 32 16,15 0-1,-15-16-15,-15 0 16,31 0 0,-32-16-1,1 1-15,-1 15 16,32-15 0,-47-1-16,15 1 15,1-1 1,-1 1-1,16 15-15,-15-16 16,-1 1 0,1-16-1,0 15-15,-1 1 16,-15-1 0,16-15-16,15 47 15,0-31 1,-16-1-1,16 1-15,-15-16 16,-1 0 0,1 15-16,-1-15 15,1 31 1,0-15 0,15-16-16,-16 15 93,-15 1-77,16-1 0,-16 1 15,15-16-31,-15 16 15,0 15 32,16-31-31,-1 0 93,1 0-93,15 15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576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186.40776" units="1/cm"/>
          <inkml:channelProperty channel="Y" name="resolution" value="124.13793" units="1/cm"/>
          <inkml:channelProperty channel="T" name="resolution" value="1" units="1/dev"/>
        </inkml:channelProperties>
      </inkml:inkSource>
      <inkml:timestamp xml:id="ts0" timeString="2020-03-11T12:29:57.87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0-03-11T12:31:11.969"/>
    </inkml:context>
  </inkml:definitions>
  <inkml:trace contextRef="#ctx0" brushRef="#br0">10436 5016 0,'0'0'0,"25"0"47,-25 13-31,13 24 31,-1-12-32,-12-12-15,25 0 16,-12 24-16,-1-24 15,13 49-15,1-37 16,-26-12 0</inkml:trace>
  <inkml:trace contextRef="#ctx0" brushRef="#br0" timeOffset="68142.05">2220 8114 0,'-12'0'172,"-13"0"-172,-1 0 16,-11 0-16,24 0 16,-24 0-16,24 0 15,1 0 1,-1 0-16,-12 12 15,12-12 1,1 0-16,-1 0 16,-12 25-16,13-25 15,-26 0-15,0 0 16,26 0-16,-26 0 16,1 0-16,24 0 15,-25 0-15,13 0 16,0 0-16,0 0 15,0 0-15,0 0 16,-13 0-16,-49 0 16,49 0-16,-25 0 15,26 0-15,12 0 16,-13 0-16,0 0 0,-87 0 16,87-12-1,1 12 1,-1 0-16,0 0 15,1-25-15,12 25 16,0 0-16,-1 0 0,1 0 16,-12-13-16,-13 13 15,12-12-15,-25-13 16,26 25-16,-1-25 16,0 12-1,-24 13-15,37-12 0,12 12 16,0-26-16,1 14 15,-26-1-15,26-12 16,-26 13-16,0-13 16,13-13-16,13 38 15,12-12-15,-13 12 16,-12-38-16,13 25 16,-1 1-16,-12-13 15,25 12-15,-13-24 16,-12-1-16,25 25 15,-12 1-15,12-13 16,0 0-16,0 0 16,0 12-16,0-25 15,0 26-15,0-1 16,0-12-16,0 0 16,25 0-16,13 0 15,-26 0-15,1-13 16,-13 26-16,12-1 15,13 1-15,13-13 16,-38 12-16,12 1 16,1-14-16,0 14 15,12-1 1,-13 13-16,1-12 16,12-13-16,-13 25 15,1-13-15,-1 1 16,14 12-1,-14-25-15,1 12 16,-1 13-16,13-13 16,-12 13-1,-1-12-15,13 12 0,1 0 16,-1 0-16,0-25 16,0 25-16,0 0 15,0 0-15,13-13 16,-13 13-16,0 0 15,-13 0-15,1 0 16,12 0 0,-13 0-16,26 0 0,-25 0 15,37 0-15,-38 0 16,26 0-16,0 0 16,-26 0-16,26 0 15,-1 25 1,-24-25-16,25 0 15,-1 13-15,1-13 16,25 25-16,12-25 16,-38 13-16,14 12 15,-39-25-15,1 0 16,-1 12-16,13-12 16,-12 13-16,-1 12 15,26-13-15,-25-12 16,24 25-16,1-12 15,-26 0 1,13 12 15,-12-25-31,-13 12 0,13 1 16,12-1-16,0 13 16,0-12-1,12 24-15,-37-24 16,13 12-16,0-25 15,-13 13-15,0-1 16,25 26-16,-13-26 0,1 13 16,-1-12-16,13 0 15,-25-1 1,13-12 0,-13 25-1,0-12 1,0-1-1,12-12-15,-12 13 16,0 12 0,0-13-1,0 1 32,0 12-16,0-12-15,0-1 62,0 26-62,0-26-16,0 1 31,26 12 0,-26-13-15,0 1-16,0 12 16,0-37 140</inkml:trace>
  <inkml:trace contextRef="#ctx1" brushRef="#br0">9331 7834 39 0,'-29'36'54'15,"5"-5"-30"-15,10-3-20 16,2 5-3-16,-4-8 1 16,-4 3 1-16,-9-5 5 15,-6 1 3-15,-5-1 9 16,-7-3 1-16,-7 4 0 15,-7 0-1-15,-5 3-5 16,7 4-3-16,-3-1-4 16,1-1 0-16,1 5-4 15,-4 4-2-15,5 4-1 16,-2-2 0-16,-6 4 0 16,3-4 0-16,-8-2 0 0,4-2 0 15,1-8 3-15,6-3 5 16,7-8 9-16,-4-3 5 15,7-10 4-15,-2-2 21 16,8-5-21-16,-5-5-8 16,-2-4 0-16,9-2-3 0,-6-7-16 15,6 0 0-15,5-6 0 16,-2-4-3-16,7-3 0 16,-1-1-1-16,3-2-2 15,1 0-1-15,2-1 4 16,2 2-3-16,-5 1 6 15,1 0 0-15,-4 0 0 16,4-3 0-16,5 2-1 16,2-4-1-16,6-4-2 15,0-2-2-15,0-9 2 16,6 4 0-16,4 3 4 16,-2 2-1-16,6 9 1 15,-5 1 0-15,2 5-2 16,9 1-1-16,3 4-1 15,2 0-3-15,5-4 1 16,-3 2-1-16,15-6 0 16,2-1 1-16,10 1 0 15,7-3 0-15,-1 4 1 0,7-1 1 16,5 0 0-16,1 2 0 16,14 4 0-16,11-3-1 15,8 3 3-15,6-1 1 16,3-1 0-16,-11 2 0 15,5 8 1-15,0 3-1 0,4 7 1 16,7 6-1 0,-8-3 1-16,6 4 0 0,-9 0 0 15,-3 2 0-15,-2 4 0 16,-3 5 0-16,-12 7 0 16,-1 9 0-16,-15 10 1 15,-7 5-1-15,-12 9 1 16,0 6 0-16,-7 4 1 15,-2-3 0-15,-11-1 7 16,-7-6 2-16,-17-1 3 16,-4 3 2-16,-26 7 3 15,-14 6 7-15,-49 8-16 16</inkml:trace>
  <inkml:trace contextRef="#ctx1" brushRef="#br0" timeOffset="100967.54">2709 7689 0 0,'43'44'0'0,"-40"-38"0"16,0 1 0-16,-1 0 0 15,1 3 10-15,0-1 5 16,2 0-3-16,-4-2-3 16,3-3-2-16,0-4-2 15,-4 0 0-15,0 0-1 16,0-1 0-16,0-1 0 16,17-3 1-16,7-4-1 15,36-27 1-15,-30 11-2 16,1-3 0-16,0-9-1 15,7-2 0-15,1-9 1 0,0-4 1 16,4-10 6-16,-5-8 1 16,5-12 1-16,2-7-1 15,-1-3-2-15,3-1-2 16,4-10 0-16,2-9-2 16,15-8-1-16,4-3-1 15,-2-2-1-15,2 4-2 16,-7-7 1-16,-1-1 0 0,0 6-1 15,3-6 1-15,-6 4-1 16,1 5 1-16,8-1 0 16,-6 12-1-16,-10 12 0 15,1 5 1-15,-15 7-1 16,1 2 1-16,4 4-1 16,-5 0 1-16,4 2-1 15,-4 4 0-15,3 5 0 16,-6 7 1-16,-1 13-1 15,1 1 0-15,-3 8 0 16,-2 0 1-16,-3-3-1 16,8 1 0-16,-2-4 0 15,8 2 0-15,-2 2 0 16,-13-2 0-16,1 5 0 16,-5 3 0-16,1 5 0 15,-2 7 1-15,-4 7-1 16,-4 4-1-16,-2 5 0 15,-2 1-3-15,-2-2-25 0,5-4 21 16</inkml:trace>
  <inkml:trace contextRef="#ctx1" brushRef="#br0" timeOffset="101483.8">5750 3406 41 0,'-17'13'54'0,"10"-2"-34"15,11 4-16-15,11 7-3 16,5 6 0-16,-2 5 4 0,-4 6 8 16,-4-2 7-16,-6 8 10 15,-1 0 0-15,-6 8-1 16,-1 5 2-16,-5 10-4 16,-2 7-6-16,2 11-11 15,4 3-4-15,-1-1-4 16,6-4-1-16,12-12-1 15,-4-10 0-15,8-18-9 16,-5-11-19-16,9-24-46 16,3-9 54-16</inkml:trace>
  <inkml:trace contextRef="#ctx1" brushRef="#br0" timeOffset="101849.85">6396 3522 110 0,'-6'31'77'0,"23"-5"-68"15,9 7-11 1,2 11 1-16,11 7 1 0,-17-1 1 16,-2 9 3-16,-13 6 12 15,-7 2 5-15,-7 14 7 16,-7-5 13-16,-3 2-12 16,2 0-8-16,-1-5-6 15,4-4-4-15,7-5-11 16,3-7-1-16,6-12-36 15,11-3-6-15,5-18-28 16,5-9-19-16,8-22 62 16</inkml:trace>
  <inkml:trace contextRef="#ctx1" brushRef="#br0" timeOffset="102216.23">7310 3461 62 0,'-3'54'64'0,"3"-8"-39"15,3 3-15-15,14 12-6 16,-3 6 6-16,-4 8 11 16,-6 9 4-16,-5 3 5 15,-9 8 6-15,-1 2-9 16,-4-6-4-16,1-5-11 16,-3-10-3-16,4-13 0 15,2-10-4-15,8-16-4 16,3-9 0-16,3-17-46 15,4-11 1-15,7-19-26 16,1-17 41-16</inkml:trace>
  <inkml:trace contextRef="#ctx1" brushRef="#br0" timeOffset="102504.64">7863 3629 122 0,'-17'34'102'15,"3"-3"-54"-15,14 5-21 16,17 11-29-16,3 4 0 0,5 8 1 16,-5 5 1-1,-4 0 1-15,-2 6 0 0,-6-9 1 16,-5 0 1-16,-5-8-1 15,-7-8 1-15,4-8-1 16,-4-10-1-16,6-6-3 16,3-5-11-16,3-2-30 15,11-3-7-15,9-10 29 16</inkml:trace>
  <inkml:trace contextRef="#ctx1" brushRef="#br0" timeOffset="103004.69">9297 3627 123 0,'-29'33'87'0,"19"6"-73"16,7 0-10-16,3 5-3 15,0 2-1-15,0 6 3 16,2 2 0-16,-2 7 1 15,0 0 0-15,0-1-1 16,-2-5-1-16,2-8-1 0,5-4-5 16,3-12-30-16,6-1-45 15,9-15 53-15</inkml:trace>
  <inkml:trace contextRef="#ctx1" brushRef="#br0" timeOffset="103332.14">10121 3402 144 0,'-11'59'100'15,"2"0"-74"-15,23 25-29 16,3 3 1-16,-3 10 2 16,-5-1 1-16,-12-7 9 15,-8 0 6-15,-1-10 7 16,-2-9 4-16,3-14-3 16,0-7 8-16,2-17-17 15,-1-7-5-15,10-12-67 16,6-7 14-16,15-12-29 0,4-16-23 15,10-33 69-15</inkml:trace>
  <inkml:trace contextRef="#ctx1" brushRef="#br0" timeOffset="103639.27">11038 3598 158 0,'-26'59'98'0,"29"10"-97"15,8 5-2-15,-5 1 0 16,5-3 1-16,-11 2 1 15,0-2 0-15,-8-13 0 16,-1-9 0-16,4-19 0 16,-1-11 0-16,6-6-2 15,3-3-11-15,3-11-27 16,14-3-46-16,16-11 56 0</inkml:trace>
  <inkml:trace contextRef="#ctx1" brushRef="#br0" timeOffset="103923.63">12027 3553 128 0,'-13'85'93'16,"3"-7"-65"-16,14 8-29 16,6-1 0-16,-1-2 0 15,-1 0 1-15,-2-17-4 16,0-9-5-16,-3-26-15 16,2-16-12-16,1-21 4 15,8-16 3-15,3-26 20 16</inkml:trace>
  <inkml:trace contextRef="#ctx1" brushRef="#br0" timeOffset="104358.27">13321 3769 102 0,'3'42'70'0,"28"-3"-66"15,16 0-15-15,7-3 1 16,1-7 4-16,-11-8 4 15,-1-7 2-15,-12-14 0 16,-4-10 1-16,-5-19-14 0,-7-13-42 16,-4-22 38-16</inkml:trace>
  <inkml:trace contextRef="#ctx1" brushRef="#br0" timeOffset="104523.24">14557 3743 162 0,'3'3'96'0,"26"-14"-118"16,0-11-45-16,8-11 46 16</inkml:trace>
  <inkml:trace contextRef="#ctx1" brushRef="#br0" timeOffset="104685.04">16110 3480 0 0,'59'-28'0'16</inkml:trace>
  <inkml:trace contextRef="#ctx1" brushRef="#br0" timeOffset="104795.89">17312 3346 72 0,'51'42'48'0,"15"-14"-47"15</inkml:trace>
  <inkml:trace contextRef="#ctx1" brushRef="#br0" timeOffset="105614.08">18254 3232 62 0,'0'0'55'0,"14"2"-44"16,6 2-2-16,7 6 13 15,-2 4 7-15,-2 9 6 16,1 10-2-16,-1 20 2 16,-9 9-3-16,-6 17-8 15,-8 4 11-15,-13 1 0 16,1-3-9-16,4-10-17 15,6-4-5-15,6-15-30 16,5-7-37-16,14-14-11 16,2-12 1-16,16-24 48 15</inkml:trace>
  <inkml:trace contextRef="#ctx1" brushRef="#br0" timeOffset="105928.75">19548 3098 224 0,'-40'56'206'0,"15"25"-113"16,15 14-139-16,10 27 23 15,0 8 21-15,0-2 4 16,-6-7 2-16,2-12 35 16,0-10 7-16,4-17 3 15,-3-15 135-15,3-28-137 16,0-8-7-16,0-19-150 16,3-5-77-16,5-28 43 15,6-24 52-15,13-45 73 16</inkml:trace>
  <inkml:trace contextRef="#ctx1" brushRef="#br0" timeOffset="106163.86">20282 3377 375 0,'-33'70'1416'16,"36"3"-1554"-16,17 6-46 16,11 2 23-16,2-7-41 15,5-18-384-15,4-8 425 0,0-25 81 16,0-13 20-16,-2-29-21 16,1-15 52-16</inkml:trace>
  <inkml:trace contextRef="#ctx1" brushRef="#br0" timeOffset="106417.83">21817 2947 456 0,'-37'59'1536'0,"52"30"-1638"16,30 17-51-16,4 17 67 0,-6 5 28 15,-10-4-8-15,-14-7-16 16,-10-22-108 0,2-16-242-16,-6-29-49 0,5-13 448 15</inkml:trace>
  <inkml:trace contextRef="#ctx1" brushRef="#br0" timeOffset="108203.62">6651 3360 0 0,'10'-36'0'16,"4"-1"11"-16,-2-2 29 15,8-7-7-15,7 1-6 16,12-6-13-16,8-2-5 15,24-2-6-15,7 4-1 16,26-3 0-16,5-6-1 0,16 0-1 16,10-6 0-16,15 1 0 15,6 1 0-15,10-6 0 16,3 8 1-16,3-1 1 16,1 6 0-16,-3 20 5 15,-5-1 1-15,0 27 2 16,-5 10 1-16,-1 15 0 15,-9 18 0-15,6 18 0 16,-1 2 0-16,4 7-2 16,8-8-1-16,9-9-3 15,6-8-1-15,11-13-2 16,6-10 0-16,-3-10 2 16,1-4 5-16,4-6 2 15,3-7 2-15,-4-4-1 16,1 0-3-16,19-7-4 15,-2-2 0-15,8-4-3 16,7-8-1-16,-12-4 1 16,-7-3-2-16,-1-2 2 0,-4 0-2 15,-19-1 2-15,-3-2-1 16,-8-3 0-16,-10 3 0 16,-10-1 0-16,-9 2 0 15,-18 2 0-15,-15 1 1 0,-19 2-1 16,-9 0 1-1,-24 5 2-15,-15 3-1 0,-13 8 1 16,-10 6 5-16,-19 8 3 16,-2 5 0-16,-6 7-1 15,0 0-1-15,0-1 0 16,-3 4 1-16,3 1 2 16,-3-1 1-16,3 2 21 15,-2 0-2-15,0 0-26 16,1 0-10-16,-1 2-14 15,1 20 1-15,15 51 2 16,6-33 4-16,0 5 4 16,8 12 3-16,-1 0 3 15,2 2 0-15,7 4 6 16,6-3 1-16,21-5-1 16,13-2-2-16,24-19-1 15,4-9 4-15,8-24 3 16,6-10 6-16,15-21 1 0,5-5-8 15,12-7 5-15,1-4-1 16,12-2 3-16,7 0 34 16,17-5-1-16,15-1-24 15,21 2-13-15,0 1 1 16,9 12-1-16,-2 1 1 16,-16 18-13-16,2 11 0 15,7 12 0-15,-4 13 0 0,2 15 0 16,2 5 10-16,-16 16-10 15,-4 11 0-15,-7 7 6 16,-9 6 1-16,-11 7 13 16,-4 2 0-16,-10 6 54 15,-12-4 26-15,-12-3-13 16,-11-5-8-16,-32-7-3 16,-7-2-13-16,-28-8-15 15,-20-4-14-15,-29-5 5 16,-17-10-7-16,-49-13-105 15,-23-4-519-15,-77-32 273 16</inkml:trace>
  <inkml:trace contextRef="#ctx1" brushRef="#br0" timeOffset="109101.3">13179 464 201 0,'-79'0'174'0,"26"-2"-168"16,36 7-60-16,51 7-11 15,6 12 18-15,15 4 35 16,-8-3 7-16,-7-8 8 16,1-5 6-16,2-6 14 0,2 1 7 15,2-6 22-15,5 2 6 16,5 5 19-16,7 3 214 16,20 12-56-16,-1 2-140 15,-2 13-66-15,0 1-10 16,-14 12-7-16,-8 3 1 15,-19 6 12-15,-13 5 4 0,-27 0 18 16,-8 2 10-16,-28 3 6 16,-9 1-24-16,-19 2-8 15,-3 0-7-15,-11 6-6 16,-6-6-2-16,5-6-6 16,2 2-4-16,7-16-2 15,13-5 0-15,7-14-4 16,6-9 0-16,21-14-6 15,3-6-6-15,18-5-20 16,4-3-8-16,15-7-3 16,12-4-7-16,15-12 21 15,11-5 10-15,19-5 7 16,18-5 2-16,9 7 1 16,8-2 5-16,2 8 1 15,-16 7 3-15,0 10 3 16,-8 11 10-16,-15 7 12 15,2 6 4-15,-24 9 12 16,-5 4-8-16,-24 8 8 0,-15 13 5 16,-20 14 8-16,-33 6 2 15,-24 15-2-15,-17 9-6 16,-24 11-6-16,-1 7-2 16,-14-1-8-16,-8-4-5 15,7-15-13-15,5-7 0 16,14-12-10-16,13-10-4 0,16-18-28 15,-1-16-37-15,24-24-183 16,5-19-204-16,23-43-30 16</inkml:trace>
  <inkml:trace contextRef="#ctx1" brushRef="#br0" timeOffset="109634.42">14676 974 281 0,'43'10'1012'0,"59"-4"-1076"0,24 11-106 16,9 13 27-16,7 9-32 15,-24 7 17-15,-23-2 121 16,-28-2 37-16,-22-6 3 16,-31-5 337-16,-11 0-69 15,-23 3-23-15,-11 5-65 0,-23 11-71 16,-10 5-36-16,-8 15-46 16,-6 4-10-16,-9 10-16 15,-8 2-2-15,-5-3-2 16,1-1 3-16,10-6-1 15,17-6-2-15,21-9 0 16,9-11 0-16,20-16-4 16,5-6-3-16,11-15-13 15,17 2-4-15,15-8-2 16,11-7 10-16,27-7 20 16,5-8 6-16,32-12 4 15,17 1-4-15,5-15-10 16,10-1 0-16,-10-1 2 15,-13-1 0-15,-5 5 2 16,-7 0 0-16,-17 0-44 16,0 2-54-16,-24-2-161 15,-11-1-593-15,-20-10 546 16,-10-3 261-16</inkml:trace>
  <inkml:trace contextRef="#ctx1" brushRef="#br0" timeOffset="110066.96">16400 848 351 0,'-69'39'1452'0,"8"20"-1454"15,4 8-62-15,-1 22 12 16,-6-2 18-16,-4-4 28 15,-1-7 6-15,8-21 4 16,9-9 0-16,14-22 0 16,7-10-2-16,15-11-4 15,2-3-8-15,10 0-14 16,12 0-4-16,9 11-8 16,6 9 6-16,14 24 10 15,1 10 6-15,5 25 14 16,6 9 4-16,-9 13 14 15,1 8 8-15,-1 9 6 16,-7 2 4-16,-5-5 0 0,-2-7-4 16,-15-21-2-16,3-11-4 15,-8-18-2-15,-2-15-2 16,0-15-10-16,-4-7 4 16,0-21-114-16,2-10-16 15,6-30-216-15,-2-22-81 16,3-47 111-16</inkml:trace>
  <inkml:trace contextRef="#ctx1" brushRef="#br0" timeOffset="110235.8">16521 894 131 0,'-62'12'63'0</inkml:trace>
  <inkml:trace contextRef="#ctx1" brushRef="#br0" timeOffset="110480.84">16224 1361 161 0,'3'20'108'0,"31"5"-83"0,19 0-8 16,36-2 2-16,9-6-1 16,12 2-6-16,-7 0 8 15,-19 2-6-15,-12 7 3 16,-32-1 18-16,-9 4 102 16,-27 6 377-16,-8 7-268 0,-27 20-124 15,-9 7-42-15,-22 17-58 16,-15-1-18-16,2 8-60 15,4-5-65-15,10-14-377 16,8-7-53-16,11-37 517 16</inkml:trace>
  <inkml:trace contextRef="#ctx1" brushRef="#br0" timeOffset="110760.87">17239 2007 154 0,'-3'28'109'0,"-11"8"-64"15,-10 7-38-15,-16 15-2 16,-18 6 2-16,-20 10 6 16,-7 3 4-16,-9-1 47 0,-1-4 98 15,10-7 377-15,7-4-299 16,34-12-151-16,21-5-47 15,37-8-68-15,36-10-12 16,57-29 9-16,44-19 11 16,78-48 30-16,19-25-12 0,49-40-228 15,-3-19-480-15,-15-24 655 16</inkml:trace>
  <inkml:trace contextRef="#ctx1" brushRef="#br0" timeOffset="126980.49">22385 2723 0 0,'10'-5'0'16,"4"-3"0"-16,14-7 0 15,50-19 0-15,-35 13 32 16,4 3 4-16,14-4-3 16,1-1-3-16,5 1-6 0,5-2-2 15,-12 1-7-15,-5 1-4 16,-5 5-4-16,-5 3-3 15,-5 2-2-15,-5 1 0 16,-12 0-14-16,-6 2-15 16,-22-1 17-16</inkml:trace>
  <inkml:trace contextRef="#ctx1" brushRef="#br0" timeOffset="127192.3">22311 3288 44 0,'14'8'35'15</inkml:trace>
  <inkml:trace contextRef="#ctx1" brushRef="#br0" timeOffset="127326.2">22681 3290 9 0,'56'-21'63'0,"5"0"-11"16,11-7-21-16,9-2-5 16,23-12-14-16,5-3-5 15,27-17-6-15,8-10-7 16,3-15-37-16,8-4 32 15</inkml:trace>
  <inkml:trace contextRef="#ctx1" brushRef="#br0" timeOffset="132236.12">22907 869 101 0,'37'18'78'0,"24"-10"-50"16,20 0-28-16,19 3 1 16,4 3 3-16,1-8 5 15,-7 3 3-15,-10-6 8 16,-4-3 9-16,-6-1 7 16,-6-7-1-16,1 5 16 15,-11 3-5-15,-10-2 27 16,-12 2 21-16,-13-3 55 15,-1 0-99-15,-15 0-37 16,-2-2-60-16,-15-4-294 16,-5 0 230-16,-21-11 86 0</inkml:trace>
  <inkml:trace contextRef="#ctx1" brushRef="#br0" timeOffset="132528.73">23219 1101 234 0,'-28'0'217'0,"15"18"-224"15,16 10-18-15,-3 16 13 16,0 6 8-16,0 17 4 15,-8 11 0-15,-10 15 5 16,1 7 3-16,-18 5 6 16,3 0-1-16,-4-1-2 15,0 2-7-15,14-2-68 16,3-7-8-16,12-24-47 16,7-23 80-16</inkml:trace>
  <inkml:trace contextRef="#ctx1" brushRef="#br0" timeOffset="133959.34">23463 2251 163 0,'-31'30'187'0,"22"-32"1018"16,15 5-1265-16,25 0-367 16,6-3-207-16,-1-9 620 15,1-13 4-15,-2-20 5 16,-4-1 2-16,-2-15 14 16,-2-6 9-16,-4 3 14 0,-2-2 85 15,-1 0 144-15,-5 4-129 16,1 2-94-16,-2 10-33 15,0 8-10-15,2 9-7 16,-2 15-4-16,0-1-13 16,-7 15-6-16,-2-2 0 0,0 7 12 15,-5-4 15 1,0 0 19-16,3 31 21 0,3 58 26 16,-6-33-13-16,-6 6-13 15,6 4-2-15,-3-7 6 16,6-1 0-16,3-13-3 15,0-5-4-15,2-10-9 16,0-11-6-16,-2-9 0 16,3-10 9-16,2-9 13 15,-1-8-12-15,4-17-2 16,-3-10-7-16,3-10-11 16,6-4-6-16,2 7 0 15,3 1 2-15,6 12-2 16,-6 6 0-16,-4 10-2 15,0 11-4-15,-4 14-5 16,0 11-1-16,3 17 2 16,0 5 4-16,1 8 6 0,-1 7 2 15,0 5 8-15,3-4 0 16,-2-3 9-16,4-4-3 16,1-12 0-16,1 0-2 15,7-11-4-15,3-4-2 16,4-13 2-16,-1-10 0 15,-2-6 2-15,-9-7 0 0,-9-9 4 16,-1 2 4-16,-17-7 4 16,-2-6 0-16,-13 6-2 15,-12-3-8-15,-1 10-4 16,-10 8-2-16,-6 10-6 16,6 7 0-16,-3 14-2 15,10 4-8-15,2 17-2 16,2-1 2-16,10 3-2 15,4-4 2-15,9-10 6 16,2-3-2-16,11-13 0 16,3-3 2-16,6-7 0 15,8-9 2-15,5-7 0 16,4-9 0-16,7-11 0 16,4 3-2-16,-4-1 2 15,-7 4 4-15,-16 16-2 16,-4 8 2-16,-2 12-4 15,-2 9-2-15,7 18 0 0,-11 6-2 16,7 14 4 0,1 1 2-16,-3-4 2 0,8-10 2 15,-2-12 0-15,-3-13 0 16,5-8 4-16,-2-11 2 16,4-16-2-16,0-7 0 0,5-13-4 15,-3-1-2-15,0 5-4 16,1 7 0-16,-8 10 0 15,-4 9-4-15,-1 13-6 16,3 7-4-16,7 13-2 16,2 8 4-16,2 8 4 15,-4 6 4-15,2 3 4 16,-12 5 4-16,3 6 6 16,0-3 0-16,-6 0-2 15,2-5-2-15,1-17-8 16,-5-5-8-16,2-15-8 15,-8-11 0-15,-3-15-14 16,0-13-14-16,-3-24-14 16,0-12-11-16,0-13 8 15,-2-6-6-15,-9 2 28 16,-5 10 12-16,2 19 14 16,-6 15 18-16,-5 27 57 15,-3 15 16-15,-16 40 8 0,-8 32-13 16,-29 60-27-16,-11 28 8 15,-29 60 118-15,-23 15-124 16</inkml:trace>
  <inkml:trace contextRef="#ctx1" brushRef="#br0" timeOffset="134725.26">24061 3666 198 0,'-26'8'147'0,"35"17"-127"16,16 16-66-16,15 35-30 15,1 20 39-15,-18 34 31 16,-12 13 2-16,-16 16 8 16,-10 7 3-16,-12 9 6 15,-4-3-1-15,-3 4-2 16,-3-15-4-16,8-34-5 15,-6-19 1-15,18-33-7 16,13-12-17-16,4-22 14 16</inkml:trace>
  <inkml:trace contextRef="#ctx1" brushRef="#br0" timeOffset="135026.21">24397 3903 255 0,'-17'37'797'0,"13"16"-484"0,11 33-490 16,1 21 12-16,-8 30 207 15,-8 14 18-15,-9 35 3 16,-3-6-6 0,-7 32-35-16,-4 3-12 0,0-6-4 15,-6 13-44-15,4-13-441 16,-4-13 89-16,2-29 352 16</inkml:trace>
  <inkml:trace contextRef="#ctx1" brushRef="#br0" timeOffset="136195.57">22449 6446 99 0,'-14'6'102'16,"2"-5"-8"-16,12-1-62 15,6 0-12-15,8 2 1 16,13 1 9-16,15-1-13 16,7 4-6-16,6-2-6 15,6 0-1-15,-10 2 12 16,-4-2 40-16,-1 3 226 15,-7 0-9-15,-3 6-121 16,-5 2-20-16,-7 6-68 0,-4 2-21 16,-6 7-23-16,-5 5-4 15,-7 14-6-15,-5 4 0 16,-17 10-2-16,-9 6-2 16,-16 3-6-16,-11 4-4 15,-12 8-8-15,-5 3 0 16,-16 10 6-16,-3-1 6 0,-3-4 4 15,-6-5 2-15,9-7-2 16,5-1 2-16,9-6-4 16,12-1 0-16,6-4-2 15,4-10 0-15,10-7 0 16,3-9 0-16,21-15-2 16,6-2-2-16,13-10-10 15,6-1-4-15,21-3-6 16,4-1-3-16,22-6 7 15,4-4 2-15,10-6 8 16,14-2-1-16,9-6 5 16,7 5 0-16,10 0 6 15,-3 1 0-15,2 6 0 16,-4 2 0-16,-18 3 3 16,-4 4 3-16,-18 3 0 15,-11 3 0-15,-14-2 14 0,-10-2-10 16,-12-9-314-16,-7-15 234 15</inkml:trace>
  <inkml:trace contextRef="#ctx1" brushRef="#br0" timeOffset="137105.73">22938 5216 99 0,'-54'74'69'16,"49"-63"-64"-16,8 2-26 15,14 5-8-15,4 6 15 16,-3-4 17-16,2-6 5 16,1-3 12-16,-1-3 10 0,0-8 11 15,4 0 0-15,5 0 6 16,-1 0-7-16,13 6-17 16,-1-5 6-16,8 9-23 15,-1 2-3-15,-13 4-2 16,-13-2-1-1,2 1 2-15,3 10 1 0,-11 6 0 16,-1 1 0-16,-19-3 4 16,-4 2 1-16,-9-3 5 15,-11 5 1-15,-9-2 19 16,-8 0 26-16,-7 3 24 16,0-2 97-16,5 2-100 15,4 5-26-15,7-7-34 16,4 3-7-16,5-3-6 15,8-5 0-15,2-5-7 16,8-5 0-16,3-5-7 16,4-4-6-16,6-6-21 0,5 4 1 15,6-6-1-15,8 0 21 16,3 1 13-16,9-2 13 16,7 1 1-16,-1 5-1 15,10 1-6-15,8 2 6 16,-7-1 1-16,-7 0-8 0,-7-3 14 15,-9 4 0-15,-2-3 34 16,2 1-13-16,-6 3 23 16,-3-6 11-16,-10 5 11 15,-6 1-2-15,-3 2-29 16,-3 7-3-16,-20 8-12 16,-5 8-10-16,-30 19-14 15,-26 6-4-15,-11 16-8 16,-14 4-4-16,-1 2-30 15,11-1-6-15,22-18-40 16,11-14 3-16,40-38 42 16</inkml:trace>
  <inkml:trace contextRef="#ctx1" brushRef="#br0" timeOffset="138046.76">23675 5553 112 0,'-6'4'72'15,"9"3"-59"-15,11 3-27 16,6 4 1-16,0 0 11 16,-6-2 2-16,2 1 0 15,-12-7 1-15,3 0 5 16,-4-6 11-16,-3 0 7 0,0 0 7 16,0-2 8-16,0 2-9 15,0 0-9-15,0-1-14 16,0 1-4-16,11 0-3 15,9 1 0-15,41 18 1 16,-41-8 0-16,-3 2 1 16,3 1 1-16,-6-2 8 15,2 2 7-15,-1 3 7 16,-5-3 2-16,-10 2 2 16,8-4 56-16,-10 4 32 15,2-2 33-15,0 1-77 16,-6 2 1-16,3 4 3 15,-2-1-36-15,-7 5 0 16,2 0-3-16,-10 1-13 16,-2 2-3-16,-4-4-3 15,1 5 6-15,-5-2 29 16,-1 1-3-16,5 0-13 0,-1-7-10 16,4-2-17-16,1-3-1 15,5-1-2-15,1 2-2 16,8-1-2-16,-1-4-4 15,6 1-2-15,3-4-8 0,3-1-4 16,8 0-5 0,11 0 3-16,9-1 4 0,20-5 4 15,13-2 0-15,22-8 1 16,9-4 12-16,9-7-155 16,-3-3-247-16,-6-3-78 15,-7 0 438-15</inkml:trace>
  <inkml:trace contextRef="#ctx1" brushRef="#br0" timeOffset="138637.81">23692 7328 0 0,'-2'0'56'16,"2"3"1"-16,0-1-17 15,-1-2-3-15,-2 0-14 16,3-2-5-16,-3 1-10 16,3 1-2-16,0 0-2 15,0 0 0-15,0 0 1 16,0 0 3-16,0 0 7 0,0 0 1 15,10 6 1-15,14 2-1 16,57 35-6-16,-27-35-5 16,13-8-4-16,5 0 2 15,6-14-28-15,0-6-29 16,-1-14 38-16</inkml:trace>
  <inkml:trace contextRef="#ctx1" brushRef="#br0" timeOffset="139899.87">24939 6228 113 0,'-1'0'80'16,"-1"0"-68"-16,1 0-7 16,-6 7 2-16,1 7 2 0,1 0 2 15,-4 38 3-15,12-41 7 16,-3 0 10-16,0-2 5 15,3-3 19-15,-3 0 7 16,0 1 210-16,0-3-17 16,0-4-148-16,0 0-62 15,0 0-14 1,0 0-9-16,0 0 0 0,0 0-3 16,0 0 0-16,7 14 10 15,-3 3 12-15,20 49 25 16,-21-32-5-16,-3 17 13 15,0 15 4-15,0 32 8 16,-3 17 4-16,-8 59-9 16,-5 37-18-16,-15 77-23 15,-3 46-11-15,-16 74-32 16,-5 39-21-16,15 51 649 0,9 13-499 16</inkml:trace>
  <inkml:trace contextRef="#ctx1" brushRef="#br0" timeOffset="190825.11">12444 11373 52 0,'-8'24'85'0,"-12"-6"6"16,17-1-65-16,14 11-26 16,6 0-2-16,10 8 1 15,1 5 0-15,4 5 0 16,15 9 2-16,-2 2 1 16,7 4 0-16,4 6 2 15,3 2 0-15,11 19 0 16,16 14 0-16,13 22-1 15,-27-30 0 1,-1 1-1-16,65 87-1 0,23 42 0 16,-10-23-1-16,-21 0 1 15,6 6-1-15,-11 6 1 16,-8 13-1-16,5-1 2 0,-5 0 3 16,4-6 5-16,-1-7 0 15,-7-27 1-15,1-9-4 16,11-28-16-16,7-11-18 15,14-19 18-15</inkml:trace>
  <inkml:trace contextRef="#ctx1" brushRef="#br0" timeOffset="191718.72">13991 16717 65 0,'31'-27'70'0,"19"2"-31"15,12 2-13-15,22 12-10 16,8 5-2-16,23 10-4 15,-3 6-2-15,-1 4 2 16,-9 12 6-16,-8 2 4 16,1 11 3-16,-6 9-2 15,-4-4 2-15,-8 6 21 16,-14 0 0-16,-14 3 70 16,-6 9 233-16,-26 13-167 15,-3 10-79-15,-17 15-28 16,-8 4-19-16,-15 7-23 0,-11-4-10 15,-4 8-11-15,-7 1-2 16,-16 2 0-16,-1 0 0 16,-12-15 0-16,-1-2 4 15,4-17 31-15,2-1 13 16,-1-13 34-16,-2-6 12 16,7-10-10-16,-4-10-29 0,2-10-27 15,6-6-9-15,6-12-15 16,13-6-4-16,11-3-5 15,4-6 0-15,10-1 1 16,3 0 1-16,8-3 2 16,4 2-1-16,5 1-6 15,0 0-3-15,0-2-7 16,22 0-5-16,20-2 6 16,131-13 0-16,-33-8 3 15,17-2 3-15,41-18 0 16,23-9 1-16,45-13 1 15,26-13-1-15,39-16-46 16,24-9-91-16,39-21 87 16</inkml:trace>
  <inkml:trace contextRef="#ctx1" brushRef="#br0" timeOffset="194044.72">15809 15147 0 0,'14'-3'41'16,"7"0"2"-16,5-8-24 15,8 5-2-15,-4-4-4 16,3 0 0-16,-1-4 3 16,1-7 2-16,4-4 1 15,4-1 2-15,-2-2-3 16,-2-3-1-16,1 4 0 16,-3 1-1-16,0 4-4 15,8 8 1-15,2 3-3 16,-4 5-1-16,7 6-2 15,-12 1-3-15,-5 9-1 0,-1-1 0 16,-7 4-1-16,2 2 2 16,-5-2 3-16,-3 2 7 15,-10-4 9-15,-4 2 3 16,-3 4 5-16,-7 1 62 16,-7 9 86-16,-3 4-24 15,-12 3-55-15,-6-1-43 16,-2 6-29-16,-6-2-6 0,-1 5-3 15,-1 2-3 1,-2 3 0-16,7 1-3 0,2-3 2 16,4-1 4-16,6-9 7 15,1-7 2-15,7-6 0 16,5-5-2-16,1-9 2 16,3-5 1-16,3-3-4 15,5-1-7-15,1 1-4 16,2 0-8-16,0 0-6 15,0-2-4-15,0 1-2 16,0-1 0-16,10-3 0 16,13-3 4-16,41-18 2 15,-39 15 0-15,7 2 0 16,3-1 2-16,2 0 0 16,4 3 2-16,4 0 4 15,-6-4 2-15,-4 4 5 16,-2 1 1-16,-5 5 4 15,2 5-2-15,1-1 2 0,-8 5 0 16,4-2-2-16,-2-1 0 16,-7 6 0-16,1-2 0 15,-7 4 0-15,-1 2 0 16,-4 2-2-16,2 4 2 0,-4 2 0 16,-2-1 2-16,0 3 6 15,-3 0 6-15,-3-2 10 16,-2 0-3-16,-4 2 2 15,-2 0-1-15,-5 2 2 16,-4 2-1-16,-5 1 2 16,-5 3 1-16,-7 4-3 15,-6 5 0-15,-18 8-14 16,-14 1-6-16,-26 13-17 16,-22 3-86-16,-39 5 338 15,-34 2-220-15</inkml:trace>
  <inkml:trace contextRef="#ctx1" brushRef="#br0" timeOffset="195522.7">17533 14657 11 0,'-11'11'67'16,"-1"-7"-1"-16,4 4-40 15,-1 0-11-15,2 1-10 16,1 5-2-16,-2 0-1 16,2-1-1-16,-5 1 3 15,4-3 2-15,-3-2 8 16,1 3 3-16,3-5 3 16,-2-3 7-16,2 1-3 0,-1-7-3 15,3 4-7-15,1-2-1 16,3 0 0-16,-4 0-2 15,4 0-5-15,-1 0-5 16,-1 0-1-16,1 0-1 16,1 0 1-16,0 0 1 15,0 0 7-15,0 0 3 16,0 0 6-16,0 0 4 16,0 0 25-16,0 0 47 0,0 0 167 15,0 3-86-15,1 3-94 16,1 1-14-16,-1-1-12 15,3 3-7-15,-1 0-9 16,0-1-6-16,0 5 4 16,0-4-12-16,0 0 4 15,-1 7 3-15,1-1 1 16,6 42 2-16,-9-43 6 16,-1 1-2-16,-1-1-2 15,2 3 0-15,0 5-14 16,0 0-4-16,0 6-6 15,2 1-4-15,-1 17 0 16,4 11-4-16,1 26 0 16,7 21-2-16,-3 41 0 15,-3 28 0-15,-14 73-2 0,-13 43 12 16,-11 80 242-16,1 31-192 16</inkml:trace>
  <inkml:trace contextRef="#ctx1" brushRef="#br0" timeOffset="197361.12">12447 17805 11 0,'8'1'57'0,"-2"-2"-5"15,8-4-38-15,-1 0-4 0,4 1-2 16,3 2 1-16,0-1-3 15,7 3 0-15,-2-1 1 16,1-3 3-16,1 0 1 16,-2-1 2-16,6-6 0 15,-5-1-1-15,10-1-1 16,2-1-1-16,0-1 4 16,3-1-1-16,9 1-1 15,1-3-1-15,7 3-3 16,2-4-1-16,1 1 1 15,0 0-1-15,-7 4-1 16,4-1 0-16,0 1-2 16,-2-3 5-16,-2-2 2 15,4 5 1-15,-1-2 1 0,3 7-2 16,-7 0 2-16,-22 1 1 31,-14 5 2-31,0 0 29 0,39-2 21 0,-8-1 109 16,-7 1-27-16,-24 5-27 15,-9-3-63-15,-2-2-14 16,-6 5-9-16,0 0 13 0,0-1 31 16,0-1 19-16,-2 1-25 15,1-1-5-15,-1 1-24 16,-24-6-12-16,-47-13-18 16,31 14-4-16,-5 4-8 15,-5-4 0-15,-2 6-2 16,-1-3-4-16,3 3-10 15,0 3-8-15,-2 6-14 16,-2 5-2-16,-10 2 0 16,5 6 4-16,4 0 9 15,-4-1 9-15,0 7 6 16,-1-3 6-16,9-3 4 16,-1 0 0-16,19-8 0 15,6-2 0-15,1-5 2 16,4-4-2-16,7-2 4 15,6-2 0-15,2-2 2 0,6 0 0 16,0-1-6-16,3 3-6 16,0-1-10-16,0 1-11 15,0-1-1-15,26-2 3 16,46-9 12-16,-35 7 4 16,10-2 2-16,4 2 4 15,10-2 3-15,0 0 0 0,-4-1 0 16,-5 3 0-16,-5-1 0 15,-10 0 3-15,3 0 16 16,-2-2 6-16,-1 1 20 16,-4 1-7-16,-11 2-1 15,1 3-3-15,-11 1-2 16,-4 1 0-16,0 0 6 16,-5 3 6-16,-1-3 28 15,-2 0 10-15,-2 0-4 16,1 0-19-16,-1 0-22 15,1 0-10-15,-3 0-15 16,1 0-3-16,-9-2 9 16,-4 1-6-16,-6-4-4 15</inkml:trace>
  <inkml:trace contextRef="#ctx1" brushRef="#br0" timeOffset="208313.57">915 16693 0 0,'-27'11'5'0,"5"0"24"16,7-3-13-16,7 1-4 15,-4-4-5-15,4 1 0 16,0-6 2-16,-4 0 0 16,8 3 4-16,1-1 0 15,0 2 3-15,2-4-2 0,-1 0 2 16,1 0-1-16,-3 0-3 16,4 0 2-16,-3 10-1 15,3 2 0-15,-3 2 0 16,3 3 0-16,-8 42 0 15,8-35 0-15,-3 4-2 16,3 1-1-16,0 9 0 16,0 5 1-16,0 12 1 15,-3 12 1-15,-8 15 14 16,-1 9 6-16,-8 22-6 16,2 6-6-16,-2 11 16 15,3 6-11-15,3 5 14 16,0 4-106-16,2-1 59 15</inkml:trace>
  <inkml:trace contextRef="#ctx1" brushRef="#br0" timeOffset="209926.03">1344 17151 0 0,'0'-11'29'0,"-3"-1"22"0,-3 2-9 15,-2 6-14-15,1 0-1 16,-3 4-8-16,1 2-4 15,-2 3-2-15,0 2-2 16,-1 3-1-16,-2 4-1 16,4 4-1-16,-1 4 2 0,0 8-1 15,2 1-1-15,1 6 0 16,-1 1 1-16,0 4-2 16,2 3 0-16,3 0-2 15,1 2 0-15,0-2-1 16,3-5 0-16,0-4 0 15,3 2 1-15,0-12 0 16,6 1-1-16,-1-6 3 16,4-4-1-16,-1-3 1 15,3-4-2-15,-1-7 2 16,-2 0-1-16,3-5 1 16,0-2 0-16,4-7 1 15,4-5-1-15,5-10 0 16,4-5-2-16,5-7 0 15,1-5-1-15,8-6 0 16,-4 0 0-16,-4-9 2 16,-3-3 13-16,-7-2 11 0,-1-1 3 15,2-3 0-15,2 3 23 16,-13 0 56-16,6 2-44 16,-12 1-21-16,-2 3 0 15,-1 9 0-15,-8 0 6 16,-6 14-19-16,-5 5-9 15,-9 10 0-15,0 7-3 16,-11 13-6-16,1 3-6 0,-4 10-1 16,-8 2-3-16,-11 1 1 15,1 0-1-15,-1 2-3 16,16 4-3-16,6-2-3 16,4 1-10-16,13-4-314 15,0-5-103-15,11-4 390 16</inkml:trace>
  <inkml:trace contextRef="#ctx1" brushRef="#br0" timeOffset="210504.12">1970 17151 20 0,'-10'31'55'0,"-8"8"-21"16,-2 8-10-16,-3 10-6 15,-4 4 3-15,4 1-5 16,0 1 0-16,6-12-5 16,3-3-2-16,7-10-2 15,1-7 0-15,4-11-1 16,4-3-1-16,4-9-2 16,7-7 1-16,10-5 4 15,-1-10 5-15,17-11 2 16,-2-8-1-16,5-15-4 15,5-4-3-15,1-10-1 16,-1-3-1-16,3 3 1 16,-13-9 2-16,1 11 12 15,-10 2 17-15,-18 4 10 16,-3 8 130-16,-10 6 211 16,-11 1-245-16,-10 8-39 15,-4 4-19-15,-9 7-50 0,-1 5-15 16,-1 5-12-16,4 6-6 15,-1 10-4-15,5 8-6 16,-4 11-14-16,3 4-58 16,1-1-195-16,3 0-325 15,12-10 430-15,7-9 138 16</inkml:trace>
  <inkml:trace contextRef="#ctx1" brushRef="#br0" timeOffset="210952.53">2411 16885 21 0,'-9'59'77'16,"-4"2"0"-16,-2 9-31 15,-2 1-9-15,4 12-9 16,5 9-8-16,5-1-11 15,3 1-3-15,-3-11-4 16,3-8 0-16,3-12-2 16,0-5 1-16,4-12 0 15,-3-10 0-15,3-17 1 0,8-11 2 16,7-21 11-16,4-16 16 16,18-32 20-16,1-11 38 15,13-29 70-15,2-11 5 16,1-15-111-16,9-3-6 15,5 6-27-15,-6 0 0 16,-4 10 0-16,-15 1-6 0,-21 15 2 16,-4 15 0-16,-18 21 13 15,-7 14 21-15,-18 24 26 16,-2 9 0-16,-8 20-19 16,-11 11-29-16,-4 18-78 15,-10 9-99-15,-5 20-566 16,8 4 504-16,2 14 173 15</inkml:trace>
  <inkml:trace contextRef="#ctx1" brushRef="#br0" timeOffset="211570.87">3688 17165 13 0,'0'26'72'0,"-3"-12"-2"16,0 4-21-16,1 3-29 15,2 4-6-15,7 9-6 16,3 4-3-16,1 1-2 15,3 0-1-15,-4 0 1 16,-4-2 8-16,0-4 12 16,-4-2 4-16,1-11-1 15,3-1 8-15,0-10-11 16,5-4-7-16,6-8-3 16,7-10-1-16,13-10 0 15,0-7 25-15,-2-15 3 16,5 0-4-16,-6-11 12 0,-4 0 39 15,-2 0-2-15,-9-2-5 16,-12 7 91-16,-3 3-54 16,-12 7 56-16,-5 2-42 15,-10 11-33-15,-8 0-16 16,-5 9-38-16,-6 4-18 0,2 9-20 16,-1 6-6-1,11 3-66-15,2 3-62 0,14-1-191 16,5-5 142-16</inkml:trace>
  <inkml:trace contextRef="#ctx1" brushRef="#br0" timeOffset="211984.87">4383 17057 25 0,'6'80'66'16,"-3"6"-13"-16,0 10-18 16,0 5-2-16,-3 0-4 15,8-1-1-15,-5-13-3 0,3-7-8 16,8-15-11 0,0-10-4-16,10-13-1 0,-1-21-1 15,4-19 1-15,1-10 0 16,4-28 2-16,2-1 2 15,4-22 1-15,-4-5 0 16,7-9-2-16,-10-7-1 16,-5 1-1-16,1 1 0 0,-16 7 0 15,4 5 1 1,-15 13 7-16,-4 7 2 0,-14 11 5 16,-10 9 1-16,-9 12-1 15,-4 9-4-15,-13 13-7 16,1 9-3-16,2 9-3 15,2 1-2-15,10-2-15 16,15-5-28-16,8-12-54 16,8-10 72-16</inkml:trace>
  <inkml:trace contextRef="#ctx1" brushRef="#br0" timeOffset="212299.72">5069 17238 118 0,'0'98'98'0,"0"-3"-57"0,7-5-1 16,3-7-18-16,8-8-8 16,5-16-8-16,-3-6-3 15,7-25-1-15,1-9 0 16,1-19 1-16,2-15 6 15,1-17 30-15,-3-10 6 0,1-21 82 16,-5-5 227-16,-2-10-215 16,-6-3-70-16,-3 2-28 15,-5 4-6-15,-9 17-13 16,-3 9-3-16,-6 17 3 16,-3 9-22-16,-4 8 120 15,-1 4-98-15</inkml:trace>
  <inkml:trace contextRef="#ctx1" brushRef="#br0" timeOffset="212502.51">6047 17106 87 0,'55'8'94'0,"2"-15"-2"16,31-21-79-16,8-6-6 16,4-5-13-16,-1-1-24 15,-11 4 24-15</inkml:trace>
  <inkml:trace contextRef="#ctx1" brushRef="#br0" timeOffset="212641.17">7237 17237 27 0,'30'80'65'0,"10"-8"-20"16,5-11-17-16,8-13-18 15,5-7-15-15,10-23 3 16</inkml:trace>
  <inkml:trace contextRef="#ctx1" brushRef="#br0" timeOffset="213241.79">8993 17297 0 0,'28'2'43'16,"-6"-1"2"-16,3 6-10 15,-5 7-13-15,-2-2-2 16,2 1-3-16,-6-4 1 0,1 6 3 16,-4 1 2-16,-1 10 9 15,-3 6 10-15,-3-6 5 16,-4 5 42-16,-4 0 300 15,3 2-110-15,-5 3-191 16,4 0-28-16,2-2-37 16,0-1-14-16,13-2-6 15,7-2-3-15,8-4 0 16,1-6-6-16,9-11 3 16,-1-8 0-16,1-16 3 15,5-4 0-15,-5-11 12 16,2-7 4-16,4-8 28 15,1-6-5-15,-5-8 18 16,-2-4 5-16,-15-5 2 16,-17 27-2-1,4 2-8-15,-9-29-2 0,-7-1-10 16,-10 20-4-16,-16 18-18 0,-3 2-2 16,3 10-6-16,-14 4-4 15,6 8-4-15,-4 7-1 16,-10 6-3-16,3 4-1 15,-1 5-4-15,5 0-7 0,13 0-53 16,1-5-79-16,16-6-290 16,0-4-451-16,17-22 841 15</inkml:trace>
  <inkml:trace contextRef="#ctx1" brushRef="#br0" timeOffset="213675.69">9627 16956 67 0,'17'42'97'0,"-24"7"-1"16,3 2-4-16,-8 11-4 16,0 15 315-16,-7 3-127 15,-1 6-140-15,6 0-67 16,4-8-23-16,6-10-36 15,4-7-4-15,3-21-2 16,0-7 0-16,8-16 0 0,-2-9 0 16,5-8 10-16,8-11 13 15,1-12 23-15,15-8 2 16,-3-16-4-16,3-5-12 16,2-11-20-16,-2-3-6 15,2-5-4-15,-2-4-2 16,-4 3 0-16,-6-1 0 0,-8 9 4 15,-4 11 2-15,-15 11 4 16,-1 6 2-16,-14 13 10 16,-6 3-2-16,-2 14-4 15,-7 4-8-15,-9 11-18 16,2 9-24-16,2 6-76 16,-3 3-58-16,6-4-281 15,4-6-250-15,16-13 661 16</inkml:trace>
  <inkml:trace contextRef="#ctx1" brushRef="#br0" timeOffset="214090">10205 16836 79 0,'0'49'89'0,"-3"-1"-20"15,-3 2-7-15,1 12-15 0,-3 7 26 16,-3 11 1-16,3 3 137 16,-4-2-19-16,4-2-92 15,2-10-59-15,0-4-22 16,4-15 12-16,2-8 10 16,5-14 13-16,1-4 3 0,2-17-19 15,1-4-7-15,8-13-5 16,7-11 2-16,10-18-2 15,3-10-2-15,7-18-5 16,-4-11-3-16,1-8-6 16,-7-4-4-16,-4 3 4 15,-10 4-2-15,-9 7 2 16,-3 7 2-16,-16 7 2 16,5 8 2-16,-14 10 2 15,-4 7-2-15,-13 18-4 16,-6 10-4-16,-4 9-70 15,4 3-73-15,5 4 448 16,9 1-283-16</inkml:trace>
  <inkml:trace contextRef="#ctx1" brushRef="#br0" timeOffset="214393.97">10697 17336 138 0,'3'86'113'0,"5"-25"-37"15,1-10-15-15,7-14-12 16,-1-12 21-16,3-12 27 16,0-15 135-16,2-23 0 15,-2-9-83-15,-1-30 36 16,-6-11-46-16,-8-20-27 15,-3-6-10-15,-14 2-21 16,-3 4-23-16,-18 12-10 16,-8 13-9-16,-24 23-15 15,-8 18-30-15,-43 43 621 16,-15 31-482-16</inkml:trace>
  <inkml:trace contextRef="#ctx1" brushRef="#br0" timeOffset="-209348.07">10714 17780 57 0,'-23'31'88'0,"-5"-8"-3"16,4-1-14-16,4-3-34 15,9-2-4-15,5-11-7 16,1-3-12-16,5-9-8 16,-1-13 0-16,-2-5 3 0,-2-11 5 15,2 3 30 1,3-1 58-16,0 2 216 0,-3 3-150 15,0 6-77-15,3 6-9 16,-3 5-18-16,-1 5-11 16,-3 3-29-16,-1 3-6 15,-8 2-4-15,-1 7 5 16,0 3 25-16,-3 2 16 16,-4 5 38-16,3 0 10 15,-12 3-4-15,-1-2-26 0,-13 3-20 16,0-3-10-16,2 4-19 15,2-2-8-15,8-1-6 16,-2 1-3-16,0-3 4 16,-1-2 2-16,1-8-2 15,1-4 2-15,2-5-6 16,12 2-4 0,0-1-2-16,-14-1-3 0,-3 3-3 15,2 5 1-15,3-3 2 16,-4 4 2-16,-13-3 1 15,-4-3 1-15,-1 1 13 16,2 0 2-16,3 2 5 16,1-4 0-16,-2 1-13 15,-2 0-4-15,-4 3-7 16,2 7 0-16,-6 1-1 16,1 0-1-16,-4 1 1 0,-5-2 1 15,-5-1-2-15,2 4 2 16,-4 1-1-16,4 2 1 15,-2 1-2-15,-6-1 1 16,-7 1-1-16,-1 3-1 16,-8 1 2-16,9 1-2 0,-1-1 0 15,-6-2 1-15,1 2 1 16,-8-3-1-16,-3 0 2 16,3 2 0-16,-12 2 3 15,10 1 0-15,-2 4-2 16,-3 1 2-16,-3 5-2 15,-2 1-3-15,-4 1 1 16,2 2 0-16,-1-9 0 16,-10-1 2-16,5-2 5 15,1-3-1-15,-1 4 3 16,13-2 0-16,0-2-5 16,-9 1-2-16,3-1-3 15,-4 5-1-15,-4 4 0 16,13-1 0-16,-2 1 0 15,-3-3 0-15,1-9 2 16,-6 1-2-16,2-9 1 0,7 0 0 16,-1-1 0-16,-3-6-1 15,-1 6 2 204,4-8-1-219,-3-2-1 0,11 3 0 0,4 0 0 0,-10-1-1 0,1-1 1 0,1 0-2 0,-4-4 1 0,14-4-1 0,3-3-1 0,-3-6-1 0,0-5 3 0,-5 4 0 0,-8 1 0 0,12-1 0 0,5 0-1 0,6 2 2 0,-3-9-1 16,-4 1 1-16,0-3 0 0,3-2 0 0,7-3 0 0,2 0-1 0,4-5-2 0,-2 0 2 0,3-4-1 0,0-3-1 0,-6-7 1 0,6-3 1 0,0-3-2 0,11-3 0 0,2-2-1 15,4-1 0-15,0-5-2 16,4 2 0-16,5-5 0 16,-1 2 0-16,1-7-3 15,-1 1 1-15,3-7 1 16,1-2 0-16,12-1 1 0,6 2 1 15,-3-2 2-15,1 2 2 16,5 2-1-16,-2-8-1 16,7 4 0-16,3 3-1 15,3 0-1-15,0 11-1 0,6-1-1 16,1-2 1 0,7-7-3-16,9-4 0 0,12-3-3 15,5-8-5-15,11 5-7 16,3-6-6-16,7 4-4 15,3 7 1-15,4 2 7 16,4 5 8-16,23 7 10 16,3-1 0-16,6 7 7 15,-2 3-1-15,1 9-1 16,1 0 0-16,19 5 0 16,12 5 0-16,10-1-1 15,5 5 1-15,2 4 0 16,4 2-2-16,16 4 1 15,4-1 1-15,6 7-2 16,-1 4 4-16,5 7-4 16,4 7 2-16,3 2 3 15,14 5-1-15,5 3-1 16,-7-2 1-16,32-1-1 16,-7 1 1-16,4-1 1 0,19-4 0 15,-2 4 0-15,0 0-2 16,8 5 2-16,0 8 0 15,-9 2 0-15,18 0 0 16,-6 0 0-16,-6 1 0 16,15 5 0-16,-6 4 0 15,6 4 0-15,6 3 0 0,-22 7 0 16,10 3 0-16,-10 2 0 16,-5 4 0-16,13 3 0 15,-7-6 0-15,-9 0 0 16,12 0 0-16,-12-11 0 15,-10 4 2-15,7-2-2 16,-14-4 0-16,-13 10 0 16,4-2 0-16,-22 10 1 15,-9-1-1-15,-15 10 0 16,-13 6 0-16,-11 5 0 16,-9 1 0-16,-12 2 2 15,-13-5-2-15,-28 2 1 16,-8 1-1-16,-24 5 3 15,-6 6 2-15,-18 5 4 16,-15 1 1-16,-19 5 10 16,-18-1 2-16,-28 14 5 15,-14 5-3-15,-42 20 6 16,-18 10-5-16,-48 33 512 0,-41 24-405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3:00:25.2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22 7057 0 0,'-3'0'0'15,"3"0"0"-15</inkml:trace>
  <inkml:trace contextRef="#ctx0" brushRef="#br0" timeOffset="1332.81">13526 6785 0 0,'-12'-5'25'0,"3"-3"21"15,-5 5-7-15,3 0-1 16,0-1 1-1,2 5-3-15,2 2-11 0,4 0-3 16,2-3-6-16,1 2-6 16,0-1-7-16,0 1-2 15,1 0 1-15,1-2 1 0,-1-4 3 16,2 0 1-16,4-4 7 16,-3-1 3-16,-1-2 19 15,-3-2 11-15,0 2 1 16,0 2 41-16,-1 1-16 15,-2 4 1-15,-3-1-49 16,2 2-13-16,0 1 1 16,-1 4-13-16,2-1 10 15,-2 3 10-15,2-1 60 16,0 0 20-16,3 0-8 16,-1 0-22-16,-1 0-17 15,0 0-12-15,1 0-22 16,-1 0-9-16,-1 2-7 15,3 0-3-15,-3 1 0 16,3 0 3-16,-3 2 0 16,0 0 1-16,0 1 5 15,-2 2 1-15,-1 0 5 0,0 1 4 16,-1 5-6-16,-24 43 0 16,17-37-4-16,-6-1 1 15,-3 0 0-15,-9-2 6 16,1 2 6-16,-6-1 7 15,0 1 1-15,4 3-2 0,-5 0-2 16,-2 2-4-16,-10-3-6 16,-4 3-4-16,2-4 0 15,6 2-2-15,0-3 2 16,3 3 0-16,2-2-2 16,-2-3 0-16,1 2-4 15,1 0-2-15,-2 0-2 16,10 0-2-16,-1-2 2 15,9-1 0-15,-2-4 0 16,-5-1 0-16,7-3-2 16,-2-8 2-16,7 2-2 15,9 1 0-15,-3-3 2 16,5 2-2-16,2 0 0 16,0-4 0-16,4 4-4 15,-1-5-2-15,4 1 2 16,-3 2 0-16,3 1 4 0,-1 0 0 15,-1-1 0-15,1 0 4 16,-3 1 0-16,1 0 2 16,-3 1-2-16,1 1 0 15,-4 0-4-15,0 4 2 16,-2 1-2-16,-44 40 2 16,26-29-2-16,-2 1 2 0,-7 7-2 15,-5 1 2-15,-4 2 2 16,-8 1 2-16,4 8 0 15,-7 0 0-15,-9 6 2 16,-1 2-2-16,-13 1 4 16,0 5 0-16,0 4 0 15,-3-4 2-15,-5 4 0 16,-6-1 2-16,-6 4-2 16,1 5 0-16,-4 1-6 15,6-2 0-15,-3 0-1 16,6-2-2-16,-10-4 0 15,-4-2-1-15,7 0-1 16,-12 0 0-16,5 8 1 16,11 5-2-16,-3 3 0 15,-5-2 0-15,1-2 0 16,-1-4 0-16,-4-1 0 0,4-1 0 16,2-1 1-16,6 3-1 15,-7-2 2-15,10 1-2 16,-3 2 0-16,-2-4 0 15,10 3 0-15,3-2 0 16,-6-9 1-16,-4 2 1 16,8-7-1-16,-3-1 1 15,11-2-1-15,13-1 2 0,6-2-1 16,-7 0 1-16,19-4-2 16,5-4 1-16,8-2-2 15,9-6 0-15,6-4-2 16,0-6 2-16,8-7-78 15,2-1-44-15,-26-11 70 16</inkml:trace>
  <inkml:trace contextRef="#ctx0" brushRef="#br0" timeOffset="5218.03">5929 10752 54 0,'-17'5'71'0,"1"-5"-19"16,5 0-26-16,2-5-15 16,1-1 1-16,3-4-2 15,-4 1 1-15,-2-3 2 16,-4-2 5-16,-6-4 4 16,4-2 1-16,-8-2 1 15,-4 1 14-15,5 3 0 16,0 3-7-16,-6 4 8 0,3-1 1 15,-10 2-20-15,-3 4-7 16,-1 8-3-16,2 4 3 16,-1 9 77-16,2 6 20 15,-2 7-36-15,-2 3-1 16,-3 6 1-16,-4 0-19 0,-4 7 18 16,2 3 6-16,0 1-3 15,-2 3-1-15,1 5-16 16,6 4-1-16,4 5 2 15,6-1-12-15,11-5-26 16,-2-1-10-16,13-7-8 16,2 0-4-16,1 2 0 15,5 2 0-15,0 6 0 16,-2 2 0-16,5 4 0 16,-1-8 0-16,4-1 0 15,7-3 0-15,2-10 0 16,2 1-2-16,3-8 0 15,6-4 0-15,-3-4-2 16,4-4 2-16,10-1 0 16,1-3 0-16,3-4-4 15,5-2 0-15,-6 0 0 16,7-4 0-16,-4 1 0 0,1-4 2 16,8-6 2-16,3 3 0 15,1-6 2-15,4 0 0 16,4-1 2-16,-4-6-2 15,7-2 2-15,6 0-2 16,-8-8 0-16,5 1 2 0,-10-6 0 16,-4-1 0-16,5-2-2 15,-4-1 0-15,-1-2 0 16,-3 1 2-16,-7-1 0 16,-3 2 0-16,-5 2 0 15,-1 1 0-15,-8 6-2 16,-6 3-4-16,-7 4-90 15,-6 4-65-15,-5-2-730 16,-6-3 817-16</inkml:trace>
  <inkml:trace contextRef="#ctx0" brushRef="#br0" timeOffset="5747.04">6458 10399 185 0,'-17'28'150'0,"13"-14"-37"16,4-2-35-16,14 4-91 15,3 2 3-15,3 1 23 16,6 3 14-16,6-4 47 15,3-2 125-15,7-2-59 16,2-5-15-16,-4-4-2 16,4-3 13-16,-5-2-25 15,2 0-17-15,2-2-24 16,1-3-12-16,4 1-28 16,-4-1-8-16,-15-3-12 15,5 2-4-15,-13-8-4 0,8 5-2 16,-1 6-20-16,-14-4-30 15,0 7-66-15,-14-3-49 16,-14-6-264-16,0 0-133 16,-12-12 457-16,1-1 31 15,-2-10 53-15</inkml:trace>
  <inkml:trace contextRef="#ctx0" brushRef="#br0" timeOffset="6176.07">6636 10503 149 0,'-33'17'105'0,"11"0"-79"16,7 5-14-16,4 1-8 15,2 7-2-15,1 6-2 16,-2-4 0-16,1 3 0 15,-2-1 2-15,3 3 11 16,-1 2 8-16,0 6 22 16,-5 5 35-16,0 8 350 15,4 6-145-15,-7 6-150 16,6 1-42-16,2 7-59 16,-8-2-7-16,9 4 1 15,-6 1 2-15,-2 4 0 0,6 4 2 16,-17 0 2-16,7-5 4 15,0-6-2-15,-1-10-2 16,12-16-8-16,-2-6-10 16,5-13-6-16,-5-3-2 15,3-12-6-15,2-4-14 16,0-11-58-16,6-3-68 0,0-9-210 16,0 8-398-16,0-18 573 15,3-23 139-15</inkml:trace>
  <inkml:trace contextRef="#ctx0" brushRef="#br0" timeOffset="6462.29">6563 11454 227 0,'-8'22'243'0,"8"-11"230"16,5-2-393-16,13-1-107 16,4 0 1-16,11-2 59 15,-2-3 10-15,6-3-2 0,1-3-6 16,-1 1-7-16,0 1-2 16,-2-2 5-16,-3 1-2 15,-8-6-4-15,2 4-6 16,-4-1-3-16,-2-1-89 15,0 0-700-15,-4-4 731 16</inkml:trace>
  <inkml:trace contextRef="#ctx0" brushRef="#br0" timeOffset="9630">8154 11079 112 0,'19'31'108'0,"3"-9"15"0,24-3-109 16,6-1 4-16,2 1 15 15,-4 0 2-15,-19-1 22 16,0 1 35-16,-9-3 69 15,-11-6-85-15,-5-6-49 16,2 0-20-16,-11-4-334 16,1 0 180-16,1-1-4 15,-1-1 117-15</inkml:trace>
  <inkml:trace contextRef="#ctx0" brushRef="#br0" timeOffset="9851.42">8243 11546 334 0,'9'31'1363'0,"25"-6"-1357"0,7-6-36 16,20-1 6-16,-4-5-26 15,1-1-151-15,-7 1-580 16,-13-2 439-16,-12 0 297 16</inkml:trace>
  <inkml:trace contextRef="#ctx0" brushRef="#br0" timeOffset="10243.82">9453 10961 122 0,'51'15'89'16,"13"-4"-64"-16,15-6-17 15,2-7 13-15,0-4 33 0,-3-2 45 16,-3-4 573-16,0 2-291 16,-11-4-185-16,-7 0-38 15,-5 0-86-15,1 0-24 16,-8 3-30-16,-8 1-6 15,-10 0-25-15,-7 1-43 16,-6 1-235-16,-5 0-98 16,-29-3 66-16</inkml:trace>
  <inkml:trace contextRef="#ctx0" brushRef="#br0" timeOffset="10571.74">9414 11506 183 0,'-3'28'157'0,"9"-24"326"16,11-4-257-16,30-11-242 15,17-4 42-15,21-10 91 16,13-3 15-16,21-5-9 15,-13-1-27-15,-2-5-26 16,-3 2-6-16,-15 4-16 16,-2 2-8-16,-23 9-6 0,-18 0-10 15,-22 2-10 1,-11 6-3-16,-10-5-56 0,-1-3-77 16,-15-18-377-16,-10-10-342 15,-16-12 787-15</inkml:trace>
  <inkml:trace contextRef="#ctx0" brushRef="#br0" timeOffset="10822.52">9867 10601 228 0,'-28'68'358'16,"-2"4"464"-16,18 6-806 15,1 12-5-15,8 18-5 16,1 8-2-16,-2 9 4 16,2-2 0-16,-4-6 0 15,6-4-2-15,-8-13-4 16,-1-7 2-16,3-27-4 16,2-16 0-16,6-27-4 15,-2-14-22-15,0-20-126 16,5-17-278-16,-5-48-195 0,6-31 583 15</inkml:trace>
  <inkml:trace contextRef="#ctx0" brushRef="#br0" timeOffset="11107.89">10152 10151 234 0,'3'31'445'0,"0"11"124"16,3 10-461-16,2 14-64 16,-1 12 15-16,0 20 9 15,-5 4 10-15,-1 10 20 16,-4 1-2-16,-4 6-16 16,0 5-6-16,-7-5-8 15,0-4-11-15,0-17-19 16,-3-9-11-16,5-19-22 15,2-14-10-15,3-25-59 16,3-16-48-16,-5-27-208 16,-5-21-444-16,-8-38 336 15</inkml:trace>
  <inkml:trace contextRef="#ctx0" brushRef="#br0" timeOffset="11754.9">9272 10707 516 0,'-39'87'1610'16,"21"-9"-1560"-16,7-10-61 16,14-15-50-16,6-14-27 0,-1-20-90 15,-5-11-87-15,-6-27-221 16,-3-6-221-16,-13-14 636 15,-1 2 22-15,-10 10 50 16,4 12 16-16,-5 18 11 16,4 9-2-16,13 30-13 15,2 10-4-15,13 22-9 16,7 12-1-16,3 8 8 16,12-1 24-16,7-4 39 15,1-8 509-15,2-7-225 16,-2-5-119-16,-11-10-31 15,0-8-59-15,-7-10-31 16,-5-4-20-16,-12-10-29 16,-5-2-19-16,-16-8-26 15,-4-5-8-15,-9-2-17 0,1-1-4 16,-15 0-15-16,-2 1-9 16,-7 0-22-16,-3 3-14 15,10 3-3-15,1 2 11 16,11 6 28-16,6-3 13 15,11 1 14-15,13-3 0 16,12-5 2-16,9-2 2 0,14-5 17 16,12-3 8-16,22-2 16 15,16-4 3-15,33 1-11 16,16-1-7-16,20 2-13 16,4 6-8-16,6 2-3 15,10 1 0-15,-1 4 0 16,-2 4-2-16,-7-3-1 15,-13-5 2-15,-11-9-8 16,-2-6-20-16,-31-14-55 16,0 0-33-16,-28-19-187 15,-10-13 162-15,-27-13 45 16</inkml:trace>
  <inkml:trace contextRef="#ctx0" brushRef="#br0" timeOffset="12169.45">11086 10660 294 0,'-29'48'1265'0,"-23"-4"-960"15,1-4-450-15,4-7-188 16,-7 1-117-16,-4-6-39 15,-4-1 412-15,3-12 56 16,4-5 9-16,24-13 11 16,8-8 4-16,20-5 4 15,3 1-1-15,14 4 0 16,6 3 1-16,9 11 4 16,3 11 0-16,5 27 2 15,-1 13 1-15,-5 32 3 16,-5 12 7-16,-9 14 187 15,-6 8 223-15,-4 9-156 16,-7 0-89-16,0-1-21 16,4-10-33-16,1-29-63 15,0-19-21-15,2-33-31 16,-2-13-22-16,3-27-11 0,3-18-23 16,1-49 15-1,-1-34-1091-15,-11-69 697 0</inkml:trace>
  <inkml:trace contextRef="#ctx0" brushRef="#br0" timeOffset="12329.07">11669 10307 353 0,'48'48'1408'16,"-15"-22"-1257"-16,4-19-233 15</inkml:trace>
  <inkml:trace contextRef="#ctx0" brushRef="#br0" timeOffset="12987.47">11356 10838 205 0,'8'95'298'15,"9"-7"1047"-15,23-13-1221 16,10-17-10-16,8-16 33 16,4-7-20-16,8-17-32 15,-9-6-19-15,-13-12-30 16,-4-6-12-16,-20 1-15 16,-10-1-4-16,-10 4 6 15,-12 5 1-15,-12 2-12 0,-7 9-8 16,-16 10-18-16,-9 8-13 15,-9 9-34-15,-2 4-27 16,11 2-82-16,5-2-36 16,12-2-8-16,8-7-69 0,12-14-252 15,10-10-196-15,13-19 645 16,4-6 38-16,12-7 35 16,4-3 14-16,7 2 10 15,7 1 4-15,8 1 6 16,2 2 0-16,2 8 9 15,4 6 2-15,-5 7 6 16,-5 10 37-16,-8 8 92 16,-5 5 321-16,-18 9-291 15,-11-2-36-15,-12 6-51 16,-11 1 0-16,-18-2 0 16,-8 3-9-16,-15-2 2 15,-13 2 4-15,1 3-16 16,-5 4-5-16,9-3-28 0,6 3-16 15,7-4-16-15,11-3-6 16,15-5-9-16,10-4-3 16,14-10-15-16,6-1-1 15,17-8 10-15,8 0 7 16,16-5 20-16,9 1 0 16,15-9-8-16,10-4-4 15,0-3-10-15,-6-5-4 16,-2-3-8-16,-16-5-13 15,1-6-53-15,-5-6-39 0,-16-12-92 16,-6-6-61-16,-16-19-477 16,-4-5 143-16</inkml:trace>
  <inkml:trace contextRef="#ctx0" brushRef="#br0" timeOffset="13449.7">12759 10434 252 0,'9'50'1053'0,"-9"0"-533"0,-3 6-482 15,-16 6-78-15,-15 7 18 16,-25 1 24-16,-11 3 14 16,-8-6 44-16,8 0 12 15,8-17 18-15,4-14 7 16,18-12-5-16,11-13-10 0,17-8-37 16,15 2-24-16,14-6-28 15,16 1-10-15,21 6 10 16,7 3 4-16,1 16 0 15,-1 5-2-15,-14 15 2 16,-7 9 2-16,-12 12 1 16,-10 4 7-16,-6 3 2 15,-4 3 3-15,-2-3-1 16,0-3-4-16,-4-13-2 16,-2-15-4-16,1-18-26 15,1-14-50-15,1-30-75 16,0-21-36-16,3-54-646 15,2-28 180-15</inkml:trace>
  <inkml:trace contextRef="#ctx0" brushRef="#br0" timeOffset="13605.07">13497 10195 377 0,'14'37'1368'16,"-8"-17"-995"-16,-6-7-353 0</inkml:trace>
  <inkml:trace contextRef="#ctx0" brushRef="#br0" timeOffset="13912.37">13097 10579 270 0,'45'80'1132'0,"9"-14"-745"16,7-2-262-16,9-1-1 16,5-6 21-16,-17-4-34 15,-7-5-30-15,-17-9-42 16,-10-8-10-16,-14-12 18 16,-8 0 9-16,-14-4 9 15,-9-1-1-15,-16 11-29 16,-4-1-12-16,-7 7-32 15,-5 2-31-15,2-1-53 16,-1 1-27-16,17-7-70 16,0-1-44-16,21-9-158 0,5-5-407 15,1-8 237-15,5-3 459 16,3-8 29-16,0 7 14 16,0-1 12-16,11-10 39 15</inkml:trace>
  <inkml:trace contextRef="#ctx0" brushRef="#br0" timeOffset="14311.78">13713 11151 0 0,'58'15'59'0,"-10"13"25"15,-9 2 5-15,-8 9 0 16,-6 3 100-16,-12 0 578 16,-2 1-481-16,-16 1-132 15,-11 3-35-15,-10 2-47 16,-7 3 10-16,-17-2 5 15,-3-4-6-15,-12 4-18 16,-4 2-18-16,3 0-17 16,5 3-5-16,-3-4-13 15,2-1-8-15,6-6-4 16,0-5-5-16,15-8 1 16,5-3 0-16,18-6-2 15,2-8 1-15,7-5-1 16,1-1-4-16,-1-8-1 15,7 1-4-15,2-2-2 16,5-2 5-16,-5 1 8 16,9-3 8-16,33-9 10 0,62-20 6 15,-23 17 16-15,8-3 5 16,25 0 2-16,1-2-8 16,2 0-20-16,1 0 13 15,-34 0 434-15,-9-4-342 16</inkml:trace>
  <inkml:trace contextRef="#ctx0" brushRef="#br0" timeOffset="16257.84">16034 10008 218 0,'-60'70'198'0,"4"14"-74"16,-1 9-108-16,-7 23-16 16,-11 11-7-16,-3 12 100 15,4 4 181-15,10 16-46 16,9 1-26-16,18 8-61 15,12 5-21-15,28-11-28 16,16-6-12-16,34-8-48 0,9-14-16 16,28-16-54-16,13-12-64 15,15-28 634-15,7-16-434 16</inkml:trace>
  <inkml:trace contextRef="#ctx0" brushRef="#br0" timeOffset="16726">16278 10743 325 0,'19'11'1358'0,"43"-2"-1212"16,-32-4-164-16,1-1 0 0,118 18 18 15,51-2 12-15,16 0 6 16,-60-12 1-16,3-5 2 16,-21-6 1-16,-9-6 4 15,-13-10-1-15,-15-4-1 0,-15-5-7 16,-13 0-2-16,-30-13-8 15,-2-1-29-15,-18-12-180 16,-15-18-118-16,-5-10 126 16</inkml:trace>
  <inkml:trace contextRef="#ctx0" brushRef="#br0" timeOffset="16980.84">17865 9953 221 0,'-75'66'276'0,"-6"10"538"15,-4 11-709-15,-9 21-99 16,-10 15-1-16,-26 17 1 16,-5 6-4-16,-7 7 6 15,-1 4 8-15,8-9 2 0,13-8-2 16,10-25-2-16,14-20-12 15,25-31-32-15,10-14-43 16,31-32-246-16,11-18-380 16,20-28 653-16</inkml:trace>
  <inkml:trace contextRef="#ctx0" brushRef="#br0" timeOffset="17224.75">16786 11124 150 0,'3'75'165'0,"-3"-10"831"16,3 11-624-16,0 12-276 15,0 8-9-15,-3 8-11 16,-3 4-20-16,0-2-37 16,-5-10-7-16,2-19-9 15,0-12-3-15,6-23-9 16,0-12-13-16,3-16-37 15,0-7-13-15,-3-14-145 16,0-9-172-16,3-29 200 16</inkml:trace>
  <inkml:trace contextRef="#ctx0" brushRef="#br0" timeOffset="17466.93">17289 11435 276 0,'57'14'1245'0,"9"-7"-746"0,32-12-485 15,17-6-14-15,-4-3-8 16,-5-1-17-16,-21 1-28 16,-15-2-17-16,-21-7-55 15,-14-9-35-15,-21-13-109 16,-14-11-596-16,-23-8 693 15,-11-3 78-15,-13-3-5 16,-4 7 63-16</inkml:trace>
  <inkml:trace contextRef="#ctx0" brushRef="#br0" timeOffset="17663.41">17715 10982 153 0,'0'64'156'0,"-1"6"625"15,-4 2-232-15,5 10-310 16,5 10-79-16,-10 8-72 16,-4 1-26-16,-2-6-40 0,-9-8-10 15,6-26-54-15,-2-13-52 16,-3-18-135-16,1-13-206 16,-4-9-694-16,-5-7 1069 15</inkml:trace>
  <inkml:trace contextRef="#ctx0" brushRef="#br0" timeOffset="17876.66">17256 12069 170 0,'30'5'155'15,"4"-5"607"-15,36-8-457 16,16-4-124-16,29-2-25 15,9-7-50-15,10-2-84 16,-3-5-10-16,-9-8-41 16,-13 2-62-16,-8-7-175 15,-9-4-421-15,-8-5 333 16</inkml:trace>
  <inkml:trace contextRef="#ctx0" brushRef="#br0" timeOffset="18277.73">19606 10448 318 0,'-22'-6'1347'16,"-8"-3"-1062"-16,-2 9-389 15,-9 4-85-15,-16 20 7 16,-9 7-4-16,-7 16 38 16,-6 7 85-16,1 7 142 15,3 1 63-15,11 4 14 16,11 7-24-16,14 12-12 16,7 9-20-16,11 15-43 15,14-2-9-15,14 1 8 16,15 2-10-16,23-6-17 15,16 1-10-15,25-9-28 16,6-7 3-16,15-14-46 16,0-10-26-16,2-23-78 15,-1-15-84-15,-5-35-74 16,-2-22-386-16,-11-38 551 16,-7-24 87-16,-12-33 41 0</inkml:trace>
  <inkml:trace contextRef="#ctx0" brushRef="#br0" timeOffset="18626.66">20296 10618 335 0,'-17'89'1392'0,"7"12"-1274"16,7 10-146-16,0 27-8 16,1 13 44-16,-4 24 52 15,-6 4 14-15,7 4 38 16,-7 4 12-16,-2-3-2 16,1 4-13-16,-7-15-43 15,3-3-19-15,0-21-27 16,3-21-9-16,4-27-4 15,-1-25-1-15,8-35-28 16,2-12-31-16,1-24-129 16,1-13-89-16,5-46-125 15,1-29 1030-15,0-55-522 0</inkml:trace>
  <inkml:trace contextRef="#ctx0" brushRef="#br0" timeOffset="18968.08">20289 10504 130 0,'32'4'140'16,"0"8"879"-16,26 5-819 16,7 2-108-16,13 7 4 15,-31-6 0 1,3 1-34-16,21 22-18 0,-5 7 10 15,-20-5 15-15,-28-3 38 16,-6 3 12-16,-17 8 10 16,-10 7-22-16,-21 10-45 15,-9 4-19-15,-14 9-26 16,-10-2-8-16,-9 1-10 16,4-1-7-16,-1 0-16 15,11-6-13-15,16-13-38 16,7-7-37-16,15-19-80 0,5-15-39 15,14-17-373 1,7-17-384-16,11-38 929 0</inkml:trace>
  <inkml:trace contextRef="#ctx0" brushRef="#br0" timeOffset="19555.62">21275 10870 252 0,'0'44'1124'16,"-6"-2"-516"-16,-5 9-573 15,-3 5-26-15,-9 10 3 16,-7 7 3-16,-4-3 4 16,-4 5 2-16,10 1 4 15,5-1 8-15,6 4 11 16,1-7-2-16,5-12-2 15,8-8-8-15,3-13-14 16,7-8-3-16,3-12-9 16,4-5-8-16,11-18-11 15,7-10-4-15,16-23-2 16,8-16 2-16,6-23 8 0,5-10-1 16,-1-9 5-1,-3-7 2-15,-2-1 3 16,1-3 0-16,-9-2 0 0,5 9 0 15,0 7-1-15,-4 9-2 16,-7 15 0-16,-13 4 3 16,-14 17 0-16,-3 10 3 15,-13 15 3-15,3 14 0 0,-11 10 1 16,-10 9 1 0,-2 22-5-16,-7 4 3 0,-5 24 9 15,4 10 7-15,2 20 14 16,1 10 3-16,10 23-5 15,-2 6-4-15,12 11-8 16,1 3-8-16,11-11-6 16,9 0-8-16,14-27-14 15,2-19-19-15,6-33-52 16,-3-18-26-16,-8-33-62 16,11-12-25-16,-6-47-142 15,-2-19 1000-15,10-53-547 16</inkml:trace>
  <inkml:trace contextRef="#ctx0" brushRef="#br0" timeOffset="21030.12">22700 10026 442 0,'-9'28'1661'0,"12"18"-1459"0,14 11-238 16,-5 23-44-16,2 8 38 15,-7 15 42-15,-11 0 3 16,-5-11 2-16,3-7 1 0,-5-22 10 16,8-14 8-1,-2-17 6-15,1-11 3 0,-1-13 3 16,2-8-4-16,3-4-11 15,0 2-14-15,0 0-26 16,14-27-32-16,29-63-48 16,-8 28-22-16,5-12-17 15,1-7 17-15,-1-2 33 16,1-1 36-16,-1 11 66 16,8 7 14-16,13 10 16 15,6 8 8-15,5 13 0 16,1 6 2-16,-5 14 2 15,-1 6-1-15,-1 14-13 16,2 8-6-16,-9 15-9 16,-3 9-5-16,-9 10-1 15,-3 5-1-15,-16 9-1 16,-8 9 1-16,-17 9 2 0,-3 7-1 16,-20 9-1-16,-3 0-4 15,-15 1-4-15,-4-9-3 16,-1-13-4-16,-4-3-5 15,3-24-6-15,-7-11-5 16,-4-20-13-16,-2-14-3 0,5-11-10 16,-11-12 1-16,-11-16 13 15,1-2 8-15,-11-8 15 16,14 2 5-16,19 8 2 16,10 3 1-16,21 17-4 15,9 7-2-15,14 7-7 16,8 4 1-16,15-2-4 15,9-1 2-15,13-5 2 16,8-2-2-16,9-12 1 16,4-4 4-16,-10-7 1 15,-11-3 0-15,-13 4-2 16,-15-4-2-16,-14 6-11 16,5 3-13-16,-14 0-44 15,3 3-27-15,-11-3-58 16,-9-4-43-16,3 0 35 15,-10 2-13-15,10 2 93 0,0 3 44 16,8 5 60-16,4 1 12 16,-1 10 20-16,6 4 28 15,0 10 11-15,9 9-13 16,-6 16 51-16,5 7 12 16,6 19 5-16,-5 9-33 15,8 19-26-15,-10 11-10 0,-7 16 5 16,-3 10 9-16,-7 23 13 15,-1 7-17-15,0 11-21 16,-9 0-14-16,1-13-24 16,5-6-7-16,-3-24-6 15,6-21 1-15,-1-35-4 16,-2-16-3-16,8-27 0 16,1-6-8-16,-4-15-4 15,-1-10-6-15,-7-22-7 16,-5-10 2-16,-1-26 0 15,-7-10 2-15,2-13 0 16,-3-3-6-16,2 3-5 16,5 10-1-16,1 18 7 15,6 12 7-15,6 23 11 16,5 10 0-16,6 10-3 16,8 4-3-16,4 7-1 0,8 4 2 15,8 11 6-15,2 3 5 16,7 7 5-16,4 1 4 15,9 8 1-15,1 4 1 16,0 2 3-16,1 5 0 16,-12-5 0-16,1 0 0 0,-12-3-9 15,-4-2-1-15,-6 4-4 16,-11-4-1-16,-5 5 1 16,-9-1 0-16,-19 1-3 15,-5-2-1-15,-28 2-2 16,-7-1 1-16,-11-6 1 15,-8 4 2-15,4-6 0 16,7-2-3-16,4-1 1 16,9-1 0-16,18-2-1 15,12 1-1-15,10-3-1 16,7-10-3-16,15 2-2 16,9-3 0-16,23-4 4 15,16 4 2-15,18-17 7 16,10-5-2-16,24-6-3 15,3-10-2-15,-3 0-6 16,-1-11-2-16,-23-2-15 16,-8-4-10-16,-16-1-29 15,-12-1-33-15,-18-15-73 16,-13-7-52-16,-22-25 584 16,-10-13-324-16</inkml:trace>
  <inkml:trace contextRef="#ctx0" brushRef="#br0" timeOffset="21699.27">22857 10671 168 0,'-22'30'111'0,"-1"-9"-93"16,3 0-18-16,-7-6 29 16,-4 1 25-16,-1-8 375 15,-1-4 160-15,0-5-360 16,0-7-35-16,-1-8-94 15,-3-6-8-15,6-7-29 16,1-7-19-16,11-11-26 0,10-2-15 16,15-9-15-16,11-1-7 15,21-3-3-15,7-2-1 16,5 0 7-16,4 5 1 16,1 6 9-16,6 4 1 15,-1 7 5-15,1 4 2 0,-10 6 1 16,4 9 1-16,-8 12 8 15,1 6 6-15,2 21 8 16,1 3-2-16,7 15-5 16,-4 6-9-16,4 6-7 15,1 3 0-15,-5 4 2 16,-2-1-2-16,-5 2 3 16,-13-2 0-16,-6-6 1 15,-6 1 4-15,-15-6 1 16,3-4 4-16,-12-3 1 15,-6-3 1-15,-12 2-3 16,-3 0-2-16,-15-5-5 16,-7-3-2-16,-17-10-6 15,3-2 0-15,1-7 1 16,2-3 4-16,8-5 2 16,0-4-1-16,9-2-9 15,8 1-10-15,9-1-26 0,3 0-41 16,5-6-110-16,2-9-163 15,1-16 193-15</inkml:trace>
  <inkml:trace contextRef="#ctx0" brushRef="#br0" timeOffset="22287.84">23801 9427 331 0,'3'20'1458'16,"-3"-1"-1128"-16,20 11-405 15,18 5-12-15,-1 12 59 16,7 3 25-16,-4 6 3 15,-12-16 0 1,-1 1 10-16,30 37 23 0,12 15 42 16,-12-7 19-16,-13-13 16 15,0 0-13-15,-1 7-25 16,-1 4-23-16,5 9-18 0,3 5-12 16,1 3-11-16,7 4-3 15,-13 2-4-15,-8-1 1 16,-4 12 2-16,-10 2 1 15,-9 2 13-15,4 5 8 16,-22 2 8-16,-2 2 3 0,-16 14-7 16,-4 4-5-16,-18 13-9 15,-15 16-4-15,-31 15-9 16,-29 14-6-16,-50 31 24 16,-35 14 354-16,-123 24-277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3:02:38.1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52 4001 10 0,'-28'78'36'0,"22"-64"-36"16,-2 2 0-16,-1-7 1 16,2 6 1-16,0-7 6 15,0-6 4-15,-2 4 7 16,1-8 1-16,2 2-2 16,-2 0-3-16,5-6-4 15,-3 6-2-15,6-1-3 16,0-1-1-16,0 2-3 15,0 0 1-15,0-1 0 16,0-1 0-16,0 0 1 16,0 1-1-16,0-1 2 15,0 1 1-15,-3-1 6 16,3 1 1-16,-2-1 3 16,1 1 0-16,-2-1-2 0,-2 0-2 15,2 1-8-15,3-1-3 16,-3 2-1-16,3 0 0 15,-2 0 1-15,1 2 1 16,-7 9 4-16,2 3 4 16,-1-2 4-16,-11 43 1 0,19-35-3 15,2-6 0-15,4 9 6 16,-7 1-2-16,3-4-1 16,1 6-1-16,3-4-2 15,-1-2-1-15,0-2 1 16,-3-3 29-16,2-1 32 15,-5-1 163-15,0-1-28 16,-3 1-103-16,-4-3-26 16,0 3-13-16,0 1-22 15,4-2-9-15,0 5-9 16,5 1-8-16,-4 0-4 16,1 3 2-16,-6-3 3 15,0-1-1-15,5-1 2 16,4 1 0-16,-1 2-4 15,5 1 2-15,-6 0 0 16,0 0 0-16,4-1-6 0,-4 0 0 16,3-2-6-16,3 2 0 15,-5-4 2-15,9 4 0 16,-6-2 8-16,-4 0 4 16,2-1 6-16,1 1 2 15,-1 0-4-15,-2-1 0 16,3 1-4-16,-6-3 2 0,3 0 0 15,-3 0-4-15,-5 0-5 16,8 0-2-16,0-2 1 16,9 2-2-16,2-1 1 15,-9-1 1-15,-2 2 0 16,-2-3-2-16,-1 1 2 16,12 1 2-16,-1 1-4 15,5 1 1-15,-3 3-5 16,-3-3-3-16,0 1 0 15,-7-2 0-15,8 3-2 16,-6 0 2-16,-2 0 2 16,1 6-1-16,-4-2 1 15,-1 2-1-15,0 0-1 16,-2 1 0-16,2 1-1 16,0 1-1-16,4 4 1 15,0-4-2-15,4 1 1 16,-1-1 1-16,0-4-1 15,-2 3 1-15,2-3-1 0,-3 1 1 16,4 0 1-16,-1 2 0 16,-3-3 1-16,-3 0-1 15,-4 1 2-15,7 2-1 16,-1 0-1-16,1 5 2 16,0-4-2-16,-3 1-2 15,0 2 1-15,-4 1-2 0,7 4 1 16,0 0-1-16,0 0 2 15,0 2-1-15,-3 2 2 16,-5-3 0-16,-1 0 2 16,6-4-1-16,-2-3 4 15,2 3-1-15,6-3 2 16,-3-1-2-16,2 1-4 16,1-4 0-16,-3 3-1 15,3 3-1-15,0-6 2 16,-3 1 2-16,0 0-1 15,-3-3 1-15,-5 3 1 16,7 3-3-16,-1 2 1 16,-4 2-2-16,14 3-1 15,-8-4 1-15,1 1-1 16,7-4 1-16,-8-3 1 16,6 2 0-16,1-4 1 15,-6 2 1-15,5-2 1 0,-3 1 1 16,-3-2 5-16,0-1 5 15,4 3 7-15,-1-1 1 16,1 2 5-16,-4-2-3 16,7 4-6-16,-4-4-1 15,3 2-4-15,2 1 0 0,-5-2-1 16,3-1-4-16,-3 1-2 16,-4-1 0-16,-3-3-2 15,0 0 0-15,-4 4 4 16,0-1 0-16,0 2 2 15,1-2-2-15,4-2-2 16,-1 0-2-16,1 0-4 16,3 0 1-16,0 3-2 15,0 2 0-15,0-1 0 16,0 0-1-16,0-2 2 16,0-2 0-16,-6 2 6 15,3-3 3-15,-8 4 5 16,8-1 3-16,0 0-4 15,3 2-1-15,0 2-7 16,-3 1 0-16,-2 0-2 16,2-2-1-16,-3-1-1 15,3 2 3-15,-2-9 1 0,-4 6 2 16,9-1 3-16,0-1 1 16,-4 3 1-16,3-4-2 15,-4 1 2-15,4 0 1 16,-2 1 1-16,3 2 0 15,0 3-2-15,0 3-3 16,4-4-6-16,2 1 0 0,1-5-1 16,-4-2 3-16,1-3 5 15,-2-2 4-15,0 1 6 16,1-3 1-16,-3 2-1 16,0-2-1-16,-5 0-5 15,3 0-1-15,1 1-6 16,-2 4-3-16,3-5-3 15,0 1-2-15,3-2 0 16,-2-7-1-16,1 0 0 16,-2-3 2-16,-2-3-1 15,1-1-1-15,-2-1-1 16,3 1-1-16,0 1-13 16,0-2-16-16,0 1 329 15,0-38-235-15</inkml:trace>
  <inkml:trace contextRef="#ctx0" brushRef="#br0" timeOffset="1832.8">12390 9019 64 0,'-17'51'58'16,"1"1"-38"-16,4 5-6 15,-4 1 27-15,-1-5 13 0,-8 1 37 16,0-2 490-16,-6-1-31 16,0 2-266-16,1-1-114 15,5 2-36-15,2-4-49 16,3 1-18-16,-1-9-32 15,1-4-14-15,11-9-15 16,-2-9-5-16,8-7-7 16,3-4-9-16,6-12-13 15,5-8-5-15,9-18-2 16,4-15 4-16,8-18 10 16,6-5 5-16,13-2 10 15,4 4 3-15,2 10 3 16,4 10 3-16,-18 14 0 15,-1 6 1-15,-4 17-4 16,-15 1 0-16,4 11 0 16,-7 4-4-16,-3 3 1 15,3 6 0-15,-6-4 1 0,0-2 2 16,-1-5-1-16,-2-5-1 16,18-10-4-16,6-11 0 15,16-19-3-15,10-5 2 16,17-6 1-16,9-1 0 15,-13 12 4-15,-3 5 2 16,-19 20 0-16,-8 12 2 0,-8 9 1 16,1 14 0-16,-6 6 4 15,4 4-1-15,2 0 0 16,0-4-1-16,-4-7-1 16,-5-2-1-16,-8-4 2 15,-6-3-1-15,-10 0 2 16,-9-6-15-16,-28 10-49 15,-7 3-7-15,-29 7 1 16,-9 9 17-16,-3 2 53 16,-7 3 8-16,-9 6-8 15,-3 6-3-15,-7 11-3 16,6 8 1-16,9 10 2 16,0-1-1-16,28-3 8 15,3-9 5-15,24-12 8 16,11-7 2-16,5-9-7 15,13 0-6-15,4-2 2 16,-1 7-4-16,-10 9-1 16,-4 0 0-16,-1 11-9 0,1 3 2 15,3-4-2-15,-1 4 0 16,9-14 0-16,-1-9-2 16,9-14-2-16,3-7-8 15,5-17-18-15,9-6-5 16,10-15-4-16,13-15 3 0,21-26 20 15,3-13 4 1,12-12 19-16,5-1 14 0,0 10 12 16,3 5 5-16,-6 11-10 15,-6 6-10-15,-6 7-12 16,-8-1-22-16,-10 4-67 16,-7-1-34-16,-21 1-35 15,0 4 36-15,-23 5 98 16,-8-5 36-16,-12 11 24 15,-2 7 8-15,6 10 2 16,1 8 2-16,5 17-14 16,-1 6-10-16,14 24-24 15,14 11-6-15,11 13 0 16,5 7 6-16,-7 8 4 16,-9 2-2-16,0 10-2 15,-8 4 0-15,-6-12 4 16,-6-3-3-16,-13-23 30 15,-4-13 22-15,-3-15 19 0,-1-11 4 16,4-11-25-16,-5-5-21 16,4-4-24-16,-4-5-6 15,5-5-2-15,11-1-1 16,4-12-3-16,2-7-6 16,12-16-4-16,8-10-2 15,12-18 4-15,9-12 4 0,14-15-2 16,3-4 0-16,2-6-3 15,-2 5-30-15,-3 8-57 16,0-2-49-16,-3 7-243 16,3 1-635-16,-7 11 934 15</inkml:trace>
  <inkml:trace contextRef="#ctx0" brushRef="#br0" timeOffset="2382.84">13718 9550 24 0,'16'8'81'15,"-9"-2"-7"-15,6 8-11 16,-2 2 7-16,-5 4-17 16,2 5 33-16,1 0 179 15,-9 3 81-15,6-3-201 16,1 0-15-16,0-2-51 16,4-4-20-16,8-5-25 15,1-10-6-15,8-5-6 0,6-7 0 16,15-15-2-16,4-5-2 15,-3-13-10-15,1-1-2 16,-3 0 0-16,-4 6 0 16,-7 8 2-16,-4 2 4 15,-11 9 6-15,-7 1 6 16,-10 5 32-16,-2 5 16 0,-6 0 4 16,0 1 2-16,-3 0-20 15,-2 4-17-15,0-1-28 16,2 1-8-16,3-1-5 15,0 0 0-15,3 1 1 16,-4 1 2-16,4-2 0 16,-1 2 0-16,-1 0 1 15,1-1-2-15,-1-1-1 16,-2 1-1-16,-6-1 0 16,-1-1 0-16,0 0 0 15,-1 0 2-15,-2-2-1 16,-39-14 1-16,39 16-2 15,3 2-3-15,2 1 0 16,-2 0-1-16,1 4-1 16,4-2 1-16,-2 0 1 15,-1-1 0-15,-2 2-2 0,2 0-1 16,-5 0-7-16,3 2-16 16,-5 0-50-16,1-2-56 15,-7 2-297-15,-6 1 204 16</inkml:trace>
  <inkml:trace contextRef="#ctx0" brushRef="#br0" timeOffset="2954.17">13673 9654 8 0,'-23'41'61'0,"5"6"1"15,6 2-18-15,1 12 1 16,6 4 1-16,2 1 13 16,3 1 17-16,11-11 10 15,9-11 209-15,12-15-60 16,6-12-80-16,5-13 95 15,3-10-37-15,15-17-8 16,-7-7-68-16,12-10-55 16,4-2-25-16,-16-2-33 15,1 2-11-15,-4 1-19 16,-9 1-18-16,0 3-37 16,-4 0-17-16,-12-1-15 15,1 4 5-15,-21 2 32 16,-8 6 28-16,-15 3 38 15,-6 4 14-15,-5 8 4 0,1 6-4 16,-1 8-10-16,-1 6-1 16,2 12-6-16,-1 4-1 15,8 11 1-15,0 4-4 16,-4 1-3-16,7 5 2 16,-3-2-1-16,3 3 1 15,3-3 2-15,-2-1 4 16,4-7 19-16,3-3 9 15,12-1 1-15,8-2-2 0,15-3-8 16,8 3-3-16,18-3 6 16,8 0 0-16,18-3-5 15,6 3-4-15,-1-6-8 16,-13-3-1-16,-19 3-1 16,-15-7 2-16,-28 9 14 15,-8 7 5-15,-41 12-1 16,-21 9-2-16,-34 12-14 15,-16-1-3-15,-15 0 0 16,3-1-20-16,12-14-67 16,-7-6-28-16,21-28-44 15,11-20 511-15,25-50-292 16</inkml:trace>
  <inkml:trace contextRef="#ctx0" brushRef="#br0" timeOffset="3369.81">15113 8963 238 0,'-56'56'871'0,"0"-8"-163"16,8 5-690-16,11 3-208 15,1 0 82-15,-2-4 56 16,4-7 14-16,6-9 84 16,8-8 14-16,10-14-6 15,7 0 0-15,5-5 46 16,6 4 5-16,9 5-15 16,0 6-9-16,9 16-29 15,-5 10-13-15,-1 23-5 16,0 14-1-16,-3 13-9 15,0 4-7-15,1-4-2 16,-1-8-3-16,3-11 1 16,0-10-1-16,0-13-4 15,7-11-2-15,-4-24-8 16,5-11-10-16,-1-32-57 16,4-22-32-16,6-62 637 0,4-39-443 15</inkml:trace>
  <inkml:trace contextRef="#ctx0" brushRef="#br0" timeOffset="3510.4">15630 9035 340 0,'-3'73'1359'0,"-11"-23"-1223"15,3-4-436-15,-4 0 143 16</inkml:trace>
  <inkml:trace contextRef="#ctx0" brushRef="#br0" timeOffset="3743.35">15376 9123 5 0,'30'5'69'16,"9"6"0"-16,19 14-25 16,4 8-5-16,13 15-4 15,-1 5 19-15,-2 12 19 16,-7 1 355-16,-23-6 52 15,-10-4-247-15,-22-4 5 16,-6-4-36-16,-18-1-25 16,-7 3-12-16,-16-5-61 0,-4-3-43 15,-5-3-34-15,2-7-20 16,5-7-47-16,10-3-49 16,12-13 525-16,6-7-354 15</inkml:trace>
  <inkml:trace contextRef="#ctx0" brushRef="#br0" timeOffset="4078.52">16224 9742 231 0,'9'45'289'0,"-3"-3"294"15,-3 0-561-15,-15 8-3 16,-5 1 60-16,-24 5 94 15,-10 3-10-15,-19 0 77 16,-5-1-58-16,3 1-23 16,2-3-20-16,11-4-43 15,6-4-22-15,14-9-36 16,16-3-7-16,23-7-14 16,11-1-7-16,34-8-7 15,14-1 1-15,27-13-2 16,9-10 0-16,9-15-4 15,4-11-6-15,2-4-36 16,-6-8-35-16,-10-14-123 0,-9-5-62 16,-13-17-188-16,-13-4-597 15,-10-15 961-15</inkml:trace>
  <inkml:trace contextRef="#ctx0" brushRef="#br0" timeOffset="6799.15">13315 4040 65 0,'0'0'55'0,"-2"-1"-52"16,1-1-2-16,-1 0-1 16,0 1 4-16,1-1 8 15,-2-2 8-15,-3-7 14 16,1 0 1-16,2 0-3 15,0 0 11-15,0 3-14 16,3 2-6-16,-4 3 4 16,4 0-4-16,-3 1 3 15,3 1 0-15,0-1 52 16,0 1 65-16,0-1 61 16,0 0-47-16,0 1-56 15,0 1-6-15,14 3-32 16,-1 2 0-16,-2 1-25 15,35 28 3-15,-41-25 15 16,-2 1 8-16,-4-6 20 0,-1 3 8 16,-3 1 0-16,5-8-33 15,-3 0-18-15,3 0-14 16,-3 0-12-16,3 0 0 16,-1 0 0-16,-1 1 1 15,2 5 1-15,0 8-5 0,-1-4 1 16,-1 1 1-16,-3 6 2 15,-18 32 2-15,12-36-2 16,-1-4-1-16,4 2-4 16,2 3-2-16,2 2-5 15,1 1 5-15,2 0-1 16,-2-3 1-16,1 0 1 16,-3 8-1-16,2-2-3 15,3 10-3-15,-6 7-3 16,3 5 23-16,-2 17-16 15,2 10 206-15</inkml:trace>
  <inkml:trace contextRef="#ctx0" brushRef="#br0" timeOffset="44334.71">9285 3889 0 0,'-8'8'35'0,"2"-5"-9"16,6-3-25-16,3-2-1 15,-3 1 4-15,0-1 3 16,0 1 8-16,1-7 3 0,2-12 3 15,4-4-1-15,13-43 1 16,-9 35-4-16,1-6-5 16,2 1-3-16,3-4-5 15,-1 4-1-15,-5 3 0 16,-2-2 0-16,-1 0-2 16,6 2 0-16,2 0 0 15,1 3 0-15,6 7 2 16,-1-1 0-16,1 2 1 15,5 1-1-15,-1 7 1 16,4 1 1-16,-8 10 4 16,4 4 2-16,-10 13 6 15,0 6-3-15,3 7-7 16,-4 10-1-16,-1 3-1 16,-2 8 1-16,10-1 4 15,2 6 2-15,14-1 4 16,0-1 18-16,8 9-2 15,-1-6-2-15,-4 1 42 0,2 2 68 16,-7-7 63-16,-2-1-49 16,-3-4-90-16,-4-4-1 15,-1-6-6-15,1-7-6 16,-2-5-7-16,-2-7 0 16,-7-9-14-16,0-1-8 15,-5-3-6-15,-4-2-1 0,2 1-3 16,-6-1 0-16,-4-11-6 15,-3 5-6-15,-5-13-24 16,-4 4-27-16,-5-7-97 16,-2-8-71-16,-7-1-378 15,2-8 483-15,7-4 84 16</inkml:trace>
  <inkml:trace contextRef="#ctx0" brushRef="#br0" timeOffset="44918.77">10365 3143 43 0,'14'-4'58'16,"-7"5"-14"-16,-1 2-56 16,8 4 2-16,-2 0 7 15,-12 3 10-15,0-3 8 16,-12 1 17-16,-2-2 6 0,3 1 2 16,-2-3 13-16,-1 3-10 15,2-4 20-15,-5 6-21 16,0-1 41-16,0 6-43 15,-1 3 26-15,-2 8-17 16,0 1 1-16,-3 5 18 16,4 4 12-16,-6 4 61 15,0 4-52-15,-1 10 18 16,-5 0 1-16,-5 6-28 16,0 2-9-16,-1 0 3 15,-2-1 2-15,3-2-10 16,3-3-12-16,7-6-22 15,2 1-10-15,7-5-12 16,-2-3-2-16,10-6-2 16,1-6 1-16,-1-7 1 0,3-1-1 15,-2-10 1-15,-1-1-5 16,9-6-2-16,-7-2-1 16,7 2-1-16,0-5-2 15,-1 0-17-15,1 0-28 16,0 0-96-16,0 0-62 15,0-2-666-15,0 1 593 0,0-1 238 16</inkml:trace>
  <inkml:trace contextRef="#ctx0" brushRef="#br0" timeOffset="45991.17">10677 3453 171 0,'3'75'110'0,"-6"-75"-114"16,3 5-1-16,-2 1-1 15,1-6 2-15,-1 0 5 16,1 0 1-16,-4 12 7 15,2-1 5-15,0 5 12 16,-14 38 4-16,10-40 17 16,3 2 7-16,-3-4 27 15,1 4 109-15,6-4-50 16,-4 4-33-16,0 1-27 16,-2-3-23-16,0 5 12 15,1 1 4-15,-1 2-4 16,0 3-8-16,0-2-31 15,-2 0-1-15,5 2-1 0,3 2-4 16,-3 1-4-16,1 0-4 16,2 3-8-16,-3-3 0 15,0-2-2-15,0 1-2 16,-4-7 0-16,4-3 0 0,2-3 0 16,-4-4 0-16,5-3 0 15,2 1 2-15,1 0 0 16,1-5 0-16,-4-3-6 15,0 0 0-15,-3 0 0 16,3 0-2-16,-1-2 2 16,1 1 4-16,0-1 0 15,0 1 0-15,0-1-2 16,1-13 0-16,-1-4 0 16,10-39-2-16,-7 43 0 15,5 1 0-15,-2 0 0 16,5 1-2-16,1 1 0 15,-4-2 0-15,6 3 0 16,-8-3 0-16,7 1 2 16,-2 4 2-16,-2 1 0 15,2 1 0-15,-2 5 2 16,-1 0-2-16,0 2 0 0,-2 2 0 16,0 1 2-16,4 3 2 15,-3 4 8-15,-4-1 4 16,7 5 10-16,-6 0 4 15,6 2 4-15,-2 1 0 16,-5 3-4-16,8 0-8 16,-2 2-10-16,3 6-2 0,-1-9-1 15,2 3-2-15,5-2-8 16,9-6-2-16,21-14 7 16,16-20 655-16,34-68-517 15</inkml:trace>
  <inkml:trace contextRef="#ctx0" brushRef="#br0" timeOffset="49117.1">9095 5071 0 0,'0'-2'0'0,"0"1"0"15,0-1 0-15,0 1 0 0,0 1 0 16,0 0 10-16,0 0 21 15,0 0 2-15,0 0 1 16,0 0-5-16,0 0 1 16,0 0-5-16,0 0-2 15,0 0-7-15,-3 0-3 16,3 0-4-16,0 0-2 0,0 0-1 16,0 0 1-16,0-2 2 15,0 0 0-15,0 1 1 16,0-1 2-16,6-1-2 15,-5 2 1-15,6-4-3 16,2-3 1-16,-1 2-2 16,-2 1 6-16,-3 4-1 15,-3-1-2-15,0 1 0 16,0-1 1-16,6-3 0 16,-1-1-1-16,-2 3-1 15,3-2-3-15,-3 4-3 16,1-2 0-16,0-2 21 15,2 2 29-15,4-3 68 16,-2-1 94-16,4 1-94 16,-1 0-55-16,0 0-38 15,-2-2-3-15,1 2 16 16,-3 0 7-16,-4 2 15 0,1 1 3 16,-1-3-17-16,0-3-21 15,1 4-10-15,3-1-3 16,-1 0-5-16,-1-1-2 15,1-2-4-15,2 4 0 16,-2-1 2-16,0 0-2 16,-3 3 4-16,0 0 2 15,-3 1 4-15,0 1 4 0,0 1 2 16,0 0 0-16,0 0 2 16,5 20-2-16,-2 12 0 15,-12 43-4-15,-7-33-6 16,1 5-2-16,-6 4-4 15,1 1 2-15,3 8-2 16,6-2 0-16,2-5-2 16,9 0 0-16,0-14 0 15,3-6-2-15,8-10 2 16,-2-6-2-16,4-9 2 16,1-5 2-16,3-11 0 15,4-6 2-15,6-14-2 16,6-6 0-16,2-11-2 15,1-5 2-15,2-6-2 16,-4-5 0-16,6 0 0 0,1-1 2 16,-1-2-2-16,1 2 0 15,-10-2 2-15,-8 5 0 16,-2 0 0-16,-7 3 0 16,-5 15 0-16,2-1 0 15,-8 17 0-15,5 4 2 16,-4 10 2-16,-2 6 2 0,-2 5 2 15,-2 9 0-15,1-9-4 16,-1 0 0-16,1 10 0 16,-4 18 1-16,-6 50 5 15,10-35 0-15,-3 7 1 16,-3 3-3-16,0 5 0 16,-3 4 0-16,-8 8 6 15,9 0 1-15,6 8 2 16,0 4-3-16,1 5-7 15,2 7-5-15,-9 2-3 16,0-1 0-16,-2 5 1 16,-10-2 2-16,-3 3 0 15,-3-1 0-15,-2-7 3 16,0-4-1-16,3-14 2 16,-5-2 1-16,1-9-2 15,-7-10 1-15,-2-1 1 16,-5-3-1-16,-2-11-1 15,2 0 0-15,0-13 1 0,-1-5-1 16,2-14 2-16,2-7-4 16,-1-9-2-16,-8-8-2 15,-3-11-2-15,2-5 2 16,4-13-3-16,13-3 0 16,12-1-1-16,8 4-2 15,14 5 0-15,2 1 0 0,12-2 3 16,4 3 0-16,14 0 3 15,8-2 1-15,15 4-2 16,2-3-2-16,1-4-3 16,-1-3-3-16,-5 4-21 15,-5-1-37-15,-4 4-95 16,-2 5-95-16,-10-7-649 16,-2 3 548-16</inkml:trace>
  <inkml:trace contextRef="#ctx0" brushRef="#br0" timeOffset="50000.2">9911 5443 198 0,'3'12'171'16,"1"-9"553"-16,10 2-736 15,2 3-4-15,1-3 16 16,3 7 3-16,-6 7 13 16,2 1 6-16,-5 5 38 15,0 0 32-15,-11 3 48 16,0 1-21-16,-3 7 7 16,-8-2-6-16,1 7-29 15,-4 1-25-15,-3 6-20 16,0 0-5-16,0 5-19 15,0-1-2-15,1-4-8 16,-1-1 0-16,6-7-5 16,0-4-1-16,10-5-1 15,-7-4 1-15,8-9 3 0,-3 1-2 16,3-8 0-16,0-3-2 16,-5-5-2-16,7-2-3 15,-2-2-3-15,-2-1 0 16,1 1-1-16,-1-1 2 15,-4-18 2-15,3-3-1 16,6-43-1-16,6 40-1 16,2-2 0-16,-1 3 0 0,0 1 2 15,1 3-2-15,3-1 1 16,-1 3 2-16,-2 8 0 16,3 2 0-16,-5 7 0 15,2-2 0-15,1-1 2 16,-1 3-1-16,6-2 1 15,-4 2-1-15,4 2 1 16,0 0-1-16,-4 0 1 16,1 0 2-16,-3 0 2 15,-5 2 3-15,5 2 0 16,-5 1 0-16,3 4-2 16,-7-9-1-16,4 7 2 15,-3 0-2-15,-3-7 0 16,0 0-2-16,0 0 1 15,0 0-4-15,0 10-1 16,0-4 0-16,0 6 0 16,3 6 0-16,5 42 0 0,-5-39-1 15,3 7-2-15,-3 0-2 16,5 3-2-16,8 1 1 16,15-7-35-16,20-4-41 15,30-42 54-15</inkml:trace>
  <inkml:trace contextRef="#ctx0" brushRef="#br0" timeOffset="59331.77">10358 7011 0 0,'1'4'0'15,"-1"4"3"-15,2 0 2 16,-2-2 4-16,-2 2 8 15,1-2 3-15,-3 0 5 16,1-1-2-16,0-2-3 16,-1 2-3-16,-6-2-4 15,-2 3 1-15,-5 0-3 16,-41 38 0-16,38-41-1 16,-2 0-1-16,3 5 0 15,-1 0-1-15,-2 3-1 0,-4 3-1 16,-1 1 1-16,-4 6 0 15,-6 3 1-15,-1 0 4 16,-8 5 3-16,-3-4-1 16,0 3 1-16,-3 0-2 0,-5-1-2 15,-4 7-1-15,-6-3-4 16,-2 2 6 0,6 3 2-16,2-4 3 0,2 1 3 15,1-2-1-15,2-1-4 16,5-1 3-16,7 4 2 15,0 0-3-15,-1-2-4 16,5 0 3-16,-5-3 24 16,3 3 112-16,3-3 16 15,0-1-24-15,8-6-65 16,4 0 0-16,-1 1 3 16,5 1 0-16,-1 0-28 15,1-6-3-15,4-3-13 16,4-4-8-16,1-2-16 15,3-1-8-15,1 3-6 16,3-4 0-16,4 0-8 0,1-4-42 16,2-1-281-1,0-2 674-15,0-1-343 0</inkml:trace>
  <inkml:trace contextRef="#ctx0" brushRef="#br0" timeOffset="60432.68">7394 7566 113 0,'-9'8'109'16,"-4"0"-3"-16,10 6-88 15,3 2-7-15,10 7 1 16,7 2 3-16,12 3 9 16,12 0 6-16,10-5 45 15,10-1 241-15,7-6-33 16,-4-5-93-16,-3-5-45 16,-3-3-31-16,-4-2-16 15,1 3-6-15,-9-1-22 16,0 0-27-16,-4 3-14 15,-3-1-8-15,-1 1-12 16,-6-1-2-16,-3 1-2 16,-4 0-2-16,-5 0 0 15,-3 7 1-15,-10-4 5 16,-7 4 3-16,-13 7 6 16,-7-5-1-16,-8 10-4 0,-5 2-2 15,-15 10-4-15,-3 7-2 16,-13 9-2-16,-8 7-2 15,-9 4 1-15,-6 6-1 16,-19 13-1-16,2-2 2 16,-8 9 1-16,0 3 0 0,7-5-2 15,7-1 1-15,0-6-1 16,0-3-1-16,9-5 3 16,-1-2-1-16,21-2-1 15,9-5-1-15,14-14 0 16,7-7 0-16,11-13 0 15,3-7 0-15,10-6-1 16,-2-4-1-16,11-6-2 16,6 0-2-16,3-3-11 15,9 1 2-15,2 0 0 16,10-1 5-16,10-1 7 16,8-1 0-16,11-2 1 15,1 0 1-15,18 0 1 16,1-5 1-16,11-1 1 15,5-3 1-15,3-2-2 16,3-2 4-16,-3-1 1 16,-5-3-3-16,-5-1 6 0,-2 2 1 15,-12 0 2-15,-4 1 2 16,-22 4-4-16,-3 2-2 16,-15 1-1-16,-4 3-1 15,-5 5 0-15,-12-4 2 16,1 5-2-16,-8 2-9 15,4-4-48-15,-1-1-62 16,-22-6-283-16,-65-31-862 0,14-1 1198 16</inkml:trace>
  <inkml:trace contextRef="#ctx0" brushRef="#br0" timeOffset="60774.6">6511 8838 239 0,'-9'16'657'15,"12"0"-106"-15,27-2-687 16,12 1-47-16,11 2 25 15,7-3-84-15,6-4 424 16,7 1 5-16,13-7 21 0,-5-2-28 16,3-4-8-16,-3-4-2 15,-13-3-55-15,-1 2-14 16,-8 1-37-16,-4 2-18 16,-12 0-25-16,1 3-6 15,-7 1-15-15,-5 0-28 0,-8-2-111 16,-2 2-156-16,-12-9 153 15</inkml:trace>
  <inkml:trace contextRef="#ctx0" brushRef="#br0" timeOffset="61688.68">8397 8719 255 0,'0'9'1094'0,"-6"3"-559"16,9 1-556-16,-3 4-10 0,9 5-2 16,-7 1 13-16,-4 5 26 15,1 2 8-15,-7 6 4 16,-6 1-3-16,-3 3 10 15,-10 4 6-15,-7 9 4 16,-3-2 4-16,-7 16-9 16,7 5-5-16,1 4-7 15,2 4-4-15,-1-1-5 16,7-4-5-16,2-1-1 16,-1 0-1-16,10-15-1 15,-3-8 2-15,3-15 2 16,3-8 1-16,3-9 12 15,2-5 4-15,2-10 11 16,4-4 1-16,-1 0-10 16,2-1-9-16,1-1-16 15,-3 1-7-15,4-24-4 16,11-41 0-16,2 29 3 0,1 1 2 16,3 0-1-16,6 2 4 15,2 8-2-15,0-1 3 16,-3 2 0-16,-2 0 1 15,4 5 2-15,-4 0 0 16,5 1 0-16,0 4 0 0,-1-2-1 16,6 3 1-16,-5 0 0 15,5 4 0-15,-7 4 3 16,-3 3-2-16,-9 1 2 16,0-1-1-16,-2 5 1 15,-1 1-2-15,5 1 2 16,-7 3 2-16,-5-1 2 15,2 2 2-15,-4 0 0 16,1 4-1-16,-3 0-1 16,-3 6 1-16,2 2-2 15,-2-2-3-15,12 6 0 16,-6-1-2-16,4-1 1 16,-4 3-1-16,0-2 1 15,10 1-2-15,1 2 0 16,13 1 0-16,-1-4-5 15,8-1 1-15,33-19 107 16,11-20 138-16</inkml:trace>
  <inkml:trace contextRef="#ctx0" brushRef="#br0" timeOffset="71078.56">15543 13922 187 0,'-5'0'146'0,"-1"0"-46"0,6-3-80 15,-3 3 80-15,3-2 387 16,-1 2-244-16,-1 0-39 15,-21 2-44-15,-49 7-48 16,38-4-20-16,-10 4-32 16,-7 4-9-16,4 2-9 15,-4 2-8-15,-1 8-14 16,2 2-5-16,-10 4-6 16,2 6-3-16,4 2-6 15,2 6-5-15,12 10-1 16,-1 2 0-16,7 12 0 0,3 1 2 15,1 6 1-15,2 4 0 16,5 2 0-16,3 5 0 16,7 10 1-16,5 1 1 15,5 0 1-15,6 0-2 16,8-8 2-16,3 2-1 0,13 3 1 16,4-1 1-16,12-3 1 15,7-5-1-15,6-11 5 16,8-7 0-16,14-9 5 15,3-2-1-15,12-9 2 16,2-8 3-16,0-4 4 16,7-8 4-16,0-14 10 15,4-9 0-15,-1-16 4 16,-31-11-1 0,-36 11-7-16,1 2-4 0,101-55-8 15,2-4-2-15,-7-20-6 16,-49 18 0-16,-16-11-2 15,0-3 2-15,-25-3 0 16,-5-3 0-16,-10-1-1 16,-10 1 1-16,-7-5 1 15,-7-1 0-15,-12-4-1 16,-5 0 0-16,-9-1 0 0,-2 5-2 16,-3-2 0-16,-8 3 2 15,-3 1-2-15,8 1 2 16,-4 12-1-16,-6 1 2 15,-4 13 0-15,-8 5 0 16,1 8-2-16,3 1 0 0,3 8-2 16,-7 3-1-16,-6 3 1 15,-5 3 1-15,-3 0 0 16,4 3 2-16,-3 5-2 16,-7 3 0-16,-1 11-3 15,-4 13-1-15,-1 5-4 16,1 9-5-16,3 13-5 15,1-2-5-15,10 12-13 16,0-2-7-16,14 2-26 16,-4-4-13-16,7-7 220 15,4-3-126-15</inkml:trace>
  <inkml:trace contextRef="#ctx0" brushRef="#br0" timeOffset="73410.98">16968 13771 45 0,'-37'6'61'0,"10"3"-32"0,-1 1-6 15,8-1 0-15,3 0-2 16,0 1 0-16,4-1 2 15,2 4 7-15,0-3 9 16,5 3 2-16,0-2 44 16,3-2 263-16,3 2-6 15,11-2-184-15,4-1-45 0,15-2-42 16,2-1-9-16,18-3-4 16,8 1 2-16,15-3-4 15,7-3 4-15,4-4-4 16,1 0-14-16,-4 0 0 15,-3 3 0-15,-14-1-3 16,-3 3-1-16,-15 2-5 16,0 2-3-16,-6 0-5 15,-6-1-6-15,-1-1-5 16,-11 0-4-16,-5 0-5 16,-5 0-5-16,-1-3-35 15,-11-3-29-15,0-4-87 16,-8-4-98-16,-6-10-493 15,-3-3 87-15,-12-7 612 16</inkml:trace>
  <inkml:trace contextRef="#ctx0" brushRef="#br0" timeOffset="74036.73">17272 13765 56 0,'-30'4'66'0,"13"4"-31"15,4-2-23-15,-1 2-13 16,11 0-2-16,-11 3 1 16,6 3 0-16,-4 1 3 15,-13 4 5-15,6-2 21 16,-9 2 7-16,11-4 14 15,0 3 13-15,2-3 1 16,4 4 8-16,0-4 139 16,1 4 82-16,1-3-164 15,-2-2-33-15,3 1-5 16,4-4-4-16,2-2-46 16,-1 1-6-16,3-2-13 15,0 2 0-15,0 3 0 16,3-5 4-16,-3 4 14 15,-3-3 14-15,0 5 24 0,3 5 8 16,0 6-6-16,3 8-15 16,0 4-10-16,2 5-7 15,-2 13-8-15,0 4-10 16,0 6-8-16,0 7-4 16,-3 1-4-16,0 2 0 15,-3 4 1-15,-2 2-2 0,2 2-4 16,-1-2 1-16,-4-2-5 15,2-1 1-15,-2-8 4 16,-1 0-1-16,1-6 4 16,2-3-2-16,6-10-5 15,-4-11 1-15,4-4-5 16,0-11-3-16,0-11-24 16,0-1-27-16,0-13-52 15,0-4-37-15,-3-13-106 16,0-11-107-16,-1-17-575 15,0-11 768-15,4-8 117 16</inkml:trace>
  <inkml:trace contextRef="#ctx0" brushRef="#br0" timeOffset="74374.42">17026 14786 110 0,'0'5'98'16,"0"-5"-50"-16,0 0-18 15,0-2-24-15,0 0-2 16,0 1-1-16,15-1 1 0,21-1 10 16,34-6 6-16,-25 4 29 15,2-4 78-15,1-2 469 16,5 2-307-16,-5-5-138 15,-1 1-25-15,-2-4-36 16,0 3-15-16,-6-2-22 16,2 1-7-16,-1 1-14 15,-2-2-7-15,-1 2-13 16,-1 3-4-16,-11 1-5 16,1 0-3-16,-15 2 0 15</inkml:trace>
  <inkml:trace contextRef="#ctx0" brushRef="#br0" timeOffset="78959.92">18186 14020 119 0,'35'40'89'0,"-36"-36"-62"0,-1 0-8 16,-2 1 9-16,1-5 1 16,3 0-4-16,-4 0 8 15,4 0 36-15,-3 11 269 16,2 0 68-16,-1-7-168 16,2 4-89-16,2-2-11 0,2 2-20 15,3 3-38-15,16-3-16 16,42 48-10-16,-30-45-18 15,4-3-4-15,15-1-5 16,4 0 4-16,-1-3 5 16,-2 1 4-16,-10-5-2 15,-1-3-2-15,-1-2-6 16,-5 0-3-16,-1-2-5 16,-7 0-1-16,-10 1-6 15,-6-5-3-15,-2 5-4 16,-7 1 0-16,-2-4-6 15,0 6-4-15,-3-3-23 16,-3-1-35-16,0 6-88 16,3-1-71-16,-3 1-318 15,3-1-619-15,-19-20 1095 16</inkml:trace>
  <inkml:trace contextRef="#ctx0" brushRef="#br0" timeOffset="79525.34">18223 14562 175 0,'-6'8'127'0,"6"1"-94"16,0-1-21-16,3-1-7 15,0 4-2-15,5-3-2 16,0 0 1-16,4 0 15 16,2-7 8-16,3 1 22 15,-1-2 135-15,4-5 273 0,8 2-231 16,6-3-69-16,4 0-33 16,2 1-20-16,4-4-14 15,-1 1-24 1,4-2-16-16,6 1-8 0,0-2-1 15,-2 2-4-15,2 4-5 16,-12 2-6-16,-4 1-2 0,-6 2-4 16,-6 0 2-16,-6 0 8 15,-5 5 5-15,-5-3 6 16,-4-1-2-16,-5-1-7 16,0 0-3-16,0 0-12 15,-2-1-15-15,1-1-69 16,-1 1-49-16,1-3 67 15</inkml:trace>
  <inkml:trace contextRef="#ctx0" brushRef="#br0" timeOffset="80880.82">20534 10979 178 0,'-11'-8'142'16,"-12"-1"-6"-16,15 3-155 15,-5 0-26-15,-1 9 3 16,-9 1 19-16,-11 10 6 15,0 4 13-15,-21 7 19 16,-1 6 8-16,-5-3 36 16,1 4 71-16,-6-4 313 15,12 2-269-15,-7 4-95 16,3-1-9-16,7 11-7 16,-7-2-27-16,12 9-22 15,5 5-12-15,4 5-6 16,6 6-2-16,1 9 2 0,3-6 0 15,4 6 4-15,-5-3 0 16,5-1 2-16,-2 1 6 16,-2-1 29-16,10 7 7 15,-3 2 28-15,3 5 2 16,4 1-10-16,2-3-6 16,8 0-26-16,3-1-4 0,3-2-18 15,5 3-2-15,-2 0 5 16,5 3 13-16,-1-1 19 15,2-4 7-15,-4-1 8 16,-2-5-1-16,0-2-9 16,-4 2-5-16,4 0-15 15,-6 2-10-15,-3-3-8 16,-3 1-5-16,-13-4 4 16,-1-2-1-16,-10-2-2 15,-4-4 1-15,3 3-5 16,1-28-1-1,4 1-1-15,-29 23-1 0,-16 1 1 16,7-18 1-16,17-18 0 16,8 0-3-16,16-12-11 15,0-5-5-15,12-3-10 16,1-4 1-16,7-1 1 0,-1 0 1 16,2-3 4-16,2 0 1 15,0 0 4-15,0 0 4 16,0 0 6-16,0 0 1 15,0 0 0-15,0 0 1 16,3 10 2-16,3 4 0 0,5 6 0 16,19 39 2-16,-24-28 2 15,-3 5 0-15,-1 8 5 16,-2 4 6-16,0 5 6 16,0 5 5-16,0-1 5 15,3 4-1-15,3 0-3 16,0-2-4-16,5-5-10 15,3-4-4-15,3 0 0 16,4-2 0-16,-1 2-1 16,0-2 2-16,0-1 7 15,-4 3-1-15,3 1 6 16,-7 1-5-16,-1 5-2 16,3-4-3-16,-11 0-4 15,3 1 0-15,-3-4-5 16,-3 5 1-16,0 4-1 15,0 0-1-15,0 8 1 16,-6-2-1-16,0 9 2 16,-5-1-2-16,-1-2 1 0,4 3-2 15,5 0 0-15,3 3 3 16,-3 2-3-16,-2 2 0 16,2 2 0-16,-3-1 1 15,6-1 0-15,3 0 4 16,0-5 6-16,0-4 4 0,11 1 3 15,-2 0-2-15,4-3-7 16,3-1-4-16,-4-4-4 16,12 4-2-16,-1-4-1 15,7 8-1-15,9 10-19 16,6 12-10-16,14 25 21 16,4 7-72-16,5-1-68 15,7-9-100-15,10-48 116 16</inkml:trace>
  <inkml:trace contextRef="#ctx0" brushRef="#br0" timeOffset="87853.54">20486 11790 67 0,'0'5'77'0,"-3"-3"-1"15,3 1-75-15,0-3-3 16,0 0 3-16,0 0 1 16,-4 0 8-16,4 1 6 15,-10 18 16-15,3 0 13 0,-53 41 16 16,38-38 76-16,-2 3 383 16,1 2-305-16,0 2-93 15,2 1-61-15,4 2-25 16,3 1-16-16,-1 4-8 15,4 2-2-15,-2 2 6 16,-2 2 0-16,2 1 6 16,-1-3-2-16,3 4-8 15,5-3-2-15,0-2 0 16,0 5 2-16,6-4 8 16,3-1 4-16,5-1 4 15,-1-3-2-15,6-2-8 16,-1-3-6-16,5-3-8 15,4-3-2-15,-4-4-2 16,3-4 0-16,3-2 4 16,2 1 0-16,2-7 6 15,7-3-2-15,3-6 2 16,4 0 8-16,-4-6-3 0,1 0 0 16,-9-8 3-16,-8 3 0 31,-12 5 5-31,2 1 1 0,26-18 7 0,1 0 2 15,-3-1 8-15,-13 5 5 16,-2 1-6-16,-2-2-4 0,-3 1-7 16,-4 0-5-16,-3 0 4 15,-5-1 2-15,-3 0 2 16,0 0-1-16,-3-2-7 16,-2-3-4-16,2 0-8 15,-3 0-1-15,-2 2-2 16,2 0-3-16,-2-1-1 15,-1 1-2-15,2 3-3 16,1-2 3-16,-2-5-3 16,-3-1 1-16,2-3-1 15,1 2 1-15,2 2 2 16,3-2-3-16,3 2 1 16,-6-1 0-16,-2 3-1 15,2 0 0-15,-4 5-1 16,6 0 0-16,-3 3 0 15,1 3 1-15,-2 3 0 16,2 1 1-16,-5 3-1 0,-4 2 0 16,9 0-3-16,-5 2 2 15,4 0 1-15,6-2 0 16,-1 4 0-16,1-1 0 16,-2 1 1-16,3-1 1 15,-3 1 0-15,3-1-1 16,-4 0 1-16,4 1-2 15,-1 1-3-15,-1 0-1 0,1 0-2 16,-1 0 1-16,1 0-1 16,-2 0 1-16,-4 1-2 15,7-1-6-15,-4 2-11 16,-3 0 31-16,-8-2-10 16</inkml:trace>
  <inkml:trace contextRef="#ctx0" brushRef="#br0" timeOffset="90034.87">20236 16650 137 0,'41'54'108'16,"-41"-49"-48"-16,2 1-28 15,-1-4-20-15,-1-2 10 0,0 0 14 16,0 0 1-1,0 0 102-15,0 0 340 0,0 0-214 16,0 0-73-16,0 0-34 16,0 0-20-16,0 0-57 15,0 0-18-15,0 0-26 16,0 0-10-16,0 1-15 16,0 7-4-16,0 1-1 15,2 5 5-15,-1-4 11 16,-1 2 4-16,3-1 13 15,-3-2 2-15,0 8 0 16,3 38-3-16,-3-43-2 16,-6 4-2-16,5-1-4 15,-2-2-1-15,3 2-11 16,0 3-5-16,1-4-7 16,-1-2-3-16,0 1-2 15,0-1-1-15,2 2-1 16,-1 0 3-16,-1 0-2 0,0-2 0 15,0 1 3-15,-1 1 1 16,1 3 0-16,-2 0 1 16,2 5 0-16,0 0 0 15,-1-2 0-15,1 5 0 16,0-2-2-16,0-1 0 16,0 5-3-16,0-7 0 0,-2 0-1 15,2 3 0-15,0-4 0 16,0 3 0-16,-2-2 0 15,-1-1 1-15,3-2 0 16,-3 0-1-16,3 5 2 16,0-2-1-16,0 3-1 15,3-1 0-15,-3-3 0 16,7 3 0-16,-6-5-1 16,-1 2 1-16,3-4 0 15,-3-1 0-15,-1 3 0 16,-1-4 1-16,-1-2-1 15,-2 1 0-15,2-4 1 16,3 4-1-16,-3 2 0 16,3 2 1-16,0-1-1 15,-3-2 0-15,3 2 0 16,3-1-2-16,-3 2 1 0,6-2-1 16,-6 2 0-16,0-4 1 15,0 4 0-15,0-4-4 16,0-7-4-16,0-5 263 15,-11-39-193-15</inkml:trace>
  <inkml:trace contextRef="#ctx0" brushRef="#br0" timeOffset="103101.56">22077 11146 103 0,'0'0'76'31,"-3"0"-60"-31,-3 0-14 0,4 0 5 0,1 0 5 0,-1 0 9 16,1 0 3-16,-1 0 14 16,-1 0-3-16,3 0-2 15,-3 0 23-15,3 0 4 16,-3 0 223-16,3 0-12 15,-3 6-151-15,9 13-38 16,3 1-10-16,39 42-5 16,-21-40-10-16,1 3 11 15,8 3 6-15,-5 2 2 16,3-1-6-16,3 4-16 16,-2 0-6-16,5 2-15 15,1 1-3-15,2 0 0 16,6 4-1-16,-7-5-8 15,3 5-3-15,-2-1-3 16,-11-5 0-16,5 5 4 0,-11-4 2 16,9-4-4-16,-1 3-5 15,0-3-5-15,2-1-1 16,-10-2 3-16,-4-5 4 16,-5-4 5-16,-1-4 2 15,-11-2-1-15,4 2-1 16,-7-4-6-16,2-1-1 15,-1-4-4-15,-3-3-2 16,0-2 2-16,-1-1-2 16,-1-1-62-16,1-1-43 0,-1 1-178 15,-18-10-331-15,-47-39 90 16</inkml:trace>
  <inkml:trace contextRef="#ctx0" brushRef="#br0" timeOffset="103743.26">23022 10606 237 0,'-3'3'346'0,"2"1"117"16,1 3-472-16,0-7-52 15,0 0 41-15,-2 4 20 16,-1 15 7-16,-2 4 0 16,-12 38-1-16,11-41 51 15,0-3-9-15,0 2 59 16,-2 1 26-16,-2 2-17 16,3 5-22-16,-3-1-20 15,2 5-10-15,-1 2-24 16,-2 0-10-16,-1 7-12 15,-2-3-4-15,0 5-6 16,-3 7 0-16,3 1-2 16,-10 2-2-16,9 8-2 15,-10-1 2-15,-6 9-2 16,4 6 0-16,-6 10 2 0,-1 1 4 16,14-1 13-16,-2 0 6 15,2-12 8-15,7-5-1 16,-4-13-8-16,6-2-8 15,8-7-6-15,0-6 0 16,8-5-3-16,-4-6-2 16,-1-9-5-16,0-7-2 15,-6-7-15-15,6-3-23 0,-3-7-76 16,0 3-84-16,3 1-277 16,-6-10-354-16,-15-31 789 15</inkml:trace>
  <inkml:trace contextRef="#ctx0" brushRef="#br0" timeOffset="104611.59">23198 11208 243 0,'7'8'448'0,"0"7"-189"15,0-2-373-15,7 7 31 16,-2 2 71-16,-9 0 37 16,8 3 25-16,-11-4 167 15,5-3-62-15,-2-1 63 16,-3 0-55-16,0 3-25 15,0 5-24-15,3 8-56 16,3 3-13-16,-3 6-19 16,0 7-10-16,-3 4-10 15,-6 5-3-15,6 4-1 16,-9-3-2-16,1 1 1 16,5-8 2-16,0-5 0 15,3-5-1-15,0-8 2 16,0-2 2-16,3-11 3 15,-3-5 3-15,-3-10 0 16,3-3-1-16,0-4 1 16,0-1 0-16,0 1-3 0,0-1-5 15,3-10-7-15,8-18-9 16,12-46-3-16,-9 35 0 16,2 7 5-16,-5-3 1 15,6 9 4-15,-8 3 4 16,8 1-1-16,10 3 2 15,-5 5 0-15,4-4-1 0,-3 7 1 16,-2 6 0-16,-1 2 3 16,-3 5 0-16,0 1 3 15,0-1-2-15,-3 7 1 16,-1-3-1-16,-2 10 4 16,-2-1-1-16,-1 2 4 15,-2 6 1-15,-3 2 3 16,3 5 1-16,-3 2 6 15,-1 1 1-15,-2-2 2 16,0 1 1-16,3-1 5 16,0-1-1-16,0-1-6 15,2-4-6-15,1-7-10 16,0-4 10-16,4-13 396 16,1-16-311-16</inkml:trace>
  <inkml:trace contextRef="#ctx0" brushRef="#br0" timeOffset="105540.7">23706 11119 0 0,'3'10'11'16,"2"4"-14"-16,4 4-5 15,2 1 12-15,-5 1 22 16,0-4 8-16,4-5 13 16,-6-3 3-16,6-5 3 0,-2-2-1 15,2-1 9-15,3 0 27 16,1-1 225-16,6-4 122 16,7 2-249-16,7-2-88 15,6 2-46-15,7-2-10 16,-2-1-16-16,7 0-4 15,1-2-2-15,-7 0 4 16,3 5 12-16,-9 3 6 0,-6 0 12 16,1 0 2-16,-9 3-16 15,-6-3-5-15,-3 5-11 16,-6-2-3-16,-4-3-8 16,-4 2-2-16,0-2-4 15,-3-2-4-15,-3 1-54 16,3-1-66-16,-3 1-397 15,-1-1-516-15,-24 0 979 16</inkml:trace>
  <inkml:trace contextRef="#ctx0" brushRef="#br0" timeOffset="106015.4">23754 11488 192 0,'-3'3'136'0,"3"-3"-114"16,2-1-24-16,-2 1 0 16,0 0 1-1,0 0 1-15,0 0 0 0,3 1 6 16,5 6 14-16,6 5 46 15,0-1 353-15,43 39 46 16,-33-41-213-16,2-3-48 16,2 2-54-16,5-2-54 15,-2-2-19-15,6-3-28 16,7-2-12-16,-1-1-14 16,4-3-5-16,-6-1-6 15,-4 3-2-15,-12-2-1 16,1 5 2-16,-8-1-1 15,-8 1-1-15,0 3 2 16,-5-6 1-16,-5 3 0 31,0 0 0-31,0 0 0 0,-2 0-3 0,-1-2-23 16,3 1-25-16,-3-1-90 16,-10-1-52-16,-12-6-155 15,-39-29-231-15,38 15-190 0,1-5 645 16,2-5 81-16</inkml:trace>
  <inkml:trace contextRef="#ctx0" brushRef="#br0" timeOffset="106192.63">23827 11018 0 0,'0'-4'0'0</inkml:trace>
  <inkml:trace contextRef="#ctx0" brushRef="#br0" timeOffset="106629.48">23882 10747 0 0,'0'-4'1'16,"0"2"16"-16,5 2-19 15,-5 0 0-15,0 0 6 0,0 0 6 16,0 0 18-16,1 5 8 16,4 7 11-16,1 4 9 15,2-1-3-15,15 40 14 16,-13-38 13-16,-10-3 334 15,3 2 22-15,1 1-214 0,-1 0-104 16,10 6-24-16,1 4-28 16,-6-1-8-16,1 4-7 15,3 2 0-15,-1 4 12 16,7 9 1-16,-6 2 5 16,-1 3-6-16,-6 4-14 15,1-1 1-15,6 10 2 16,-1-6 1-16,2 4-6 15,1 3-12-15,-3-8-10 16,3 1-1-16,-8-8-4 16,2-6-2-16,-5-7-3 15,0-5-3-15,-3-9-3 16,0-5-3-16,0-6-2 16,-6-5 1-16,-2-6-3 15,-3-6 125-15,5-24-94 16</inkml:trace>
  <inkml:trace contextRef="#ctx0" brushRef="#br0" timeOffset="107975.62">24404 10777 289 0,'-4'6'1302'0,"-2"-6"-945"16,6 0-318-16,0-1-85 16,0-1 7-16,0 0 30 15,0 1 7-15,0-1 2 16,10-24 2-16,55-50 7 15,-35 29 7-15,-1-1 13 16,-1-5 1-16,2 6 4 16,-8 3-1-16,-2 7-4 15,0 4-7-15,-7 4-11 16,-3 1-8-16,11 9-3 16,-1 3-5-16,-3 6 1 15,10 10-1-15,-18 0-1 16,-1 1 0-16,-1 10 3 15,-7 0 2-15,-4 14 5 16,-2 9 5-16,-8 13 3 16,-2 10 0-16,-1 10-2 15,-5 6-1-15,-1 7-4 0,7 1-2 16,2 4-2-16,14 1-1 16,0-14 2-16,0-5 1 15,0-16 4-15,0-7 5 16,9-9 9-16,-1-11 6 15,5-10 8-15,1-8-1 16,6-11-7-16,8-1-1 0,-5-11-4 16,4-6 1-16,2-8-1 15,-7-13-2-15,2-11-11 16,-1-5-1-16,-3-7-6 16,0 3 1-16,-3 3-2 15,1 4 0-15,-3 10 2 16,-1 2-1-16,-6 9-1 15,-5 2 0-15,-3 13-1 16,3 7-2-16,-3 10 1 16,3 4-2-16,-1 1 1 15,-2-1-1-15,0 0 1 16,-2 0 0-16,-1 0 2 16,0 24 1-16,-2 55 4 15,1-35 1-15,-4 15 1 16,2 6 0-16,0 18 1 15,-2 2-2-15,0 18-1 16,-1 9-3-16,-4 7 0 0,2 10-2 16,0 2 1-16,-1-1 0 15,4-5 1-15,-6-5 1 16,-6-10 2-16,1-2-2 16,-4-10 4-16,-8-11 0 15,7-17 0-15,-10-11 2 16,6-10 1-16,5-11 1 0,-4-13 1 15,7-4 1-15,-8-15 0 16,1-5 0-16,1-5 2 16,-8-9 1-16,3-9-4 15,-5-10-1-15,-3-9-7 16,-2-2-3-16,-2-6 1 16,8 4 0-16,9 3 0 15,6 3 1-15,17 2-1 16,6 1 0-16,17-3 3 15,3-1-1-15,18 2 2 16,7-4 0-16,19 3-1 16,8-3-2-16,6 0-3 15,-13 0-13-15,-7-1-32 16,-8-4 13-16,-13-14 10 16</inkml:trace>
  <inkml:trace contextRef="#ctx0" brushRef="#br0" timeOffset="108877.06">25220 11520 443 0,'0'7'1567'0,"0"0"-1567"16,10 3-53-16,-6 3 32 15,2 7 20-15,-3 0 2 0,0 4 1 16,8 4 2 0,-8-3 11-16,6 14 20 0,-9-2 10 15,-4 7 10-15,-4 4-4 16,-1 0 3-16,-5 7 1 15,0-1-4-15,7 4-1 16,-4-2-13-16,5 0-7 16,-3-2-16-16,-2-2-1 15,6-3-8-15,-4-7-3 16,3-7 0-16,3-4 1 16,-2-12 2-16,-1-2 1 0,6-10 1 15,-3-2 1-15,-1-3 3 16,3-2 0-16,1-2-4 15,0 1-2-15,0-9-6 16,1-13-4-16,20-47-1 16,-6 46 1-16,1-8 0 15,1-6 1-15,3 6 3 16,-1-4 1-16,9 6 0 16,2 2 0-16,1 5 1 15,-3 3-1-15,-13 1 0 16,2 2 0-16,7 3 0 15,-2 0 0-15,1 5 1 16,3 4 1-16,-10-1-1 16,1 6 0-16,-9 1 2 15,4 4-1-15,-7 4 0 0,1-3 2 16,-3 5 0-16,-3 0-1 16,0 3 2-16,0 3-1 15,0 2 0-15,0 1-1 16,0 5 1-16,0 0-1 15,-3 5-2-15,-3-1-1 16,1-1 0-16,-1 7 0 16,0-6 0-16,3 2 0 0,-2 7-1 15,2 4-1-15,3 9 0 16,0 4 1-16,8 1-3 16,3-5 0-16,24-6 432 15,14-14-323-15</inkml:trace>
  <inkml:trace contextRef="#ctx0" brushRef="#br0" timeOffset="114856.8">25399 12233 1302 0,'-3'7'25'0,"3"1"-3"16,-4 0 1-16,4-3 1 15,-3-4 2-15,3 1 1 16,-3-2-1-16,3 4-2 15,-1 0 0-15,1 0-6 16,-2-4-6-16,1 0-6 16,-1 0-2-16,2 0-2 15,0 2 2-15,0-2 4 0,0 1 2 16,0 1 2-16,0-1 0 16,0 3-2-16,0-1-4 15,-2 0-2-15,-1 1-4 16,3 3 2-16,-3-7 0 15,3 3-2-15,-3 3 2 16,3 2 8-16,-2-8 4 31,1 0 10-31,1 14 4 0,-2 0-6 0,1-2-6 0,-2 35-8 16,6-38 4-16,-6-6 8 16,3-3 6-16,0 0 6 15,0 0-2-15,0 0 0 16,0 0-1-16,0 0-8 15,0 0-5-15,1 7-7 16,2-1-3-16,-1-3-3 16,-2-1 2-16,0-2-1 15,0 1 4-15,3 4 1 16,-3-2 3-16,3 2-2 16,0-2-1-16,-3 0-1 15,0-2-2-15,5 6-2 16,-3-4 2-16,-2-2 0 15,3 4 0-15,-3-5 0 16,4 3 2-16,-1-1-2 16,-3-2 0-16,0 1 0 15,0-1-1-15,0 3 0 0,0-1-1 16,0-1 2-16,4 4 0 16,-4-5-1-16,0 0-2 15,6 3-2-15,-6-3-1 16,0 0 0-16,1 0 2 15,-1 2-1-15,2-2 1 0,-2 0-1 16,1 3 1-16,-1 0-1 16,4 2 2-16,-1 1 0 15,0-3 0-15,0 2 0 16,0-1-1-16,0 3 1 16,-1-3 0-16,-2-1 1 15,3 0-1-15,-3-1 5 16,0 1 2-16,3 0 7 15,-3 2-1-15,0-2 1 16,0 0-5-16,0 2-6 16,0-1-2-16,0 3-1 15,0-4-1-15,0 0-1 16,0 2 2-16,0-4 3 16,-3 4 0-16,3-2 2 15,0-2-2-15,0 1-2 16,0 0-1-16,0-1-3 15,0 2 0-15,0 3 0 0,0-2 0 16,0 0 2-16,0-2 1 16,0-1 1-16,0 2 1 15,0-3 2-15,-3 0 4 16,3 0 70-16,-2 0 391 16,1 0-338-16</inkml:trace>
  <inkml:trace contextRef="#ctx0" brushRef="#br0" timeOffset="123463.93">21035 14042 85 0,'-7'20'64'0,"0"-1"-55"16,3-4-8-16,1-1 0 15,-1-1-1-15,1-6 0 16,3 0 3-16,0-6 7 0,0-1 4 15,0 0 8-15,0-1 2 16,0-1 1-16,0 1 8 16,0-1-3-16,0 0-3 15,0 1 5-15,0-1 7 16,7-13-6-16,0-7 45 16,26-48 58-16,-22 33 47 15,3 2-82-15,2 0-21 16,-1-3-35-16,1 4-1 0,1-7 6 15,0 1 7-15,3 3-6 16,-9 12-7 0,2 1-9-16,18-16-15 0,-11-5-12 15,-3 6-2-15,2 12-6 16,-15 2 2-16,14 8 0 16,-1 3 4-16,3 5 8 15,-3 3 5-15,0 3 3 16,0-2 2-16,-1 2 4 15,1 3 2-15,0 6 4 16,-4 3-2-16,-3 4-8 16,1 2 0-16,7 4-12 15,-6 0-2-15,5 4-4 16,0 0-2-16,0 4 0 16,0 9 2-16,1 0 6 15,-1 2 6-15,0 4 2 16,-2-1 0-16,3 3-8 0,-1 1-4 15,0-3-2-15,0-2 0 16,3-2 2-16,0-4 4 16,1-1 5-16,2-4-3 15,4 1 1-15,-7-4 0 16,0-4-4-16,-6-2-1 0,-3-3-4 16,3 0 0-16,-5-7-1 15,2 1-2-15,-5-8-2 16,7-3 1-16,-12 0-2 15,-4-5 0-15,3 4-15 16,-1-1-20-16,-2 0-98 16,3 1-99-16,-11-22-717 15,-30-44 675-15,12 34 233 16</inkml:trace>
  <inkml:trace contextRef="#ctx0" brushRef="#br0" timeOffset="123951.15">21745 13421 98 0,'0'10'99'16,"-6"-8"-20"-16,6 3-46 15,3-2-34-15,-3-3 1 0,0 0 0 16,0 0 1 0,0 0-1-16,0 1 2 0,3 6 17 15,2 2 9-15,-3-6 68 16,1 9 525-16,-3-7-314 16,0 3-134-16,-2 4-63 15,-1-1-34-15,-5 8-48 16,-15 35-18-16,12-33-10 15,2 5-2-15,-2 8-2 16,1 4 4-16,-4 5 2 16,0 3 2-16,0-4 2 15,-1 0 2-15,-2-2 8 16,3-3 5-16,-3-2 12 16,4-1 4-16,2-9 1 15,3-6-7-15,5-2-19 16,2-8-10-16,1-3-11 15,1 2-9-15,1-5-17 16,-2-3-10-16,0 0-54 0,0 0-77 16,0-1-268-16,0-1-334 15,0 0 729-15</inkml:trace>
  <inkml:trace contextRef="#ctx0" brushRef="#br0" timeOffset="124881.93">21973 13813 146 0,'-2'9'137'0,"1"1"44"16,1-1 365-16,3 5-546 15,6-2 7-15,-3 2-1 0,-4-1-2 16,1-2-1-16,0 1 4 16,-3 4 24-16,-3-2 45 15,0 6 95-15,1 3-13 16,-13-1-8-16,13 6-20 16,-16 0-58-16,4 2-39 0,10 4-25 15,-10-3-7 1,11 3-1-16,-3 4-3 15,-5-6 2-15,5 7 1 0,-3-9 0 16,1-2 3-16,5-3 0 16,-2-8 1-16,7-3 1 15,-4-6-2-15,4-3-2 16,1-5-1-16,-5-2 2 16,2 0-2-16,0 1 0 15,0-1 0-15,0 1-2 16,5-18 2-16,4-1-1 15,11-41 1-15,-12 42 0 16,-5-4 0-16,0 4 0 16,11-1-2-16,-14 1 2 15,11 4 0-15,-4 7 0 16,-1-4 0-16,0 7 0 0,-1 0 2 16,-2-7-2-16,-3 7 0 15,6-4-2-15,-6-1 1 16,11 10 1-16,4 0 0 15,-7-3 0-15,13 3 1 16,-14-1 2-16,6-2-1 16,-4 6 1-16,-6-3-2 0,8 4 1 15,-2 0 1-15,5 5 1 16,-6 2 1-16,-5 1 5 16,4 2 2-16,-7 0 6 15,-4 5 3-15,4 4 2 16,-3-1-2-16,3 6-5 15,-4 0-1-15,1 0-7 16,1 3-2-16,-6-4-2 16,2-2 1-16,1-7-1 15,-4 0-1-15,9-4-3 16,-3-4 0-16,0-5-15 16,3-5-27-16,-3-5-67 15,1 4-72-15,2-1 95 16</inkml:trace>
  <inkml:trace contextRef="#ctx0" brushRef="#br0" timeOffset="125489.4">22247 13872 152 0,'6'56'102'0,"3"-48"-67"0,-1 0-8 16,3-4 14-16,2-2 54 16,1-2 396-16,3-3-167 15,6-2-116-15,5-1-54 16,2 0-24-16,1 1-28 0,8-1-39 16,-2 1-7-1,1 0-14-15,-1 4-9 0,-9-1-9 16,5 2-3-16,-12 2-3 15,-5-2-4-15,0 3-2 16,-10-1-3-16,3-1-3 16,-1 1-1-16,-5-1-5 15,-8-1-15-15,4-1-61 16,-1-1-43-16,-1 1-172 16,3-1-313-16,-17-7 55 15</inkml:trace>
  <inkml:trace contextRef="#ctx0" brushRef="#br0" timeOffset="126073.62">22410 14011 134 0,'3'3'92'16,"1"0"-79"-16,5 0-15 15,-9-3-1-15,0 0 1 16,0 0-1-16,0 0 1 16,0 1 16-16,5 9 12 15,-2-2 34-15,0 1 58 0,-3 0 578 16,3-4-376-16,0 0-182 15,0 2-46-15,2-3-58 16,-2 3-14-16,3-5-18 16,-3-1-2-16,8 1 2 15,-8 1 0-15,7 2 4 16,-3-1 14-16,0 1 32 16,10 4 0-16,34 16 17 15,-35-28 3-15,-2-3-6 16,6 3-2-16,3-3-13 15,-2 1-8-15,5-1-19 16,-9-5-9-16,5 2-9 16,1-1-1-16,-5 1-2 15,5-2 0-15,-9 0 0 16,3-3-2-16,-3 5 2 16,2 2-1-16,-6 1 1 0,5 0-2 15,-9 4-1-15,-3-1 0 16,0 3-3-16,-3 0-6 15,-3 0-18-15,3 0-10 16,-3 0-25-16,3 0-15 0,-2 0-49 16,-4 0-119-16,-7-1 145 15</inkml:trace>
  <inkml:trace contextRef="#ctx0" brushRef="#br0" timeOffset="127236.17">22820 13369 174 0,'53'73'128'15,"-36"-71"-60"-15,6 1-5 16,-2-3 44-16,-4-2 390 16,0-2-311-16,0-4 9 15,-3-1-12-15,5 1 9 0,-4 2-55 16,-2-1-23-16,-1 4-38 15,-4 0-17-15,1 2-28 16,-4 2-7-16,1 7-18 16,-1 1-4-16,-5 8-2 15,-2 4-2-15,-7 5 2 16,1 2-1-16,-4 10 1 16,1-3 3-16,-2 9 3 15,-1 3 0-15,5-7 1 16,-2 7-1-16,2-8-1 15,1 1-2-15,5-6-2 16,6-6-1-16,3-7 0 16,2-7 0-16,8-2 0 15,-2-2 2-15,6-9 1 16,-3-1 0-16,6-9 1 16,-1-4 1-16,8-8 4 15,1-6 0-15,5-7 3 0,-5-8-3 16,-8-7-2-16,-1 3-1 15,-6-1-1-15,-2 2-1 16,-2 0-1-16,-1 1 0 16,-8 4-1-16,5 9-1 15,-2 9 2-15,3 3 2 16,-6 10 1-16,-3-4 0 0,2 7 1 16,-7 1 2-16,5 5 3 15,0 0 0-15,0 0-1 16,0 0 0-16,0 0-2 15,0 8 0-15,0 17-1 16,0 44-1-16,-3-31 1 16,3 6-2-16,-9 4 5 15,1 2 1-15,2 9-1 16,-2 5-1-16,-4 11-6 16,9 6-1-16,-15 3-3 15,1-2 2-15,5 9-4 16,-13-1 1-16,5 2 1 15,9 3 0-15,-8-6 3 16,2-2-2-16,-5-8 0 16,-3-4 3-16,0-10-2 15,8-5 2-15,0-17 0 16,3-1-2-16,-2-19-2 16,-1-4-1-16,0-9-4 0,-3-7 0 15,6-5-1-15,-2-7 1 16,-2-12 3-16,-1-2-1 15,-3-8 1-15,-1-2 2 16,-1-1 0-16,4-2 0 0,0-1 0 16,6 1 0-16,5 0 0 15,9 4-2-15,6-3 1 16,2 1 0-16,7-3-1 16,2-5-1-16,4 1 3 15,8-1 1-15,-1 2 8 16,10 2 1-16,2 1 1 15,-3 7-2-15,4 5-4 16,4 4-2-16,-6 8-3 16,5 4 0-16,-7-2-11 15,-6 2-14-15,-9-2-49 16,1-3-53-16,-10-3-157 16,-5-5-213-16,4-8 282 15</inkml:trace>
  <inkml:trace contextRef="#ctx0" brushRef="#br0" timeOffset="128000.65">23472 13913 250 0,'-7'23'733'0,"-3"39"-610"16,18-39-273-16,1 10-140 15,4-3 157-15,-5 1 80 16,1 0 86-16,-4-4 384 16,-5 1-67-16,0-4-3 15,-7 4-59-15,-4 4-100 16,2-1-45-16,-2 1-81 15,3-4-20-15,2 5-30 16,3 3-9-16,-3-2-5 16,0 5-2-16,-5 0-2 15,-3-2 1-15,-2 4 5 16,4-2 0-16,-1-5 2 16,10 0 2-16,0-6 4 15,3-1 1-15,0-8 9 0,-6-12 4 16,6-7-2-16,-5 2-6 15,5-5-10-15,0 1-4 16,0 1-4-16,0-1 0 16,6-17 0-16,-1-1 1 15,15-42 3-15,-7 42 0 16,-2-2 2-16,6 3-1 16,0 2-1-16,0 1 0 15,-1 4 0-15,-2 1-1 0,-3 2 1 16,4 1-2-16,-4 2 2 15,3-2 0-15,-2 3 3 16,-4 4-1-16,2 1 2 16,-4 3 2-16,-2 3 0 15,6 2 2-15,-2 3-4 16,-2 3 1-16,0 1-2 16,2-1-1-16,-5 5-2 15,5 0 1-15,-4 4 2 16,1 5-2-16,-5 6 4 15,0-3 0-15,0 12 5 16,0-3 1-16,-3 10 2 16,1 7-2-16,-1-1-2 15,3-1-4-15,0-15-2 16,2-13 7-16,4-29 292 0,3-29-842 16</inkml:trace>
  <inkml:trace contextRef="#ctx0" brushRef="#br0" timeOffset="131111.87">23930 13779 141 0,'17'9'108'0,"0"2"-42"16,4-5-56-16,-1 0-2 15,3 1 4-15,8-6 1 16,-4-1 33-16,2 0 30 15,-2-1 484-15,-5-1-266 16,1 0-95-16,-6-1-23 0,0 2-46 16,-3-2-45-16,-1 3-31 15,-2-2-15-15,-2 2-24 16,2 2-4-16,-5-2-5 16,5 4-2-16,-5 1-1 15,1-3 0-15,2-1-1 16,-4-1-1-16,-5-1-1 15,0-1 0-15,0 0-1 16,0 2-7-16,0 0-35 16,0 0-28-16,0-1-135 15,0-1-105-15,-4 1-731 16,4-1 980-16</inkml:trace>
  <inkml:trace contextRef="#ctx0" brushRef="#br0" timeOffset="131644.18">23665 14068 40 0,'4'5'65'0,"2"-7"-19"15,2-2-31-15,-8 2-16 16,0 1 1-16,0-1 0 16,9 0 1-16,2 2 17 15,3 0 10-15,0 0 19 16,42 7 32-16,-39-7 96 0,0 0 576 16,10 1-498-16,-7-1-71 15,8 3-58-15,-5-1-47 16,4 1-30-16,-10-1-14 15,0 1-15-15,9-3 1 16,6 6 5-16,-6 0 3 16,-1 0 3-16,-5 2-3 15,1-2-11-15,-7-3-5 0,-8-1-8 16,5-2-3 0,-8 0-26-16,-5 0-12 15,1-2 607-15,-1 1-455 0</inkml:trace>
  <inkml:trace contextRef="#ctx0" brushRef="#br0" timeOffset="133978.22">24453 13204 65 0,'53'50'72'16,"-50"-42"-14"-16,1-2-57 15,-1-3 1-15,-3-3 9 16,0 0 7-16,0 0 12 16,0 0 17-16,0 0 1 15,0 0 34-15,0 0 73 16,0 0 299-16,0 0-309 15,0 0 1-15,0 0-49 16,12 3-21-16,2 0-14 16,3 2-4-16,47 12-8 0,-44-15-6 15,5-2-16-15,-1-2-6 16,5-1-4-16,2 3 4 16,1-3 15-16,-3 0 5 15,1 1 19-15,-5-2 5 16,-2 2-7-16,-3-3-10 15,-6 4-18-15,0 1-8 0,-1-2-8 16,-6 1-5-16,-3 1-4 16,2 0-1-16,-6 0 1 15,0 0 1-15,-3 0 1 16,3 0 1-16,-3 0-3 16,3 0 1-16,-4 0-2 15,4 0-2-15,-6 11-3 16,-2-1 0-16,1 4-2 15,-29 41 1-15,22-35 1 16,-3-1 0-16,0 4 0 16,-4 5 1-16,-2 5 1 15,0 3-1-15,1 0 2 16,-8-4 0-16,4 4 0 16,1 1 0-16,-2 7-1 15,4 3-1-15,-7-4 1 0,2 2-2 16,-1-7 0-16,-2 1 0 15,7-2 0-15,1 0 0 16,4-4 1-16,2 1 1 16,2-6-2-16,4 2 1 15,0 0 1-15,-2-9-2 16,4 1 0-16,1-9 0 0,5-4 0 16,-2 3 0-16,5-8 0 15,-1 3 0-15,-1-5-2 16,2-2 1-16,0 0-1 15,0 0-1-15,0 0-3 16,0 0 0-16,0 0-3 16,0 0 2-16,0 0 2 15,0 0 1-15,0 0 2 16,0 0 2-16,0 0 0 16,8 1 0-16,6 1 2 15,0 0-1-15,2-1 1 16,38 15-2-16,-29-13 1 15,-2 5 2-15,7-5 6 16,-3-3 2-16,1 0 4 16,-5-2 1-16,-3-3-4 15,-3-2-1-15,-10-6-5 16,-1 7-2-16,5-2 1 0,3 8-2 16,-7 0 0-16,0-3-2 15,-4 0 1-15,-3 1-1 16,0 1-2-16,0-1-4 15,-2 1-13-15,1-1-9 16,-1 1-25-16,1-1-29 16,-1 1-45-16,0-1-31 0,1 0-102 15,-2-1-77-15,-7-18-530 16,-21-40 725-16,17 34 108 16</inkml:trace>
  <inkml:trace contextRef="#ctx0" brushRef="#br0" timeOffset="135000.28">24478 13615 91 0,'0'9'75'0,"0"-4"-46"15,0-5-9-15,0 0-1 16,0 0-1-16,0 0-6 15,0 0-1-15,0 0-2 16,0 0 3-16,0 0 11 16,0 0 6-16,0 0 23 15,0 0 3-15,0 0 66 16,0 0 146-16,0 0-167 16,-3 0-26-16,3 0-51 15,-1 0-4-15,-1 0 0 0,1 0 3 16,-1 0 13-16,0 0-1 15,-1 0-12-15,3 0-3 16,-3 0-19-16,3-1-3 16,-3-1-6-16,3 0-1 15,-3 1 7-15,3-1 3 16,-2 1 6-16,1-1 4 0,-1 1 3 16,1-1-4-1,-1 1-9-15,-1-1 0 0,3 0 19 16,-3 1 13-16,3-1 40 15,-3 1-2-15,3-1 7 16,0 1 5-16,0 1-8 16,0 0-2-16,0 0-2 15,0 0-9-15,0 0-7 16,15 1 3-16,-1 2 5 16,0-1-1-16,41 15-4 15,-38-14-6-15,-3 0-17 16,6 5-4-16,-7-5 0 15,1 0 0-15,3-1 3 16,-8-5-1-16,5 3-6 16,0 0-2-16,-4 0-4 15,1 1-2-15,-1-4-3 16,-2-2-4-16,0-1-1 16,6 2 1-16,-5 0-3 15,2 3 2-15,-4-1-3 0,-4 2 1 16,3 2-1-16,-6-2 0 15,0 0 1-15,0 0-1 16,0 0 2-16,0 0 1 16,0 0-3-16,-2 0-1 15,1 0-5-15,-1 0-1 16,1 0-21-16,-2 0-10 0,3-2-56 16,-4 1 496-16,4-1-322 15</inkml:trace>
  <inkml:trace contextRef="#ctx0" brushRef="#br0" timeOffset="136590.54">24891 13836 114 0,'-3'5'97'0,"-5"3"-25"16,5-5-76-16,-3 1-6 15,3 1 3-15,-2 1 3 0,2-1 6 16,0 0 7-16,1-2 21 15,1 0 10-15,-3 2 56 16,4-2 525-16,-3 1-318 16,3-2-143-16,-3 1-64 15,3-3-26-15,-1 3-32 16,1 0-8-16,1 4-6 16,-1-1 2-16,3 2 3 15,0-1-4-15,5 6 5 16,-1 1 4-16,-1 4 7 15,14 42 1-15,-20-35-6 16,-3 1-3-16,-3-1-6 16,1 1 2-16,-7 2 3 15,4-1-4-15,-6 9-4 16,-5-5-7-16,5 5-11 16,-6 4-2-16,3-3-2 0,4 6-1 15,-2-8 1-15,2 3 2 16,-1-9 2-16,2-2 3 15,1-4 3-15,3-1-3 16,5-5-3-16,0-5 2 16,0-1-2-16,6-3 3 15,-3 0 0-15,-3-3 0 16,3-5-2-16,0 0-2 16,-3 0-2-16,3 0-2 0,0 0-1 15,0 0-1-15,0 0-2 16,0 0 1-16,0 0 1 15,0 0-1-15,0-2-2 16,0 0 1-16,0 1-3 16,7-12 0-16,3-8 0 15,30-38 1-15,-20 38 1 16,1-1 1-16,4 1 1 16,-5-1 1-16,2 0 1 15,-4 0 0-15,3 4 1 16,-4 2 1-16,-2 5-1 15,-4 0 1-15,2 2-1 16,-6 1 4-16,0 3-2 16,-1 2 1-16,-2 3 1 15,-4 0 1-15,0-1 0 0,0-1 1 16,0 2 5 0,0 0 0-16,0 0 0 0,0 0 0 15,0 0-6-15,-1 0-2 16,-1 0 1-16,1 5 1 15,-2 6 3-15,-4 4-1 16,4 1 2-16,-11 37-1 16,11-38-4-16,0-1-2 15,0 2 1-15,0 1 0 0,-2 2 7 16,-1-1 1-16,0 0 6 16,-2-1 1-16,-1 1 1 15,2 3-1-15,0-4-2 16,0 1-5-16,6 0-4 15,-4-3-4-15,5 4-4 16,0-4 0-16,0-1 0 16,2 2 0-16,-1-2-1 15,4 0 1-15,0-2 0 16,2-2 0-16,3-2 1 16,-7-1 1-16,8-2-1 15,-5 1 0-15,0 1 0 16,5-1 1-16,2-2-1 15,-3 1 1-15,3-3-1 16,-2-4-1-16,-2 2 0 0,-1-1 0 16,0-1-1-16,-4 2 1 15,-4-2-7-15,0 1 7 16,0-1 0-16</inkml:trace>
  <inkml:trace contextRef="#ctx0" brushRef="#br0" timeOffset="148699.47">21644 11825 102 0,'6'12'93'0,"-1"-1"-28"16,4-2-58-16,-5 2 1 15,0-1 6-15,-1 1 3 0,-1-4 11 16,-1 3 7-16,1-6 44 15,0-1 403-15,-2-3-151 16,0 0-115-16,0 0-62 16,0 0-18-16,0 0-54 15,0 0-32-15,0 0-31 16,0 0-8-16,0 0-5 16,3 7 1-16,-3 0 5 15,3 1 5-15,-3 5 13 16,-3 1 4-16,-2 1 2 15,-25 44 0-15,15-40-5 16,-1 3-4-16,-4-2-6 16,0 0 0-16,-4 1 3 15,1-3 2-15,3 3-1 16,0-6 1-16,-4 1-10 0,7 2-2 16,-3 3-4-16,0 4-1 15,6-2-4-15,4-11-2 16,-1 1-2-16,-6 9 1 15,-3-1-2-15,4-5 1 16,1-5-1-16,2 1 0 16,10 4 0-16,-5 1 2 15,5 0-2-15,-6 0 1 0,-5-1 1 16,5-2-1-16,-10 4 1 16,2 1 1-1,1-3 3-15,2 2-2 0,2-4 4 16,-2-1-3-16,0-2 0 15,-3-2-1-15,6 0 7 16,-2 1 0-16,2-1 3 16,-1 2-1-16,4-2-4 15,-4 1 1-15,10-1 0 16,-4-1 2-16,0-3-1 16,6 1-1-16,-3-3-4 15,3-3-3-15,0 0 0 16,0 0-1-16,0 0 0 15,0 0-1-15,0 0 1 16,0 0-1-16,-4 0 1 16,4 0 0-16,-1 0 1 15,-1 1 0-15,1 7 1 16,-1 2 2-16,1-4 0 16,-2 2 0-16,-1-1 2 0,1 3-2 15,0 1-1-15,-1-2 1 16,-3-3 4-16,4 2-1 15,-3 0 4-15,1 0-2 16,-1 1-4-16,0-3-1 16,3 0-1-16,-2-1-1 15,-1 3-1-15,0 1-1 16,2-6-2-16,1 0 0 0,-1 0 1 16,1 1 1-16,-1 2 3 15,3 0 1-15,-1-1-1 16,1-5-1-16,-1 0-2 15,1 0 1-15,-2 1 0 16,3 4 1-16,-4 1 1 16,4-1 0-16,0-2 2 15,0 3 1-15,0 2-1 16,0 1 0-16,0-1-1 16,4 1 1-16,-1 2-1 15,0 2-3-15,1 4 1 16,20 39 1-16,-21-42 1 15,3 0 1-15,-1-2 6 0,1-1 1 16,0 6 4-16,-1-3-3 16,1 5-2-16,-3-2-2 15,0 4-3-15,7-1 0 16,-6 2 0-16,6-2 1 16,-2-2 2-16,-2 0 0 15,3 0 0-15,-1-1 1 0,1 2-1 16,-1-2 0-16,3 0-2 15,-5 0-1-15,0-1 0 16,1 1-3-16,-6 0 1 16,2 2 0-16,0 0-1 15,1-4 0-15,-1 1 0 16,-3 1-1-16,7 3 0 16,-3 2 0-16,2-3-2 15,-6-2 1-15,3-3-1 16,-3 0-1-16,0 3 1 15,3-5-1-15,-1 9 0 16,1-3 0-16,-2 1-1 16,1 1 0-16,-2-3 2 15,-2 2-1-15,-1-2 1 16,0 0-1-16,3-4-1 16,3-1 0-16,0-1-2 15,-1 0 1-15,4 0 0 0,2 0-1 16,-4-2 1-16,1 0 1 15,5-2 0-15,-3 0 0 16,0-3-1-16,-4-3-11 16,-10-1 18-16,4-1 290 15,-6-4-221-15</inkml:trace>
  <inkml:trace contextRef="#ctx0" brushRef="#br0" timeOffset="155576.77">21780 17338 0 0,'-21'20'16'0,"-2"0"26"15,1 4-11-15,2-4 3 16,0 0 3-16,0 0 5 16,1 1-1-16,0-1 7 15,2 2 6-15,1-4 34 16,2 1 368-16,0-2-116 15,-1 0-130-15,1-4-64 16,3-6 16-16,2-2-40 16,2-2-28-16,3-4-23 15,1-4-25-15,3 3-4 16,0 1-3-16,0-13-2 16,0-19-1-16,9-48-10 15,-4 31-4-15,1-4-11 16,0-4-2-16,2-1-6 15,3-2 0-15,-2 2 0 16,5-1-2-16,-5 5 1 16,2 1-2-16,-1 1 0 0,1 3 1 15,-2 3-1-15,0 5 2 16,-1 9-2-16,0 5 1 16,-2 11 1-16,3 5 1 15,-1 1 0-15,-2 6 3 16,5 4 3-16,-1 2 1 0,1 7 1 15,1 3-2-15,2 9-2 16,3 5-1-16,10 12 2 16,1 2 3-16,8 10 6 15,-2 0-4-15,-3 7 4 16,0 2 3-16,-4 0 7 16,-4-1 4-16,10 2-3 15,-12-23-4 1,3 0-2-16,16 26-2 0,9 7 1 15,-7-13 1-15,-7-6-1 16,-2-1-1-16,-5-2-2 16,-5-2-1-16,-2-9-4 15,-1-3 2-15,-6-7-3 16,0-2 0-16,-8-9-1 16,0-1-2-16,-2-8-3 0,-1-1-1 15,-3-2-4-15,0-3-1 16,0 0-6-16,0-1-5 15,0-1-21-15,-2 2-20 16,1-1-54-16,-3-1-36 16,1-6-145-16,0-29-161 15,-54-52 244-15</inkml:trace>
  <inkml:trace contextRef="#ctx0" brushRef="#br0" timeOffset="156008.25">22412 16572 251 0,'-14'11'953'16,"1"3"-518"-16,10 1-417 15,0 4-10-15,-5 3 0 16,-1 3 6-16,0 0 46 16,-7-1 42-16,1 8 42 15,1 0 30-15,-10 7 16 16,4 5-40-16,-11 4-45 0,0 3-20 16,-11 9-35-16,-4 5-13 15,9 10-18-15,-6 1-4 16,18 11-9-16,0-3-1 15,0 3-3-15,12 2-2 16,-5-13 2-16,5 1-2 16,-7-17 0-16,-3-7 0 0,5-11 0 15,-3-7 0-15,8-9-30 16,4-12-7-16,-5-11-46 16,8-4-58-16,-2-23-59 15,2-2 448-15,-1-22-226 16</inkml:trace>
  <inkml:trace contextRef="#ctx0" brushRef="#br0" timeOffset="156924.04">22589 17093 271 0,'7'17'1127'0,"-4"-7"-864"15,-3-1-215-15,3 4-82 16,3-1 6-16,-4 4 6 16,1 2 10-16,3 1 16 15,-6 0 36-15,-3 2 94 16,-8 3 5-16,2 10 34 15,-5 2-12-15,3 1-56 16,8 5-32-16,-10-1-44 16,2 4-12-16,0 8-11 15,-10-3-3-15,3 1-2 16,1 4 0-16,3-3-1 16,7 3 0-16,0-4 2 15,1-1-2-15,3-9 1 16,0-7 6-16,3-9 13 0,3-11 2 15,-3-8-4-15,3-3-4 16,-3-3-17-16,0-1-4 16,0-1-4-16,0 0 0 15,3-12 0-15,2-12 2 16,14-41 2-16,-12 39 3 16,6-3 0-16,1 1 2 15,-3 5 1-15,4 4 1 16,-4 2 0-16,2 3 1 0,-1 2 0 15,1 2 2-15,1 6-1 16,0-1 1-16,-2 6 0 16,-3-1 0-16,2 2 0 15,-6 2 1-15,1 3 0 16,0 1 1-16,-2 2 1 16,2 2 0-16,-6 3 5 15,3 2 1-15,2 4 4 16,-2 3 2-16,11 6 2 15,-11 0 0-15,5 6-1 16,-5-1 0-16,-5 0-3 16,-7-4-4-16,4-1 0 15,7 2-2-15,-4-4 0 16,7-2-2-16,-2-3-2 16,-6-7-2-16,6-4-4 0,-9-4-1 15,9 0-14-15,-3-6-13 16,0-1-53-16,0-1-45 15,0 1-66-15,0-21 604 16,3-73-338-16</inkml:trace>
  <inkml:trace contextRef="#ctx0" brushRef="#br0" timeOffset="157381.27">23002 16945 228 0,'3'7'272'0,"10"-7"344"0,-2 0-522 0,6-5-37 0,3 0 10 0,5 1-5 0,4-3-7 0,12 0 29 0,4-4 24 15,-1 3 40-15,-7 0-22 16,2 7-5-16,-14-3-7 0,-8 3-29 16,3-2-16-16,-3 3-31 15,1-3-14-15,-1 4-18 16,-8-1-6-16,-3-4-51 16,0 4-42-16,-6-7-117 15,0 6-183-15,-1-1 227 16</inkml:trace>
  <inkml:trace contextRef="#ctx0" brushRef="#br0" timeOffset="157783.73">22994 17254 103 0,'-12'32'112'0,"4"-8"31"16,7-13-76-16,-1-8-41 16,5-3 30-16,3 0 29 15,-6-2 152-15,0 1-29 16,14-1 0-16,10-1 2 16,41-3 24-16,-35 9-15 15,5 0-44-15,4-3-12 0,0-3-38 16,-1-5-31-16,-6 0-33 15,-2-1-9-15,-8-2-18 16,1 2-7-16,-6-7-10 16,10 5-3-16,-7 0-8 15,-3 0-1-15,0 5-3 16,-9 0-1-16,0 4-4 16,0 1-6-16,-4-1-15 15,-2 1-13-15,-4-1-76 16,1 1-65-16,-2-1-180 15,3-1-239-15,-14-24 215 16</inkml:trace>
  <inkml:trace contextRef="#ctx0" brushRef="#br0" timeOffset="158680.97">23577 16542 198 0,'11'3'211'16,"3"-7"701"-16,3-6-646 15,0-1-224-15,0 0 2 0,-5 2-26 16,-1 1-4-16,-1 7-4 16,-1 1-8-16,-4 9 40 15,-5 0 26-15,-2 13 31 16,-4 6 19-16,-3 14-10 15,-1 3-14-15,-4 13-44 16,0 11-17-16,-3 1-18 16,0 11-9-16,1-8 0 15,2-6 3-15,8-8 1 16,5-6 4-16,1-11-3 16,6-5 3-16,2-10 9 15,6-6 3-15,1-8-3 16,4-4-1-16,4-15-14 15,4-10-4-15,7-13-4 16,2-15-1-16,3-10-4 16,1-10 1-16,4-12 1 0,-7-1-1 15,1-4 0-15,-7 2-1 16,-14 7-2-16,9 7-2 16,-9 11 3-16,-4 5 1 15,1 18 4-15,-6 9 1 16,-5 11 5-16,-2 7 0 15,-1 4 4-15,-3 4-2 16,3-4 3-16,-1 0 0 0,-1 19 2 16,-1 15 3-16,-6 50-1 15,1-37 1-15,-5 11 1 16,3 2 2-16,2 14 4 16,-8 5 2-16,8 14-4 15,-1 4 0-15,-3 12-8 16,4 6-2-16,-12 4-7 15,2 4-3-15,-2-4 1 16,-5-5 0-16,7-11 5 16,-10-10 1-16,-2-20 2 15,3-7 1-15,-1-16 3 16,5-10 2-16,3-17-3 16,1-9-3-16,-4-12-15 15,-1-8-4-15,-5-11-4 16,-12-8 1-16,-2-13 4 15,-9-1 3-15,7 2 4 0,5 4 2 16,5 7 5-16,15 4 0 16,11 0-3-16,-5 5-2 15,14-3-6-15,1-3-4 16,12-4 2-16,16-4 0 16,17 0 7-16,5-2 1 15,8 0 2-15,0-1-2 16,-6-8 5-16,-4-1-13 0,-6-6-78 15,1-5-50-15,-7-1-195 16,-9 4-201-16,2 3 301 16</inkml:trace>
  <inkml:trace contextRef="#ctx0" brushRef="#br0" timeOffset="159332.9">24003 17159 214 0,'8'23'236'0,"6"38"588"15,-11-39-647-15,-3 7-163 16,3 5 2-16,1 8 28 0,2 0 26 15,0 7 78-15,-4-1 20 16,1 2 9-16,-3 0 1 16,-5-4-23-16,0 1-50 15,-2-8-31-15,-3 1-17 0,-1-5-28 16,3 2-11 0,-7-3-11-16,6-4-3 0,1 4-4 15,3-7 0-15,7-1 0 16,-2 1-1-16,0-7-3 15,0-3 2-15,0-6-6 16,3-5-2-16,3-4-3 16,5-2-1-16,-11-14 3 15,0-4 0-15,3-8 8 16,-3-7-2-16,12 2 1 16,-4-8 2-16,3 3 1 15,2 4-2-15,-6 4 2 16,7 7 0-16,2 4-1 15,4 3 1-15,7 7 1 16,-5 0 0-16,1 3 1 16,-6 2 1-16,-3 2 3 15,-2 0-1-15,-1 5 5 16,-1 3 0-16,-6 2 2 16,0 4 1-16,-1 5 0 0,0 5 2 15,0 7 0-15,-3 6 1 16,0 14 1-16,-3 7-1 15,0 7-1-15,3 2-1 16,-5-11-9-16,2-7-1 16,0-18 7-16,3-13-29 15,0-28 381-15,-3-25-274 0</inkml:trace>
  <inkml:trace contextRef="#ctx0" brushRef="#br0" timeOffset="159939.47">24642 16866 57 0,'4'12'102'15,"-2"-1"18"-15,1-3-11 0,3-5-46 16,8 3 268-16,-4-2 63 15,-2-4-146-15,4-2-57 16,-4-1-3-16,21 1-59 16,6 2-17-16,-1 5-41 15,6 1-22-15,-5 2-25 16,-9-2-9-16,-3 2-11 16,-1 1 1-16,-6-1-4 15,-2 2 1-15,-8-7-7 16,-1-2-25-16,-8-1-65 15,1-1-61-15,-1-1-166 16,-3 1-252-16,-32-6 34 0</inkml:trace>
  <inkml:trace contextRef="#ctx0" brushRef="#br0" timeOffset="160323.28">24374 17265 148 0,'2'1'107'0,"5"-7"-65"15,4 0-24-15,3 1-4 16,-1-7 3-16,4 4 11 16,6 2 25-16,1 4 236 15,0 2 190-15,0 3-179 16,-4 0-62-16,13 2-42 15,-10 1-36-15,5-1-27 16,3 4-10-16,-10-4-27 16,-1-5-24-16,3 4-20 15,4-4-5-15,1 7-18 16,7 2-4-16,-7-9-8 16,-1 0-3-16,-8-3-6 15,-1 1-3-15,-7-1-2 0,2 2-2 16,-6-2-4-16,-3-4-7 15,-4 3-20-15,0 2-19 16,0 1-58-16,-4-1-51 16,1-4-123-16,-11-16-120 15,-54-47 227-15</inkml:trace>
  <inkml:trace contextRef="#ctx0" brushRef="#br0" timeOffset="161021.07">24573 16590 173 0,'17'27'177'16,"-4"-8"1026"-16,-2-5-1063 16,4 6-100-16,-4 3-16 15,-5-12-4-15,2 9 30 16,-1-9 22-16,-6-8 78 16,12 21 32-16,-6-13 25 15,0 6-50-15,-1 6-39 0,-3-10-20 16,3 2-40-1,2 4-11-15,-2-4-18 0,0 6-5 16,-4 0-6-16,7 1-3 16,1 5-1-16,-3 1 0 15,4 3-2-15,-8 0 3 16,4 8-5-16,-7 0-2 16,3 6-5-16,-6-1-7 15,3-7-23-15,3-3 18 0,0-9-63 16,3-5 49-16</inkml:trace>
  <inkml:trace contextRef="#ctx0" brushRef="#br0" timeOffset="161788.24">24404 16888 93 0,'0'0'111'0,"0"0"-2"16,0 0 20-16,0 0 83 16,0 0 180-16,3 0-275 15,8 1-32-15,9-1-63 16,36-6 23-16,-31 0-45 15,1 1 9-15,2 4-3 16</inkml:trace>
  <inkml:trace contextRef="#ctx0" brushRef="#br0" timeOffset="162790.44">25026 16436 290 0,'49'52'1197'0,"-37"-43"-1009"15,-1-3-158-15,9 0-28 16,4 2 2-16,1-5-4 15,4 4-6-15,4-1 10 16,-8-2 36-16,-2 6 66 16,-6-4 8-16,-9 3 23 15,-2-1-15-15,-3 5-32 16,1-1-15-16,-4-7-31 16,3 4-12-16,-3-4-19 15,6 3-7-15,-6 2-4 0,-9 0-2 16,5 4 0-16,1 1 0 15,-3 10 0-15,-2-3 2 16,-3 5 0-16,-3-3 2 16,2 1 2-16,-1 3 3 15,-1 0 7-15,-7 0 2 16,0 4 2-16,3 0-2 16,-3 6-1-16,4 1 2 15,-1 4 0-15,-3 4 0 0,-2 4-2 16,0 2-1-16,-4 5-3 15,-2 1-1-15,-4 8 1 16,-3 3-1-16,-4 0 4 16,-1-5 1-16,-4-5-1 15,8-6 2-15,-2-7-3 16,8-1 0-16,13-5-4 16,-13-8-1-16,11-2-6 15,-10-3-1-15,6-6-1 16,6 1 1-16,1-7-1 15,8-6 1-15,0 0-2 16,9-2-1-16,0-1-3 16,3 0 0-16,3-6-1 15,5 2 0-15,1-3 2 16,7 2 0-16,6-2 0 16,-5 0 2-16,8-2 2 15,-4-4 1-15,-1 0 2 0,8 1 0 16,6-3-1-16,10 1-2 15,4 2-1-15,-2 0-1 16,-10-3 0-16,0 4 0 16,-5-4-2-16,-5-6-1 15,0 1-3-15,-6-5-2 16,-6-1-16-16,-5 4-14 16,-4-6-29-16,-5 6-17 0,-6-9-66 15,-5 3-76-15,-9-7-179 16,2 0-274-16,-10 0 27 15</inkml:trace>
  <inkml:trace contextRef="#ctx0" brushRef="#br0" timeOffset="163220.6">24552 17440 64 0,'7'11'84'0,"1"2"12"15,1-8-84-15,9-4-11 16,-4-1 3-16,-5-1 10 15,-1-7 17-15,-2 0 10 16,3 3 99-16,2 1 596 0,13 5-404 16,-7-1-80-16,0 0-105 15,3-1-24-15,3-3-21 16,15 1-3-16,12-4 1 16,4 3-9-16,4 0-6 15,-1-4-4-15,1 3-24 16,0 1-12-16,-1-6-24 15,-2 6-6-15,-7 1-8 16,-11-2-1-16,-13 5-5 16,-6-3-2-16,-7 0-22 15,0 0-42-15,2-4-65 16,-9 3 495-16,-2-3-304 16</inkml:trace>
  <inkml:trace contextRef="#ctx0" brushRef="#br0" timeOffset="164162.72">25341 17469 199 0,'3'7'160'0,"-3"-2"-29"16,3 1 235-16,-3-6-91 16,0 0-79-16,2 17-30 15,1 11 2-15,0 41 23 16,-3-35-36-16,-3 5 12 16,0 0 1-16,-11 1-44 0,8 2-25 15,1-3-19-15,-11-1-12 16,10 2-26-16,-5 1-9 15,0 4-20-15,0-5-7 16,7 5-7-16,-12-2-1 16,7-1 1-16,6 3 1 15,0-9 0-15,-2-4 0 0,0-2 4 16,1-4-2-16,4-5 1 16,-4-6 0-16,4-7-3 15,0-5-2-15,0-3-7 16,0-2-2-16,0 1-1 15,0-1 1-15,0-1 4 16,0-17 1-16,7-5 1 16,14-40 1-16,-8 38 0 15,-1 1 1-15,-7 2 1 16,6 3 1-16,1 7 0 16,-5-2 0-16,4 7 1 15,-15-1 0-15,1 6 2 16,10 4 2-16,0 0 3 15,-7 0-1-15,0 0 2 16,3 0-2-16,4 1-1 16,-1 1-2-16,-6-2 1 15,0 0 1-15,0 0 0 0,0 0 0 16,6 8 3-16,-1 2 2 16,7 9 1-16,16 36 0 15,-21-37-1-15,-7-2-1 16,10 4-1-16,-3-1 0 15,-1-1-4-15,2 3 1 16,-10-1-2-16,1 2-1 0,-1 4 4 16,0-1 3-16,2 2 2 15,-7-3 0-15,7 8-1 16,3 0-4-16,-3-1-2 16,6 2-4-16,-6-13-5 15,0-6 1-15,0-20 327 16,5-27-1028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224" units="cm"/>
          <inkml:channel name="Y" type="integer" max="1800" units="cm"/>
          <inkml:channel name="T" type="integer" max="2.14748E9" units="dev"/>
        </inkml:traceFormat>
        <inkml:channelProperties>
          <inkml:channelProperty channel="X" name="resolution" value="144.16382" units="1/cm"/>
          <inkml:channelProperty channel="Y" name="resolution" value="109.09091" units="1/cm"/>
          <inkml:channelProperty channel="T" name="resolution" value="1" units="1/dev"/>
        </inkml:channelProperties>
      </inkml:inkSource>
      <inkml:timestamp xml:id="ts0" timeString="2021-03-16T01:38:14.0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87 7838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1872" units="cm"/>
          <inkml:channel name="T" type="integer" max="2.14748E9" units="dev"/>
        </inkml:traceFormat>
        <inkml:channelProperties>
          <inkml:channelProperty channel="X" name="resolution" value="115.91837" units="1/cm"/>
          <inkml:channelProperty channel="Y" name="resolution" value="112.77109" units="1/cm"/>
          <inkml:channelProperty channel="T" name="resolution" value="1" units="1/dev"/>
        </inkml:channelProperties>
      </inkml:inkSource>
      <inkml:timestamp xml:id="ts0" timeString="2021-03-16T01:42:48.3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54 2319 0,'0'0'16,"0"0"-16,0 15 0,-15 15 15,-28 134 1,13-44-16,-13 14 15,-1 31-15,-15 44 16,1-15-16,-15-29 0,-14 14 16,-30 75-16,29-105 15,16-14-15,-31 193 16,45-148-16,14-76 16,1 1-16,-1 29 15,0-29-15,15-1 16,14-29-16,1 0 15,-1-15-15,15-16 16,0-14-16,0-15 16,0 0-16,0-15 15,0 0-15,15-15 16,14-15-16,-29 30 0,0 0 16</inkml:trace>
  <inkml:trace contextRef="#ctx0" brushRef="#br0" timeOffset="452.1">17779 2379 0,'0'0'15,"0"0"-15,0 15 16,14 45-16,16 44 16,43 76-16,-15-31 15,15 45-15,0-14 16,-15-31-16,-14-15 16,0 61-16,-1-1 0,-13-60 15,-16-14-15,15 44 16,0 120-1,-14-149-15,0-16 0,-1 1 16,1 14-16,14 15 16,-14-29-16,-1-30 15,1-16-15,-1-14 16,1-15-16,0-15 16,-1-15-16,-14 0 15,0-15-15,0 0 16,0 0-16,0 0 0,-14-30 15,-16-15-15,30 45 16,0 0-16</inkml:trace>
  <inkml:trace contextRef="#ctx0" brushRef="#br0" timeOffset="810.79">17210 4456 0,'0'0'15,"0"0"-15,0 0 16,0 0-16,0 0 0,0 15 15,0 0-15,0 0 16,15 0-16,14 0 16,44 14-1,0-14-15,0 0 0,-1-15 16,31 0-16,13 15 16,16-15-16,-16 0 15,-43 0-15,0 0 16,0 0-16,73 30 15,-146-30-15,0 0 16</inkml:trace>
  <inkml:trace contextRef="#ctx0" brushRef="#br0" timeOffset="1207.11">19179 3007 0,'0'0'0,"0"0"16,15 0-16,14 29 15,58 31-15,1 30 16,0 14-16,-16 1 15,-13-30-15,-1 14 16,15 31-16,15 29 16,28 16-16,-14-46 15,1-14-15,-16-31 0,-14 16 16,15 45-16,-1 29 16,1-45-16,72 31 15,-43-46-15,-30-14 16,-28-15-16,-1-1 15,-14-14-15,-15-15 16,0-30-16,-29-15 16,0 0-16</inkml:trace>
  <inkml:trace contextRef="#ctx0" brushRef="#br0" timeOffset="1511.94">21294 2947 0,'0'0'0,"0"0"16,0 0-16,-14 0 0,-15 15 16,-88 74-16,-44 61 15,1 29-15,-73 45 16,14-15-16,29 1 15,73-76-15,30-14 16,-30 44-16,15 15 16,-73-14-16,44-61 15,43-29-15,15-15 0,-43 44 16,-16 16 0,132-120-16,0 0 15</inkml:trace>
  <inkml:trace contextRef="#ctx0" brushRef="#br0" timeOffset="2140.96">14424 2573 0,'0'0'16,"0"0"-16,0 0 15,0 0-15,0 0 16,0 0-16,14 0 16,16 15-16,13 15 15,16 0-15,14 0 16,14-15-16,44-30 16,44 15-16,-14-15 15,43-30-15,-29 15 16,-14 0-16,-15 15 15,-30-14-15,-43 14 0,0 0 16,0 0-16,0 0 16,-15 15-16,-14 0 15,-15 0 1,-14 0-16,-1 0 0,-14 0 16,0 0-16,0 0 15</inkml:trace>
  <inkml:trace contextRef="#ctx0" brushRef="#br0" timeOffset="2675.48">14686 2872 0,'0'0'0,"-14"15"0,-1 0 15,-43 30 1,14 15-16,-14 29 15,-1 31-15,16-1 0,13-14 16,1-16-16,0 46 16,15 44-16,-16-14 15,16-61-15,-1 61 16,1 14-16,-1-15 16,0-44-16,15-31 15,0-14-15,0 15 16,0-1-16,15 31 15,0-1-15,-1 1 16,15-16-16,15-14 16,14-30-16,1 0 15,14-16-15,0 1 16,-15-15-16,0 0 0,15 0 16,0 0-16,29-15 15,59 0 1,-30-15-16,-43-15 0,-1 15 15,30 0-15,0-15 16,-1 0-16,1 0 16,-44 15-16,0-15 15,-29 0-15,-1 0 16,1 15-16,-15 0 16,-14-15-16,-1 0 15,1 0-15,14-30 16,-14 1-16,-15 44 15,0 0-15</inkml:trace>
  <inkml:trace contextRef="#ctx0" brushRef="#br0" timeOffset="2919.28">14351 4545 0,'0'0'0,"0"0"0,0 0 16,0 0-16,14 0 15,45 0-15,58-14 16,-1-1-16,278 0 16,-190-15-16,73 0 15,44-30-15,-58-30 16,-176 61-16,-87 29 15</inkml:trace>
  <inkml:trace contextRef="#ctx0" brushRef="#br0" timeOffset="11090.84">19281 10133 0,'0'0'0,"0"0"16,0-15-16,-14 0 16,14-29-16,-15-1 15,15-15-15,0-30 16,-14 1-16,14-1 15,0 0-15,0-14 16,14-46-16,15 31 16,0-1-16,44 1 0,0-1 15,0-29-15,29-45 16,-14 74 0,-1 16-16,45-1 15,-1 30-15,-14 16 0,-30 14 16,1 15-16,43 15 15,15 15-15,-15 15 16,-14 30-16,0 29 16,-15 31-16,0 29 15,0-14-15,15 29 16,-1 46-16,-14-16 16,-29-15-16,-14-44 0,-1 29 15,30 90 1,14-74-16,-15-46 15,15-14-15,-14-31 16,-15-14-16,0 0 0,14 0 16,1-16-16,28-14 15,1-30-15,0-15 16,0-14-16,-30-1 16,15-15-16,0 0 15,-14 0-15,-15 0 16,0-14-16,-15-16 15,-14 0-15,-15 0 16,-14-29-16,-30-75 16,15 179-16,0 0 15</inkml:trace>
  <inkml:trace contextRef="#ctx0" brushRef="#br0" timeOffset="11355.13">23293 7668 0,'0'0'0,"-15"15"16,-43 60 0,-44 29-16,-15 61 0,-14 74 15,43-75-15,-14 45 16,-73 120-16,-15-60 15,15 15-15,29-15 16,-58-45-16,-117 224 16,161-224-16,-59 45 15,146-194-15,73-75 0</inkml:trace>
  <inkml:trace contextRef="#ctx0" brushRef="#br0" timeOffset="12759.9">17049 7907 0,'0'0'16,"0"0"-16,0 0 15,0 0-15,0 15 16,-14 0-16,-1 30 16,1 30-16,-15 14 0,-44 76 15,-44-16 1,15-59-16,14-16 16,-14 46-16,0-1 0,-15 1 15,-28 14-15,28-44 16,15-15-16,29-31 15,0 1 1,0 0-16,15 0 0,14-15 16,0 0-16,15-15 15,0 0-15,14 0 16,1-1-16,14-14 16,0 0-16</inkml:trace>
  <inkml:trace contextRef="#ctx0" brushRef="#br0" timeOffset="13117.47">15605 8101 0,'0'0'0,"0"0"15,15 15-15,29 60 16,58 59-16,0-29 16,-15-15-16,1-16 15,0 1-15,14 15 16,29 29-16,0 16 16,-14-16-16,-30-44 0,-14 0 15,0-16 1,-14 1-16,-1 0 15,0 0-15,-14-1 0,0-14 16,-15 0-16,0-15 16,-14-15-16,-1 0 15,-14 0 1,0-15-16,0 0 0</inkml:trace>
  <inkml:trace contextRef="#ctx0" brushRef="#br0" timeOffset="13501.65">15284 9058 0,'0'0'0,"0"0"0,0 0 15,0 0 1,0 0-16,15 14 15,14 1-15,15 0 0,14 0 16,30-15-16,29-15 16,43 0-16,-43 0 15,-1-29-15,1-1 16,14 0-16,1 15 16,-16 0-16,-14 0 15,-29 15-15,0 1 16,-14-1-16,14 15 15,0 0-15,-1 0 0,-13 0 16,-15 0 0,-15 0-16,-15 0 15,1 0-15,-15 0 0,0-15 16,0 15-16,0 0 16</inkml:trace>
  <inkml:trace contextRef="#ctx0" brushRef="#br0" timeOffset="13721.42">16378 7683 0,'0'0'16,"-14"45"-16,-1 15 15,-14 119-15,-15 120 16,1-105-16,-16 90 15,1 30-15,-15-75 0,29 134 16,-14-44 0,58 59-16,0-283 0,0-105 15</inkml:trace>
  <inkml:trace contextRef="#ctx0" brushRef="#br0" timeOffset="16528.07">4315 11478 0,'0'0'0,"-15"0"16,-14 0-16,-14 0 0,-1 0 16,0 0-16,15 0 15,0 0-15,14 0 16,0 0-16,1 0 16,14 0-16,0 0 15,0 0-15,14 15 16,16 0-16,13-15 15,1 15-15,15 0 16,13 0-16,74 0 0,88 0 16,-59-15-1,44 0-15,14-15 16,-58 0-16,58 15 0,15-30 16,-43 0-16,-45 0 15,44 0-15,-14 0 16,-44 0-1,-15 0-15,-14 16 0,-44-1 16,0 0-16,0 15 16,-15 15-16,-14 0 15,-15-15-15,0 0 16,-14 0-16,-1 0 16,-14 14-16,-14 1 15,14-15-15,0 0 16</inkml:trace>
  <inkml:trace contextRef="#ctx0" brushRef="#br0" timeOffset="16884.32">3206 13196 0,'0'0'16,"0"0"-16,0 0 15,15 0-15,29 0 16,29 0-16,0-15 16,29 0-16,131-15 15,44-14-15,-102 14 16,102 0-16,-43-15 15,-30-45-15,88-14 0,-30-1 16,-43 16-16,73-1 16,-88 30-16,146 0 15,-73 30-15,-116 16 16,87-1-16,-161 15 16,-87 0-16</inkml:trace>
  <inkml:trace contextRef="#ctx0" brushRef="#br0" timeOffset="20945.74">9260 11463 0,'0'0'0,"0"0"0,0 0 0,0 0 15,0 0-15,0 0 16,0 0-16,0 0 16,15 0-16,14 15 15,15 0-15,28-15 16,16 0-16,0 0 16,-16 0-16,1 0 15,44-15-15,29 15 16,0-15-16,-15 15 15,-14 0-15,0 0 16,58 0-16,14-15 0,-43 15 16,-29-15-16,29 0 15,29 0 1,-59 0-16,-43 0 16,-14 15-16,-16-15 0,-13 15 15,-1 0-15,-15 0 16,1 0-16,-15 0 15,0 0-15,0 0 16,0 0-16</inkml:trace>
  <inkml:trace contextRef="#ctx0" brushRef="#br0" timeOffset="21499.7">9844 11881 0,'0'0'0,"-15"0"0,-14 15 16,-15 15-16,0 30 15,-14 0-15,0 14 16,14 31-16,0 44 16,0 31-16,15-46 15,0-14-15,14 59 16,1 15-16,-1-29 15,1-46-15,-1 1 16,0 89-16,1 30 16,-1-120-16,1 1 15,-1 29-15,0 1 16,15-1-16,0-59 0,0-16 16,0-14-16,0-15 15,15 0 1,0 0-16,-1-15 15,15 14-15,15 1 0,29 0 16,15-15-16,14-15 16,0 0-16,-15-15 15,30 0-15,73 0 16,-1-30-16,-72 15 16,0 0-16,43 0 15,15 0-15,-44 0 16,-28 0-16,-16 15 0,1-15 15,-1 0-15,1 0 16,-15-14 0,-30 14-16,-13-15 15,-16 0-15,-14 0 0,-14 0 16,14 30-16,0 0 16</inkml:trace>
  <inkml:trace contextRef="#ctx0" brushRef="#br0" timeOffset="21789.62">9814 13749 0,'0'0'16,"0"0"-16,0 0 15,0 0-15,15 0 16,14 0-16,15 0 0,73 0 15,28 0-15,1-15 16,-29 15 0,58-15-16,0 0 15,-29 0-15,-29 0 0,-1-15 16,-14 0-16,15-14 16,-15-1-16,0 0 15,-14 15-15,-88 30 16,0 0-16</inkml:trace>
  <inkml:trace contextRef="#ctx0" brushRef="#br0" timeOffset="22115.88">12236 12210 0,'0'0'15,"0"0"-15,0 15 16,0 30-16,0 209 16,-15-45-1,1 75-15,-16 15 0,16-105 16,-15 150-16,14-105 16,0 0-16,-14 59 15,15-103-15,-1-61 16,-14 105-16,29-30 15,0-89-15,0-45 16,0-16-16,0-14 16,0-30-16,0 0 0,0-15 15,0 0-15,0 0 16</inkml:trace>
  <inkml:trace contextRef="#ctx0" brushRef="#br0" timeOffset="22625.85">12250 11538 0,'0'0'0,"30"-30"16,42-30-16,45 0 15,29 1-15,-15 14 16,44 45-16,-29 30 16,-14 14-16,-30 1 15,14 15-15,30 0 0,-29 0 16,0 29-16,14 90 16,-44-29-16,-14-16 15,-29 16-15,-15 59 16,-29-45-16,0-14 15,-14 89-15,-15 0 16,-15-75-16,-44 0 16,-43 105-16,-30-30 15,74-119-15,-30 14 16,-14 16-16,-15-16 16,0 1-16,44-46 0,-15-14 15,-43 0-15,14-30 16,0-1-1,15-29-15,14 0 16,1 0-16,28-15 0,30 0 16,14 0-16,0 0 15,30-15-15,-1-29 16,15 44-16,0 0 16</inkml:trace>
  <inkml:trace contextRef="#ctx0" brushRef="#br0" timeOffset="23029.31">14847 11986 0,'0'30'0,"14"15"16,1 14-16,14 91 16,15 89-16,14-45 15,1-15-15,28 60 16,1 0-16,-30-104 16,44 134-16,15 15 15,-44-135-15,0 1 16,58 59-16,-29-30 15,-14-30-15,-15-59 0,-15-30 16,0 0-16,-14-1 16,0 16-1,0-15-15,-15-15 16,0-15-16,-15-16 0,1 1 16,-15-15-16,0 0 15,0 0-15,0 0 16</inkml:trace>
  <inkml:trace contextRef="#ctx0" brushRef="#br0" timeOffset="23287.53">16160 12613 0,'0'0'15,"-15"0"-15,-29 45 16,-58 45-16,-29 14 0,-30 46 16,-43 119-16,-29-45 15,-44 105 1,-117 74-16,233-224 16,-43 105-16,29-90 0,15-59 15,43 14-15,117-149 16,0 0-16</inkml:trace>
  <inkml:trace contextRef="#ctx0" brushRef="#br0" timeOffset="24028.28">17589 12688 0,'0'0'15,"0"0"-15,0 0 16,0 30 0,15 0-16,-1 0 0,1 15 15,14-1-15,-14-14 16,14 15-16,0-15 15,15 0-15,-15 0 16,15 0-16,0 0 16,-15-1-16,0 1 15,0 0-15,0 0 16,-14 0-16,-1 0 16,1 0-16,0-15 0,-15-15 15,0 0 1</inkml:trace>
  <inkml:trace contextRef="#ctx0" brushRef="#br0" timeOffset="24385.41">17560 13809 0,'0'0'16,"0"0"-16,0 0 16,0 0-16,0 0 15,0 0-15,15 0 0,14 15 16,15 15-1,14 29-15,-14 1 16,14 0-16,0 15 16,-14-31-16,-15 1 0,0-15 15,1 0-15,-16 0 16,15 0-16,-29-30 16,0 0-16</inkml:trace>
  <inkml:trace contextRef="#ctx0" brushRef="#br0" timeOffset="25091.34">19894 12330 0,'0'0'0,"0"0"15,0 0-15,0 0 16,0 0-1,0 0-15,0 0 0,0 0 16,15 0-16,14 15 16,14-1-16,30 1 15,0 0-15,0-15 16,0 0-16,59 0 16,57 0-16,-43 0 15,-29-15-15,-44 15 16,0 0-16,0-15 15,-1 15-15,-13-14 0,-15 14 16,-1 0-16,-43 0 16,0 0-1</inkml:trace>
  <inkml:trace contextRef="#ctx0" brushRef="#br0" timeOffset="25601.7">19952 12419 0,'0'0'0,"0"0"16,0 0-16,0 15 16,0 60-16,0 74 15,-14-44-15,14 14 16,0 46-16,14 44 15,-14-60-15,-14-29 0,14 59 16,0 30-16,-15-29 16,1-31-1,-1 90-15,0-30 0,1-59 16,-1-61-16,15 1 16,-14 29-16,14-14 15,0 0-15,0-16 16,0-14-16,14 0 15,1-31-15,-1 1 16,16-15-16,57 15 16,1-15-16,-1-15 15,-14-15-15,44-15 16,14-15-16,15 0 0,14-15 16,15-14-1,-58 14-15,14 0 16,1 15-16,-16 0 0,-14 0 15,-43 15-15,-15 0 16,-1-15-16,-13 16 16,-1-1-16,-29 15 15,0 0-15</inkml:trace>
  <inkml:trace contextRef="#ctx0" brushRef="#br0" timeOffset="25874.15">20273 14063 0,'0'0'15,"0"0"-15,29 0 16,15 0-16,58 15 0,44 0 15,29 0-15,0-15 16,0 0-16,29 0 16,-28-30-16,-1 0 15,73-45-15,-59 15 16,-189 60-16,0 0 16</inkml:trace>
  <inkml:trace contextRef="#ctx0" brushRef="#br0" timeOffset="26219.33">22913 12330 0,'0'0'15,"-14"0"-15,-15 29 16,-15 76-16,-14 59 15,14-29-15,-29 89 16,15 75-16,-15-105 16,0 90-16,-15 15 15,-14-15-15,-15 134 16,59-254-16,14 45 16,-14 16-16,29-31 15,14-90-15,1-14 16,-1 0-16,0-1 0,15-14 15,0-30 1,0-30-16,0-15 16,30-15-16,-30 15 0,0 0 15</inkml:trace>
  <inkml:trace contextRef="#ctx0" brushRef="#br0" timeOffset="26587.77">22841 12584 0,'0'15'15,"29"44"-15,14 31 16,16 14-16,14 46 15,14 59-15,-14-15 0,0-29 16,29 89 0,0 15-16,-43-150 15,-1 31-15,0-1 0,-14 15 16,0-44-16,-15-31 16,-14-14-16,-15 0 15,0 0-15,0 14 16,0 1-16,0-15 15,0-16-15,0-14 16,-15-15-16,1-15 16,14-15-16,0 0 0</inkml:trace>
  <inkml:trace contextRef="#ctx0" brushRef="#br0" timeOffset="26846.73">22753 14376 0,'0'0'0,"29"0"0,44 0 16,15 0-16,-1 0 15,1 15-15,28-15 16,1 0-16,29 15 15,-29-15-15,-44 0 16,-15-15-16,-14-14 16,-1-16-16,-43 45 15,0 0-15</inkml:trace>
  <inkml:trace contextRef="#ctx0" brushRef="#br0" timeOffset="27244.27">23818 12240 0,'0'0'0,"0"0"15,0 0-15,14 15 0,16 30 16,28 59-16,29 76 15,16-31-15,57 60 16,15 60-16,-44-60 16,-28-89-16,28 44 15,0 15-15,0 16 16,-29-61-16,-29-44 16,0-1-16,0 31 0,29 59 15,-29-44 1,-29-46-16,0-29 15,-15-15-15,0 0 0,0-15 16,1-1-16,-16-14 16,1 0-16,-1 0 15,-14-15 1,0 0-16,0 0 0</inkml:trace>
  <inkml:trace contextRef="#ctx0" brushRef="#br0" timeOffset="29355.12">24737 12046 0,'0'0'0,"0"0"15,0 0-15,0 0 16,-15 15 0,15 0-16,-14 14 15,14 1-15,-15-15 0,1 15 16,-1 0-16,0 15 16,1 0-16,-15 14 15,-1 31-15,1 15 16,0-16-16,-15-14 15,1 0-15,-1-16 16,0 16-16,15 45 16,0 14-16,-1 1 0,1-31 15,0 1 1,15 14-16,-1 16 16,15 14-16,-15-29 15,1-16-15,14-29 0,-15 0 16,15-1-16,0 46 15,-14 14-15,-1 16 16,0-31 0,15-44-16,0-15 0,0 15 15,0 14-15,-14 1 16,-1-1-16,1-14 16,14 0-16,0 0 15,0-31-15,0 1 16,-15 0-16,15-30 15,0 0-15,0 0 16,0 0-16,0 0 0,0-15 16,-15 15-16,15-15 15,0 0 1</inkml:trace>
  <inkml:trace contextRef="#ctx0" brushRef="#br0" timeOffset="116339.65">4913 1916 0,'0'0'0,"0"0"16,0 0-16,0 15 15,0 15-15,15 15 16,-1 29-16,-14 16 0,0 59 16,0 1-1,0-31-15,0 1 16,-14-16-16,-1 16 15,-14 29-15,14 31 0,1-61 16,-1-29-16,-14-1 16,0 61-1,0-16-15,14-14 0,0-31 16,1-29-16,14-15 16,0-15-16,0 0 15,0-15-15,0 0 16,0 0-16,0-15 15,0 0-15,0 0 16,0 0-16,0-15 16,0 15-16,0 0 0</inkml:trace>
  <inkml:trace contextRef="#ctx0" brushRef="#br0" timeOffset="116865.78">4315 2170 0,'0'0'0,"0"0"16,15-15-16,-1 15 15,1-15-15,29-15 16,14-15-16,44 15 15,15 1-15,43-16 16,-29 15-16,30 0 16,-15 15-16,-30 15 15,1 15-15,-29 0 0,28 15 16,16 15-16,-16-1 16,1 1-16,0 30 15,-44-30 1,-15 15-16,0 59 0,-14 16 15,-15-16-15,-14-44 16,-15 14-16,-29 31 16,-44 74-16,-29-15 15,-73 1-15,58-76 16,-29 31-16,-14-1 16,14 1-16,29-16 15,30-44-15,-1-15 16,0-1-16,1-14 0,-15 0 15,-15-15 1,44 0-16,15-15 16,14-15-16,15 0 15,14 0-15,1 0 0,14 0 16,0 0-16</inkml:trace>
  <inkml:trace contextRef="#ctx0" brushRef="#br0" timeOffset="117222.3">7189 1677 0,'0'0'15,"0"0"-15,14 15 16,15 45-16,15 59 15,0-14-15,14 14 0,1 60 16,43 165 0,-58-180-16,-1 61 15,-14-46-15,1-15 0,-1-59 16,-15-16-16,1 31 16,0-15-16,-1-16 15,1 1-15,-1-1 16,1-44-16,0 0 15,-1-15-15,-14 0 16,0-15-16,0-15 16,0 0-16,0 0 15,0 0-15</inkml:trace>
  <inkml:trace contextRef="#ctx0" brushRef="#br0" timeOffset="117498.42">8502 1871 0,'0'0'15,"-15"15"-15,-43 60 16,-59 29-16,-29 31 0,-14 119 16,-1-30-16,-29-45 15,15 75-15,44-60 16,-88 16-1,59-76-15,29 15 0,14-14 16,44-31-16,15-29 16,14-15-16,15-15 15,14-30-15,0 0 16,15-15-16,0 0 16</inkml:trace>
  <inkml:trace contextRef="#ctx0" brushRef="#br0" timeOffset="117736.1">8808 2708 0,'0'0'0,"0"15"16,0 15-16,0 44 15,14 46-15,1-1 16,14 16-16,-14-46 16,-1-14-16,-14-45 15,0-15-15,0-15 0,0 0 16</inkml:trace>
  <inkml:trace contextRef="#ctx0" brushRef="#br0" timeOffset="117959.55">8370 3873 0,'0'0'16,"0"30"-16,15 30 16,14 14-16,15 61 15,-15-45-15,0-16 16,0 1-16,-14-15 16,-1 0-16,1-31 15,-15-14-15,0-15 16,0 0-16,0 0 0,29-30 15,44-59 1,44-46-16,-117 135 16,0 0-16</inkml:trace>
  <inkml:trace contextRef="#ctx0" brushRef="#br0" timeOffset="118198.32">10208 2499 0,'0'0'16,"-29"29"-16,-15 46 16,-29 30-16,-58 44 15,-175 299 1,204-268-16,-1 118 0,31-103 16,13-16-16,1-30 15,29-44-15,0-45 16,14-15-16,15-16 15,0-14-15,0-15 16,0 0-16</inkml:trace>
  <inkml:trace contextRef="#ctx0" brushRef="#br0" timeOffset="118480.31">10690 2842 0,'0'0'0,"0"0"16,0 15-16,-15 30 15,0 75-15,15 163 16,-14-103-16,14 29 16,14 15-16,-14-45 15,15-59-15,0 29 16,-1-29-16,-14-16 15,0-29-15,0-45 0,0-15 16,0-15 0,0 0-16,0 0 0,0 0 15,0 0-15</inkml:trace>
  <inkml:trace contextRef="#ctx0" brushRef="#br0" timeOffset="118682.93">10369 3649 0,'0'0'0,"0"0"16,0 0-16,14 15 15,15 15-15,15 15 16,29 29-16,15 1 16,-1-15-16,1-15 15,14-15-15,-15-16 16,-14-14-16,0-14 15,-73 14-15,0 0 0</inkml:trace>
  <inkml:trace contextRef="#ctx0" brushRef="#br0" timeOffset="118930.93">11871 3022 0,'0'0'15,"0"0"-15,15 29 16,-1 106-16,15 14 16,1-29-16,-1 44 15,15 45-15,-15-59 0,0-31 16,15 16 0,-15-46-16,0-14 15,0-15-15,15-15 16,-15-15-16,0-16 0,-29-14 15,0 0-15</inkml:trace>
  <inkml:trace contextRef="#ctx0" brushRef="#br0" timeOffset="119128.75">12630 3246 0,'-15'15'0,"-131"149"15,29-30-15,-28 150 16,28-45-16,-14-15 16,-15 90-16,44-149 15,29-1-15,0 45 16,73-209-16,0 0 0</inkml:trace>
  <inkml:trace contextRef="#ctx0" brushRef="#br0" timeOffset="119910.98">9902 7160 0,'-44'15'0,"-102"0"16,30 15-16,-60 15 15,-71-15-15,42-16 16,-28 1-16,-88-15 15,-29 0-15,-15-15 16,176-14-16,-45-1 16,-58-45-16,30 0 15,-74-74-15,88 29 0,-14 31 16,-59-16-16,117 1 16,-307-210-1,322 194-15,-45 1 16,-28-31-16,28-29 0,45 15 15,-1 14-15,15-14 16,29-45-16,44 30 16,0-1-16,-59-223 15,118 238-15,13 1 16,1-120-16,44 105 16,29 15-16,29-75 15,-1 0-15,31 59 0,72-44 16,43-45-16,322-119 15,-350 238 1,116-89-16,-29 45 16,88 45-16,0-1 0,72 16 15,-58-31-15,74 46 16,-89 29-16,16 30 16,539 1-1,-628 59-15,-57 15 16,160 59-16,-44 46 0,-15-1 15,-43 16-15,-59-45 16,59 29-16,-29 75 16,-59 1-16,175 163 15,-204-119-15,-73-104 16,44 59-16,44 135 16,-88-135-16,-15 45 15,-14 90-15,-44-165 16,-29 150-16,-29-45 0,-87 119 15,-30-89 1,58-135-16,-58 90 0,-72 75 16,42-150-16,-130 90 15,-44 45-15,-58-75 16,-45 105-16,-86-46 16,-789 195-16,759-269 15,-43-44-15,524-150 16,88-3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1872" units="cm"/>
          <inkml:channel name="T" type="integer" max="2.14748E9" units="dev"/>
        </inkml:traceFormat>
        <inkml:channelProperties>
          <inkml:channelProperty channel="X" name="resolution" value="115.91837" units="1/cm"/>
          <inkml:channelProperty channel="Y" name="resolution" value="112.77109" units="1/cm"/>
          <inkml:channelProperty channel="T" name="resolution" value="1" units="1/dev"/>
        </inkml:channelProperties>
      </inkml:inkSource>
      <inkml:timestamp xml:id="ts0" timeString="2021-03-16T00:22:46.8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58 4217 0,'0'0'0,"0"0"0,0 15 16,0 15-16,0 14 15,-14 1-15,-1 15 16,-14 15-16,0 29 16,-15 31-16,0-16 15,1-14-15,-16 14 16,1 61-16,0-1 0,14-45 16,-15 61-1,1-1-15,14-15 16,15-59-1,0-31-15,0-29 16,14-15-16,1-15 16,14 0-1,0-15-15,0-15 16,0 0 0,0 0-16</inkml:trace>
  <inkml:trace contextRef="#ctx0" brushRef="#br0" timeOffset="197.27">11550 3126 0,'0'0'0,"0"0"16,0 0-16,15 45 0,72 104 15,-14-29 1,0-31-16,-29 1 16,-44-90-16,0 0 0</inkml:trace>
  <inkml:trace contextRef="#ctx0" brushRef="#br0" timeOffset="881.3">12090 4501 0,'0'15'0,"-15"134"16,1 75-16,-1 60 15,-14 15-15,0-120 16,-15-44-16,0-31 16,15-44-16,0-15 15,0-15-15,0-15 0,14-15 16,0 0-16,1-15 15,14-135 1,44-89-16,29 45 16,14-45-16,15 0 0,15 74 15,43 31-15,-14 29 16,-44 46-16,-14 14 16,-1 30-16,59 30 15,-58 30-15,-15 44 16,0 76-16,-44-46 15,-29-14-15,0 29 16,0 60-16,-15-59 16,1-45-16,14-31 0,14-14 15,15-15 1,1-15-16,28-30 0,59-105 16,72-59-16,45-75 15,-45-30-15,-14 30 16,102-104-16,-87 119 15,29-180-15,-102 255 16,-30 74-16,-29 31 16,-14 29-16,-15 15 15,1 15-15,-16 0 16,1 89-16,-30 31 16,-58 149-16,-44 89 15,30-74-15,14-15 16,15-60-16,-15-14 15,14 103-15,16-103 0,28-76 16,15 1-16,15 44 16,14-44-16,29 14 15,1-44-15,-16-45 16,45-1-16,28-44 16,-13-29-16,-103 29 15,0 0-15</inkml:trace>
  <inkml:trace contextRef="#ctx0" brushRef="#br0" timeOffset="1116.95">13738 4545 0,'0'0'15,"59"75"-15,57 45 0,45-1 16,174 16-16,-72-76 16,174 1-16,-86-60 15,86-45-15,220-104 16,-307 15-16,-248 104 16,-102 30-16</inkml:trace>
  <inkml:trace contextRef="#ctx0" brushRef="#br0" timeOffset="2027.99">18873 4799 0,'-29'45'0,"-44"45"0,-44 59 16,15 120-16,-73 179 15,58-104 1,15-105-16,-44 135 0,59-135 16,14 74-16,29-88 15,0-46-15,15-30 16,0-29-16,14-45 16,1-31-16,-1-14 15,15-30-15,0 0 16,0 0-16,0 0 15</inkml:trace>
  <inkml:trace contextRef="#ctx0" brushRef="#br0" timeOffset="3315.62">18639 4471 0,'0'0'15,"44"-15"-15,44 0 0,-1 0 16,45-15-16,86 15 15,-57 15 1,-74 0-16,-28 15 0,-16 0 16,-28 0-16,0 0 15,-15 15-15,-44 30 16,-58 104-16,0-45 16,14-14-16,-101 59 15,57-44-15,45-16 16,28-14-16,16-15 15,28-30-15,15-30 0,15-1 16,14-14-16,15-14 16,14-16-16,102-45 15,59 0 1,-73 30-16,-44 16 0,-29 14 16,0 15-16,0 15 15,0 14-15,14 46 16,-14 15-16,-29-16 15,0 16-15,0-30 16,-15-15-16,0 0 16,0-16-16,15 1 15,-15-15-15,0 0 0,0 0 16,15-15-16,15-15 16,86-15-1,-13 0-15,-30 1 0,-15-16 16,-28 0-16,-16 15 15,-13 0-15,-16 15 16,1 0-16,-1 0 16,-14 0-16,0 15 15,0 0-15,0 0 16,0 0-16,0 0 16,0-15-16,-14 0 15,-1 1-15,1-1 0,-16-15 16,1 0-16,-15-15 15,1 15 1,-1 0-16,0 0 0,0 15 16,15 0-16,0 1 15,0 14-15,0 0 16,-15 14-16,15 16 16,0 45-1,14-15-15,0-15 0,15-1 16,0-29-16,0-15 15,15 0-15,29-15 16,58-44-16,44-16 16,-30 0-16,60-29 15,-1-1-15,-30 30 16,-42 1-16,-31 29 0,-13 15 16,-15 30-16,-15 0 15,15 15-15,-15 15 16,0 0-16,0 15 15,0 14-15,0 16 16,1 30-16,-16-1 16,1-14-16,-1-15 15,-14-16-15,0 1 16,0-15-16,-14 0 16,-1 29-16,-29 1 15,-29 15-15,1-1 16,-16-29-16,30-30 15,14 0-15,15-15 0,14-15 16,1 0-16,14-30 16,102-164-1,29-135-15,-29 120 0,88-90 16,14 0-16,-73 135 16,-14-30-16,0 14 15,-15 46-15,-15 44 16,1 31-16,-15 44 15,-15 30-15,0 44 16,-14 31-16,-29 0 16,-30 104-16,-14 45 0,-15-90 15,0 1-15,1 74 16,13-45-16,16-30 16,14-59-1,14-15-15,16 0 16,13-1-16,1-14 0,0-30 15,-15-15-15,0-15 16,-29 0-16,0 0 16</inkml:trace>
  <inkml:trace contextRef="#ctx0" brushRef="#br0" timeOffset="3468.04">22563 4590 0,'0'0'16,"15"45"-1,14 45-15,29-1 16,103 31-16,-15-45 16,14-1-16,30-44 0,-15-45 15,-175 15-15,0 0 16</inkml:trace>
  <inkml:trace contextRef="#ctx0" brushRef="#br0" timeOffset="4370.46">24416 4262 0,'0'0'16,"0"0"-16,0 0 15,0 0-15,-15 0 16,-28 29-16,-16 31 0,-14 45 16,-43 209-1,28-120-15,-14 60 16,29-60-16,15-45 16,14-44-16,15-15 0,0-16 15,14-29-15,15 0 16,0-15-16,0-15 15,29 0-15,15-15 16,0 0-16,29-30 16,72 0-16,45-30 15,-59 30-15,-43 15 16,-15 0-16,14 15 16,30 30-16,-15 0 15,15 0-15,-30 0 16,-14-15-16,-29 0 15,0 0-15,-15-15 0,0 0 16,0-15-16,1 0 16,-16 0-1,1 0-15,-15-15 0,0 0 16,-15 0-16,-43 1 16,-59 14-16,30 15 15,-1 15-15,15 14 16,0-14-16,15 0 15,14 0-15,30 0 16,14 0-16,0 0 16,0-15-16,0 0 15,29-15-15,73-30 16,58-134-16,-28 15 0,28-210 16,-102 165-1,-14 15-15,0 14 0,-30-14 16,1 75-16,-15 29 15,0 30-15,0 30 16,0 30-16,-29 30 16,-117 150-16,-14 133 15,43-89-15,29 1 16,15 103-16,30-119 16,13 1-16,16 59 15,14-120-15,0-59 16,14-16-16,59 1 15,88-15 1,-44-45-16,28-60 16,74-75-16,-15-14 15,-58-1-15,-44-14 16,-29-60-16,-14 30 16,-30 29-16,-15-44 15,-14 104-15,-14 31 16,-1 29-16,1 15 15,-15 30-15,-44 15 0,-30 74 16,-13 165-16,57 0 16,59 104-16,132-74 15,87-15 1,131-119-16,-263-121 16,-87-44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0:58:10.9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80 6804 175 0,'9'9'111'0,"2"-3"-110"15,2 0-4-15,1-1 8 16,-2-5 4-16,-4 2 11 16,-2-2 5-16,0-5 36 15,-4-3 91-15,-2-6 395 16,-3 0-294-16,-5-3-126 16,0 0-25-16,-4 3-38 15,-2-5-18-15,0 1-14 16,-6 4-2-16,-7 1 0 15,-7 4 2-15,-4 1-5 16,-2-1-3-16,-7 1-3 0,1-5-1 16,-7 9-10-16,-3 1-4 15,-5 1 6-15,2 7 8 16,3 4 11-16,1 2 8 16,15 8-4-16,-4 4-7 15,0 7-7-15,-1 7-3 16,2-1-2-16,-3 4-1 0,9 1 0 15,-2-4-1-15,8-1-7 16,5-5-1-16,4-3-1 16,9 0 1-16,12 0-2 15,1 2-1-15,4-4-3 16,3 1 0-16,7 1 0 16,9-2 0-16,7 1 0 15,4-4 0-15,8-1 0 16,-2-1 0-16,10 3 2 15,-5-1 1-15,5 5 0 16,-2 2-2-16,-1 2 2 16,5 0-1-16,-6 2 1 15,1-5 0-15,-5 3 1 16,-1-3 4-16,-15-1 5 16,-1 0 2-16,-16-3 8 15,1 2 1-15,-3-2 3 16,0-1 3-16,-7 3 1 15,-4 1-4-15,-6-3 0 0,-3-3-1 16,-9-2 3-16,4-1 1 16,-10-2 5-16,-7 0 4 15,-8 1 2-15,-10-4-1 16,-8 1-7-16,-1-1-4 0,-2-7-7 16,-1-2-3-1,1-8-5-15,0-5-5 0,14-4-9 16,5-2-1-16,17 3-10 15,6 0-8 1,11 6-30 0,2 0-27-16,-27-23-81 0,3-3-76 0,19-17-261 15,24 0-948-15,29-15 1366 16</inkml:trace>
  <inkml:trace contextRef="#ctx0" brushRef="#br0" timeOffset="303.89">16308 7194 252 0,'9'38'829'0,"-1"-1"-583"15,9 4-265-15,2 10 19 0,-2 2 32 16,-9 0 38-16,-2-2 9 16,-6-10 5-16,-3-5-6 15,0-13-24-15,3-4-18 16,0-12-10-16,0 0-4 16,3-7-36-16,-3-2-38 0,0 0-196 15,0 1-648-15,6-22 735 16</inkml:trace>
  <inkml:trace contextRef="#ctx0" brushRef="#br0" timeOffset="611.47">16870 6296 168 0,'-6'22'127'0,"2"0"-47"15,6 6-80-15,3 0 3 16,-2 4 13-16,-3 1 5 15,3 0 1-15,-3-4-3 16,0-7 5-16,0-6-24 0,0-10-82 16,0-3 1-16,0-9 58 15</inkml:trace>
  <inkml:trace contextRef="#ctx0" brushRef="#br0" timeOffset="1246.91">17390 6665 189 0,'36'25'132'16,"17"-9"-115"-16,7-1-13 15,1-2 3-15,1-3 3 16,2 1 24-16,-6-1 5 16,-5-4 78-16,-8 2 367 15,-5-1-269-15,-8 0-53 0,-1-1-83 16,-8 0-31-16,-14 0-36 15,2 4 0-15,-11 5-4 16,-1 2 4-16,-5 8 0 16,-15 0 2-16,-10 6-4 15,-5 4 0-15,-15 7-4 16,3 0-2-16,-11 6-4 16,-7 5 0-16,-1 8-4 15,-1 1-6-15,-10 2-12 16,3 1-4-16,-3-7-4 15,3-4 2-15,5-6 10 16,7-2 4-16,11-7 6 16,12-5 2-16,19-12-2 15,11-4-2-15,14-8-2 16,12-3 0-16,18 0 12 16,7-4 14-16,10-2 18 0,10 1 8 15,13-10 14-15,7-1 2 16,8-5-8-16,-2-3-8 15,1 4-22-15,0 4-10 16,-13 3-6-16,-5-1-2 16,-8-4-24-16,-7-1-66 15,7-14-358-15,0-2 212 16</inkml:trace>
  <inkml:trace contextRef="#ctx0" brushRef="#br0" timeOffset="1887.6">18556 7121 222 0,'30'36'238'16,"1"-11"684"-16,27 1-967 15,2-1 13-15,4-1 57 16,3-6 15-16,-8-10 6 16,2-8 19-16,11-17 45 15,-2-5 16-15,-8-17 14 16,-3-1-29-16,-15-10-23 0,-11 2-16 16,-10 6-33-1,-8 0-11-15,-11 4-8 0,-4 1-1 16,-13 3-4-16,-1 1-4 15,-12-3-13-15,-12-1-7 16,-16-7-9-16,-13 4 0 0,-5 10 3 16,5 7 8-16,13 13 4 15,13 9 1-15,4 2-7 16,6 9-3-16,0 8-6 16,-4 1 0-16,-5 15 5 15,-4 5 3-15,-6 3 8 16,2 8 2-16,1 2 6 15,1 0 0-15,11 11-2 16,1 4-1-16,11 3-1 16,9 3 1-16,6 0-2 15,-1 0 1-15,6 2 2 16,3-2 2-16,3-4 15 16,4-5 5-16,17-5 1 15,2-8-2-15,15-3-8 16,5 1-2-16,0-15-3 15,5-3-2-15,8-11-2 16,0-4-4-16,5-10-2 16,0-3-7-16,-3-12-52 15,1-10-51-15,11-17-184 16,4-13-369-16,7-20 32 16</inkml:trace>
  <inkml:trace contextRef="#ctx0" brushRef="#br0" timeOffset="2965.86">20159 7162 444 0,'-25'45'1539'0,"15"3"-1595"16,-1 3-28-16,1 10 89 15,-8 1 14-15,-2-4 13 16,-9-2 1-16,1-9 9 16,1-5-8-16,4-8 4 15,9-1 1-15,8-11-8 16,-2-2-7-16,8-1-18 16,1-4-6-16,18 2-2 15,9-3 1-15,12-8 1 16,12-1 1-16,5-10 2 15,4-5 3-15,6-11 6 0,-1-8 8 16,1-9 19-16,7-4 10 16,-2-6-2-16,-2-2-7 15,-16-6-11-15,-10 0-9 16,-13-9 0-16,-4-7-1 16,-21-6 0-16,-11-7 2 15,-27 4-2-15,-9 4-3 0,-21 12-9 16,-13 9-6-16,-18 14-7 15,-15 14-5-15,-10 15-2 16,-1 13 0-16,24 16 8 16,11 4-1-16,27 11-4 15,10-1-1-15,14-2-2 16,12 3 2-16,22 0 7 16,15 5 1-16,21 9 3 15,16 4 0-15,16 0 2 16,11-5 2-16,19-13-2 15,13-12 1-15,25-29-2 16,12-21-1-16,15-39 1 16,-2-17 2-16,4-27-1 15,-7-10 2-15,-9-13 1 16,-13 1 1-16,-24-19 1 16,-5-3 0-16,-16-10-2 15,0-8 0-15,-15 21-4 0,-7 11 2 16,-12 28 1-16,-11 14-1 15,-16 23 3-15,-14 9 2 16,-12 22 0-16,-7 9 1 16,-10 14-2-16,-5 8-3 15,-4 6-9-15,0 5-4 16,-6 7 1-16,-2 4 2 0,-3 12 4 16,9 8 2-16,0 17 0 15,-2 8 0-15,-2 21 0 16,-16 9 0-16,-9 15 3 15,2 9 1-15,2 0 8 16,8 7 3-16,16 4 2 16,7 2-3-16,8 3-6 15,4-3-1-15,2-2 0 16,3 5 0-16,3-4 1 16,5 4 1-16,-2-6-1 15,4-3 0-15,0 5-1 16,-2 1-2-16,0 6 0 15,-3 0 0-15,-2-3-2 16,-3 3 1-16,-6 5-2 16,-4 5 1-16,-4 11-2 15,0 4 0-15,-9 10-1 16,-2 1 0-16,-11-3 2 16,-12-3-1-16,-16-12 1 0,-3-5-2 15,-15-6-13-15,-13-5-7 16,-18-10-26-16,-14-3-27 15,-17-20-56-15,-5-16-60 16,-2-40 17-16,-2-31 88 0</inkml:trace>
  <inkml:trace contextRef="#ctx0" brushRef="#br0" timeOffset="3496.86">20953 7023 104 0,'1'-1'86'0,"9"-6"-19"16,5-2-72-16,7 1 4 15,-8 4 17-15,-5 4 13 16,-2 0 13-16,-7 0 32 16,0 1 343-16,-3-1 47 0,3 0-248 15,-4 0-38-15,4-1-33 16,-3-1-56-16,3 0-38 16,0 1-13-16,0 1-14 15,0 0-6-15,41 9-3 16,46 27 15-16,-18 5 10 15,26 13 3-15,29 11-2 16,35 7-14-16,71-16 145 16,35-19-1117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1:17:04.8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19 13243 170 0,'-14'89'118'0,"-3"-61"-81"16,5-3-6-16,10-3 63 15,2 1 505-15,-5 3-272 16,1 2-130-16,-2 5-43 16,-1 0-29-16,0 4-41 15,3 5-10-15,-2-4-17 16,3 5-11-16,-5-2-21 15,2-2-7-15,-5 3-7 16,-3-4 1-16,2 5 1 16,1-3 1-16,1 0 2 15,4 9 2-15,2-3-1 16,-6 3 1-16,4-3-3 16,-5-4-3-16,-3 0-2 0,3-3-1 15,-1 0-1-15,-1-4-2 16,5-9-3-16,-2-6-2 15,0-7-1-15,4-5-3 16,-2-7-12-16,8-1-10 16,0-9-35-16,0-8-30 15,-3-16-115-15,0-9-167 0,0-20 217 16</inkml:trace>
  <inkml:trace contextRef="#ctx0" brushRef="#br0" timeOffset="302.84">14811 12818 223 0,'-14'22'297'0,"5"-10"494"0,1 10-585 16,8 1-74-16,0 4 18 15,0-1-35-15,-3-2-24 16,0-1-34-16,-2-3-18 16,2-3-21-16,1-1-25 15,1-10-169-15,1-6-269 16,6 0 221-16</inkml:trace>
  <inkml:trace contextRef="#ctx0" brushRef="#br0" timeOffset="1012.59">15118 13601 144 0,'17'48'123'15,"-9"-15"44"-15,4-5-155 16,2 2-12-16,-6 1 5 16,-6 3 1-16,-4 2 10 15,-3 0 11-15,-10 0 13 16,1-5 24-16,-9-5 181 16,5-3-67-16,4-9-105 15,-3-4-16-15,11-10-32 16,3-8-6-16,3-14-19 15,0-9-6-15,12-20-13 0,7-5-3 16,11-18-1 0,2-5 4-16,13 1 10 0,5 2 3 15,2 17 6-15,-1 12 3 16,-12 21 6-16,-8 7 7 16,-6 20 6-16,-3 14 3 15,-5 23 10-15,2 12 6 16,-7 17 29-16,-6 8 6 0,-1 0 1 15,-2 3-3-15,7-15-22 16,0-8-14-16,14-22-26 16,5-13-4-16,10-25-4 15,11-14-2-15,11-29-2 16,4-19 0-16,2-25 0 16,-1-12 0-16,1-13 2 15,-7 2 2-15,4 1 2 16,-8 9 2-16,-9 2-2 15,0 11 0-15,-10 25-2 16,-3 8 0-16,-18 34 8 16,-11 12 2-16,-19 26 0 15,-13 18-2-15,-13 30-10 16,-12 12 2-16,1 22 14 16,-5 3 16-16,7 9 16 15,9 6 3-15,17-6-4 16,16 5-10-16,23-11-24 0,7-9-9 15,21-14-6-15,1-13-3 16,6-24 0-16,13-7 0 16,6-21-4-16,7-12-4 15,2-12-41-15,-3-12-60 16,-9-15-396-16,-12-4 240 0</inkml:trace>
  <inkml:trace contextRef="#ctx0" brushRef="#br0" timeOffset="1233.73">15501 13606 320 0,'23'32'1355'0,"60"-21"-1163"16,32-14-147-16,39-12-3 15,7-2 2-15,5-8-17 16,-8-3-39-16,-3-7-159 16,-1-13-255-16,-12-17 176 15</inkml:trace>
  <inkml:trace contextRef="#ctx0" brushRef="#br0" timeOffset="2134.07">18729 13654 106 0,'0'9'113'15,"13"-15"17"-15,1 0-23 0,6-5 340 16,6-9-89-16,-2-7-112 16,-4-10-86-16,-1-18-48 15,-4-5-27-15,-4-12-26 16,-2-1-10-16,-9 3-13 16,-1 5-4-16,-13 13-4 15,0 9 1-15,-10 16-6 16,-2 7-3-16,-13 17-20 15,-5 7-8-15,-10 17-9 16,4 11-4-16,3 13 7 16,2 7 2-16,11 9 8 15,-6 1 4-15,19 16 1 16,6 6 4-16,4 14-4 16,11 6-1-16,0 0 0 15,6-1-1-15,11-8 1 16,-3-8 4-16,10-18 4 0,-9-41 1 15,2 2 1 1,11 1 1-16,7-13 0 0,-1-18-2 16,-2-25 0-16,9-17-3 15,4-25-1-15,-1-7-1 16,-4-17 4-16,-6 3-1 16,-10 7 1-16,-4 8-2 15,-9 24-2-15,-8 13 5 0,-3 24 6 16,-1 7-4-16,-9 15-16 15,1 10-11-15,1 22-13 16,2 8 2-16,9 20 11 16,3-2 3-16,11 1-46 15,5-4-46-15,11-15-346 16,10-11 259-16</inkml:trace>
  <inkml:trace contextRef="#ctx0" brushRef="#br0" timeOffset="2656.99">20137 12704 182 0,'-10'7'180'0,"0"-6"999"15,-8 8-1129-15,-8 5-50 16,-8 5 6-16,-13 6 4 16,-12 2 0-16,-11 1 6 15,-11 0-2-15,0-4 2 0,12 1 0 16,5 0 6-16,18-1-2 16,1-3-2-16,13 1-10 15,3 2-8-15,9-3-8 16,6 3-2-16,4 4 6 15,-1-2 2-15,11 12 2 16,-3 1 8-16,6 7 2 16,7 6 4-16,-6 5 4 15,3 2 0-15,-1 11 0 16,-2 8 2-16,6 5 5 16,-2 9 5-16,-8-4 6 15,0-2 1-15,0 0-8 16,0-1 2-16,0-4 5 15,0-3 5-15,3-6 8 16,0-7-4-16,8-3-11 16,1-6-5-16,2-7-17 15,10-6-6-15,5-12-9 16,7-4-6-16,17-18-33 16,6-9-53-16,21-26 571 0,8-18-393 15</inkml:trace>
  <inkml:trace contextRef="#ctx0" brushRef="#br0" timeOffset="3760.48">20470 13150 139 0,'41'7'112'0,"-41"15"-36"16,4 8 9-16,-12 9 352 0,8 9 16 15,-10 11-260-15,3 8-49 16,-4 11-30-16,-3 0-21 15,7 11-39-15,-6-1-10 16,7-4-23-16,6 2-8 16,0-18-37-16,9-5-45 0,2-20-161 15,5-10-167-15,4-27-530 16,-3-15 873-16</inkml:trace>
  <inkml:trace contextRef="#ctx0" brushRef="#br0" timeOffset="4364.6">20808 13713 170 0,'6'28'143'15,"2"5"-3"-15,4 3 256 16,-1 4-79-16,2 1-146 16,-2-1-71-16,3-1-26 15,3 2 6-15,0-9 8 16,2-5 2-16,7-7-13 15,2-11-20-15,14-12-12 16,3-6-9-16,4-19-12 16,-4-3-1-16,2-11-7 15,-4-7 1-15,-12 0 7 0,0-1 0 16,-21 0 5-16,-13 6 4 16,-8 7-1-16,-22-5-4 15,-12 12-16-15,-5 7-12 16,-9 12-9-16,9 8-4 15,13 6-1-15,12 3-1 0,19-3-16 16,7 4-4-16,21 2 4 16,6 3 7-16,23 4 21 15,10-2 5-15,0 2 5 16,0-4 1-16,-7 13 1 16,-4 3 0-16,1 13-2 15,-2 5 2-15,-9 7 0 16,-1 6 4-16,0 8 1 15,0-3-1-15,0-3 2 16,4-10-4-16,9-18 2 16,-2-11 2-16,1-27 2 15,3-11 1-15,1-29 6 16,-2-6 7-16,1-14 7 16,-5-7 12-16,-23-1 13 15,-10-7-3-15,-23 4-2 16,-10 3-12-16,-20 9-25 15,-16 10-9-15,-6 15-26 16,-11 7-17-16,-17 20-44 0,-8 3-20 16,-14 2-80-16,4 0-97 15,23-26 180-15</inkml:trace>
  <inkml:trace contextRef="#ctx0" brushRef="#br0" timeOffset="4799.82">21901 12718 258 0,'55'25'1185'16,"-12"-6"-554"-16,23 1-513 15,-3 0-31-15,11-9 14 16,-3-1-32-16,-5-10-47 16,-2-8-6-16,-4-3-9 15,1-5-2-15,-10 1 0 16,-4 1-4-16,-20 4-9 15,-7 6-6-15,-1 12-16 16,-2 9-8-16,0 19-9 16,5 12 5-16,-4 23 12 15,3 12 6-15,2 15-2 16,-8 9 4-16,-1 16 5 16,-3 8 5-16,3 16 17 15,-1-4 4-15,-2-2 16 16,0-2 14-16,-11-10 29 0,0-9 12 15,-5-19-3-15,-6-12 3 16,-8-25-4-16,-1-11-3 16,-8-19-16-16,0-11-10 15,-9-15-25-15,-4-8-15 0,-15-26-42 16,-9-13-24-16,-16-34-42 16,-6-18-12-16,6-24-22 15,9-11-46-15,31-17 121 16</inkml:trace>
  <inkml:trace contextRef="#ctx0" brushRef="#br0" timeOffset="4977.85">23997 13310 1267 0,'72'54'978'0,"-5"-16"-1103"16,0-12-69-16,-14-18 119 15</inkml:trace>
  <inkml:trace contextRef="#ctx0" brushRef="#br0" timeOffset="5138.95">23790 14233 1429 0,'-47'120'1143'0,"-4"5"-971"0,-39 9 136 16,-19 6-233-16</inkml:trace>
  <inkml:trace contextRef="#ctx0" brushRef="#br0" timeOffset="14463.6">14573 15719 183 0,'-19'26'147'15,"5"-3"10"-15,0 5 192 16,-3 2-66-16,-12 4-49 16,-9 4-92-16,1 5-46 15,-4 1-26-15,7 12-36 16,3 11-12-16,-7 7-6 15,3 14 0-15,0 7 2 16,6 0 4-16,4 7 4 16,2 3-2-16,5 2-5 15,8 2-4-15,3-9-3 16,7-4 2-16,10-16 4 16,1-9 3-16,12-12-2 0,-1-15-2 15,7-17-7 1,6-7 1-16,5-23 2 0,13-5 1 15,8-20 4-15,1-16-5 16,-1-12-1-16,-1-8-1 16,-11-6-7-16,-3 2 1 15,4 2-2-15,-9 3 0 16,1 3-2-16,-6 11 1 16,-8 7 1-16,-3 1-2 15,-8 18 1-15,-5 2-2 0,-9 17 3 16,-3 5 1-16,-3 20 2 15,-5 8 1-15,-4 18-2 16,-2 7-1-16,0 13 1 16,1 7-1-16,10-1 5 15,3 0-1-15,13-6 1 16,1-8-2-16,12-15 1 16,2-10 2-16,13-22 4 15,-1-10 4-15,10-15 4 16,-2-10 4-16,-7-16 1 15,-1-4-3-15,-5-17-6 16,-4-2-5-16,-8-10-5 16,0 4-1-16,-10-7-2 15,-5 4-2-15,-8 7-5 16,-7 0-10-16,-16 19-24 0,-5 7-10 16,-19 23-14-16,-4 12 0 15,-10 21 18-15,-7 12 9 16,1 18 17-16,6 4 8 15,14 1 10-15,12-4-1 16,13-13 1-16,6-6-1 16,16-16-1-16,8-5-1 15,9-10 5-15,6-7 7 0,4-8 11 16,1-7 3-16,5-2 1 16,6-3-2-16,4 3-8 15,4 2-1-15,-2 2-4 16,-4 1 1-16,5 6-2 15,-5 3-1-15,7 0-3 16,3 2-1-16,-5 1-5 16,-4-1 0-16,-5 10 0 15,-6 9 0-15,-12 4 0 16,-8 11 1-16,-11 7 2 16,-3 7 0-16,-15 11 2 15,-2 0-2-15,-6 6 0 16,-2-6 1-16,11-13 1 15,6-7-1-15,11-18-4 16,11-9-3-16,13-15-6 16,6-15 2-16,6-22 4 0,6-12 0 15,9-14 1-15,5-1 1 16,10 1-1-16,-2 7 2 16,-10 16-1-16,-6 7-1 15,-18 25-1-15,-10 4-4 16,-6 19-2-16,-4 10-5 15,-10 20-2-15,0 12-2 16,-4 25 3-16,8 15 3 16,6 20 7-16,0 4 5 15,4 0 6-15,6-8 14 0,3-22 13 16,12-13 3-16,15-24-5 16,-5-19-4-16,12-20-7 15,1-6 2-15,3-33 10 16,3-6-1-16,7-18-5 15,-10-12-3-15,-11-4-9 16,-16-5-3-16,-23 3-1 16,-5 5-2-16,-17 4 3 15,-7 5-1-15,-11 11-8 16,-11 7-3-16,-13 24-9 16,-1 6-2-16,-6 18 0 15,4 9 2-15,13 9-2 16,2 8-2-16,5 8-3 15,1 7 1-15,10 10 3 16,4 7 4-16,18 8 9 0,8-1 3 16,12 3 6-16,5 2 0 15,6 2 5-15,0 6-1 16,2 9-3-16,-4 2-2 16,-3 9-8-16,-4 3 0 15,-10 7-9-15,-5-2-1 16,-15 1-1-16,-10-2 3 0,-14-13 8 15,-14-3 2-15,-11-13 5 16,-12-8 2-16,-3-7 2 16,-9-14 4-16,-2-14 4 15,2-7 4-15,3-22 13 16,14-6-4-16,19-22-7 16,19-14-6-16,25-24-18 15,17-3-2-15,45-30-1 16,23-11 1-16,42-16 0 15,18-16 1-15,21 2 10 16,8 0-40-16,3-12 27 16</inkml:trace>
  <inkml:trace contextRef="#ctx0" brushRef="#br0" timeOffset="14923.39">18914 16176 134 0,'-9'-8'120'0,"3"8"-13"15,1 0 98-15,2 2 300 16,3-2-220-16,0-2-72 16,-3 1-9-16,3-1-63 15,-3 2-32-15,3 0-28 16,-2 0-12-16,-1 41-23 15,-70 51-5-15,18-19 1 16,1 13-2-16,-7 19 1 16,-1 4-4-16,-3 8-20 15,-4-2-10-15,2-12-19 16,8-5-20-16,9-14-80 16,6-9-69-16,4-19-207 0,1-12-895 15,13-24 1181-15</inkml:trace>
  <inkml:trace contextRef="#ctx0" brushRef="#br0" timeOffset="15231.79">18278 16221 253 0,'21'27'932'0,"9"4"-588"15,7 2-174-15,24 7 1 16,0 7-39-16,6 6-28 16,-2 3-15-16,7 9-24 15,1 1-11-15,5 5-18 16,0 1-11-16,-5-5-11 16,-6-6-5-16,-6-8-4 15,-10-4-6-15,-14-10-62 16,-10-3-45-16,-10-17-116 15,-17-10 489-15,-31-24-237 16</inkml:trace>
  <inkml:trace contextRef="#ctx0" brushRef="#br0" timeOffset="15505.27">18031 16914 147 0,'-31'20'139'0,"19"-4"16"16,7-8 491-16,-1-7-453 15,12 4-18-15,5-5-7 16,6 0-10-16,10-9-52 16,7-4-18-16,24-12 11 15,5 0 6-15,26-4-2 16,2-10-10-16,0 2-36 15,7-1-20-15,-17 1-25 16,-6 10-5-16,-17 2-26 16,-10-1-29-16,-11 4-119 15,-10-3-80-15,-7 0-189 16,-7 4 221-16</inkml:trace>
  <inkml:trace contextRef="#ctx0" brushRef="#br0" timeOffset="15896.83">18710 15731 191 0,'5'12'144'0,"-8"-1"-50"16,1 3 280-16,-5 3 144 16,-9 1-232-16,1-3-74 15,4 4-75-15,-2-2-38 16,-2 3-10-16,2 7-6 15,7 4-4-15,-5 17-10 16,5 14-16-16,3 38-31 16,-11 20-11-16,14 53-12 15,0 28-16-15,0 26-55 16,9 13 273-16,19-22-172 16</inkml:trace>
  <inkml:trace contextRef="#ctx0" brushRef="#br0" timeOffset="16634.43">19920 16355 152 0,'0'33'141'0,"-7"-2"469"0,7-4-227 15,7-1-184-15,0-1 21 16,0 5-29-16,-3 4-100 16,-4 8-29-16,-4 20-41 15,1 14-17-15,-8 29-13 16,-9 26-13-16,0 46-11 16,-10 24-2-16,-4 36 5 15,3 4 11-15,-3-3 14 16,3-9-16-16,-2-22-22 15,8-20-7-15,6-44-20 16,2-28 18-16,9-49 18 16,-1-23-40-16,6-44-117 0,3-26-265 15,0-58-240-15,0-37 650 16</inkml:trace>
  <inkml:trace contextRef="#ctx0" brushRef="#br0" timeOffset="16976.93">19931 16296 244 0,'27'-8'834'0,"18"-6"-375"15,8-3-235-15,18-6-29 16,7-2-29-16,11 0-61 15,1 2-11-15,5-2-22 16,-4 1-15-16,-6 4-15 16,-10 0-8-16,-5 7-14 15,-8 7-5-15,-24 9-6 16,-9 2 2-16,-15 9 4 16,-10 2 1-16,-11 16 2 15,-18 13 1-15,-31 24-7 16,-15 6-1-16,-30 17 1 0,-18 7 4 15,-24 4-1-15,-10-3-8 16,-2-18-26-16,-7-20 19 16,-3-46-9-16</inkml:trace>
  <inkml:trace contextRef="#ctx0" brushRef="#br0" timeOffset="18075.21">21607 16139 126 0,'3'17'122'0,"0"-6"10"16,2-3 458-16,10-1-302 15,2-2-71-15,15-2-57 16,5-3-28-16,17 0-33 16,4-9-20-16,12-2 5 0,2-3-3 15,-1-2-11-15,3 6-7 16,-9-3-24-16,-1 2-10 16,-17 2-19-16,-4 4-7 15,-7 2-12-15,-3 2-24 16,-10 1-88-16,-6 0-74 15,-12 1 77-15,-10-4 11 16</inkml:trace>
  <inkml:trace contextRef="#ctx0" brushRef="#br0" timeOffset="18416.21">21446 16660 198 0,'16'43'205'0,"21"-22"700"0,4-7-618 16,21-6-149-16,8-2 14 15,14-13-11-15,7-7-33 16,-3-11-21-16,7 1-15 16,-4 2-23-16,-6 2-10 15,-4 0-21-15,-6-3-8 16,-14-4-7-16,-4 7 0 16,-8 0-49-16,-12-2-65 15,-14 0 534-15,1-4-358 0</inkml:trace>
  <inkml:trace contextRef="#ctx0" brushRef="#br0" timeOffset="19129.84">23253 16348 191 0,'31'-4'183'16,"2"-10"780"-16,-8-11-687 15,-2-6-40-15,-8-6-59 0,0-5-33 16,-5-16-66-16,-3-2-14 16,-10-9-28-16,-11-3-10 15,4 12-11-15,-7 4-2 16,0 11-1-16,0 9 0 15,-11 11 0-15,-2 8 2 16,1 14-3-16,-3 4-4 16,3 15-14-16,-2 4-9 15,0 13-11-15,4 9-10 0,4 17 2 16,-5 8 2-16,7 12 5 16,4 5 1-16,8 5 3 15,9-5 4-15,6-4 11 16,4-10 2-16,8-11 7 15,2-8 0-15,4-10 6 16,5-6 3-16,-1-13 6 16,8-3 3-16,-8-13 1 15,7-6 1-15,-4-17-5 16,-2-11-3-16,6-19-5 16,3-12-2-16,-2-19-5 15,-3-7 0-15,-2-7-6 16,-12 6 1-16,-5 10 1 15,-6 15-1-15,-8 24 4 16,-3 9 1-16,-4 20 1 0,-5 5 5 16,-1 6-1-16,-1 9-4 15,-1 7 4-15,7 6 1 16,5 14 15 0,3 3 1-16,6 11-2 0,-1 8-4 15,7 6-6-15,2 1-1 16,10 2 2-16,-4 2-1 15,8-2-5-15,-2-2-3 0,6-12-15 16,-6-9-20-16,-3-17-118 16,2-10-63-16,-1-20-251 15,-4-9-660-15,0-35 1025 16</inkml:trace>
  <inkml:trace contextRef="#ctx0" brushRef="#br0" timeOffset="19366.76">24207 15979 316 0,'32'68'1447'0,"2"-24"-1128"0,-2-2-215 16,0-13-95-16,-6 1-22 16,-9-15-81-16,-7-11-52 15,-14-15 76-15</inkml:trace>
  <inkml:trace contextRef="#ctx0" brushRef="#br0" timeOffset="19551.59">24200 16875 292 0,'-16'179'1631'16,"-4"-24"-658"-16,-19-29-908 15,-17-3-78-15,-56-4 328 16,-36-5-247-16</inkml:trace>
  <inkml:trace contextRef="#ctx0" brushRef="#br0" timeOffset="62930.21">9884 14977 48 0,'0'25'66'16,"0"0"-12"-16,-3 16-49 15,-2 9-3-15,-15 10 5 0,3 12 4 16,-9 20 6-16,-4 11 3 15,5 13 5-15,-12 4 11 16,-1 13 3-16,-2 4 5 16,-7 10 12-16,10 6 11 15,4 1 40-15,8 0 152 16,13-3-105-16,1-3-87 0,11-11-35 16,3-4-10-16,5-17 19 15,4-4 22-15,8-15 44 16,4-16-19-16,13-22-14 15,8-15-14-15,2-26-26 16,7-7-8-16,4-22-4 16,3-12 2-16,17-25-2 15,-7-19 0-15,7-27-4 16,0-10-6-16,3-10-4 16,3 1-2-16,-3 7-2 15,-5 5 0-15,-15 12 0 16,-5 10 0-16,-11 18 0 15,-4 14 0-15,-18 22 0 16,-9 16 0-16,-14 23 10 16,-4 14-2-16,-18 28 0 15,-6 16-2-15,-14 13-6 16,0 5 8-16,3-2 17 16,6-10 4-16,13-7 7 0,13-10-1 15,11-21-12-15,-1-9-6 16,17-21-4-16,3-10 1 15,15-25 7-15,8-16 5 16,6-36 0-16,5-22-5 0,4-27-8 16,-3-12-5-16,2-2-8 15,-2 0 1-15,-14 12-2 16,-5 13 0-16,-22 13 1 16,-14 18-1-16,-14 25 2 15,-14 16-4-15,-14 24-5 16,-1 16-8-16,-9 25-9 15,1 13-6-15,1 18-6 16,-1 3 0-16,12-4 8 16,11-7 2-16,24-19 5 15,7-7-1-15,30-19-1 16,6-11 1-16,30-17 14 16,12-9 5-16,23-16 6 15,5-2 0-15,0 10 0 16,-10 6-1-16,-20 30-1 15,-9 9 2-15,-15 26 5 16,-7 20 2-16,-24 22 10 0,-10 15-1 16,-30 18 1-1,-8 5-3-15,-20 9-5 0,1-1-1 16,-1-10-1-16,1-9-1 16,12-31 2-16,6-14-4 15,11-26-5-15,8-11-5 16,9-21-8-16,11-12 1 0,21-38-1 15,8-20 5-15,32-31 3 16,5-3-3-16,4 11 3 16,-3 15 0-16,-23 40 2 15,-10 12 4-15,-14 34 0 16,-7 12 3-16,-8 30 3 16,-8 13 0-16,-5 25 0 15,5 8-3-15,-1 2-2 16,4-6 2-16,9-29 2 15,5-15-2-15,16-28 0 16,5-16 0-16,8-29 24 16,3-15 13-16,3-41 9 15,9-15-6-15,2-27-18 16,-1-9-12-16,-9-3-13 16,-6 3-1-16,-13 13 0 15,-8 18-1-15,-16 30 1 16,-10 17 0-16,-14 31 1 0,-14 7 1 15,-14 32-9-15,-8 15-5 16,-12 27-6-16,-5 20-1 16,1 17 7-16,4 10 1 15,11 3 0-15,10 1 0 16,15-6-2-16,4-3-1 16,14-7-1-16,11-5 0 15,25 5 5-15,11-4 0 0,16 6 5 16,1 7 0-16,8 2 0 15,3 12 1-15,-5 15 3 16,-3 8-1-16,-18 12-1 16,-12 5 0-16,-16 6 1 15,-12-2 1-15,-19 4 0 16,-9 1 1-16,-21 1 1 16,-14-6 3-16,-26-2 2 15,-11-7-1-15,-30-11 1 16,-4-1-1-16,-13-17 0 15,-7-12 1-15,-6-28 0 16,-1-15 0-16,7-34 5 16,21-14 4-16,32-38 0 15,23-29-3-15,56-75-13 16,40-56-7-16,120-150 0 16,82-96 0-16,167-195 176 15,99-103-77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1872" units="cm"/>
          <inkml:channel name="T" type="integer" max="2.14748E9" units="dev"/>
        </inkml:traceFormat>
        <inkml:channelProperties>
          <inkml:channelProperty channel="X" name="resolution" value="115.91837" units="1/cm"/>
          <inkml:channelProperty channel="Y" name="resolution" value="112.77109" units="1/cm"/>
          <inkml:channelProperty channel="T" name="resolution" value="1" units="1/dev"/>
        </inkml:channelProperties>
      </inkml:inkSource>
      <inkml:timestamp xml:id="ts0" timeString="2021-03-16T00:49:20.78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6">
        <inkml:traceFormat>
          <inkml:channel name="X" type="integer" max="4224" units="cm"/>
          <inkml:channel name="Y" type="integer" max="1800" units="cm"/>
          <inkml:channel name="T" type="integer" max="2.14748E9" units="dev"/>
        </inkml:traceFormat>
        <inkml:channelProperties>
          <inkml:channelProperty channel="X" name="resolution" value="144.16382" units="1/cm"/>
          <inkml:channelProperty channel="Y" name="resolution" value="109.09091" units="1/cm"/>
          <inkml:channelProperty channel="T" name="resolution" value="1" units="1/dev"/>
        </inkml:channelProperties>
      </inkml:inkSource>
      <inkml:timestamp xml:id="ts1" timeString="2021-03-16T00:49:51.083"/>
    </inkml:context>
  </inkml:definitions>
  <inkml:trace contextRef="#ctx0" brushRef="#br0">8122 1229 0,'0'0'0,"-14"0"16,-1 0-16,0 0 16,1 0-16,-1 0 15,1 0-15,-1 0 0,1 15 16,-1-15-16,0 15 15,1-1-15,-15 1 16,-1 0 0,1 15-16,0 0 0,-15 15 15,1-15-15,-1 15 16,0-1-16,15 1 16,0 0-16,-15 15 15,0 74-15,15-44 16,14-15-16,15-1 15,0 1-15,0-15 16,15 0-16,0-1 16,-1 16-16,1-15 0,-1-15 15,16 14 1,-1 1-16,0-15 0,0 0 16,-14-15-16,14 0 15,-15-15-15,16 14 16,-16-14-16,15 0 15,15-15-15,87-45 16,1 1-16,-30-1 16,0-15-16,-29-15 15,0 16-15,-15 14 16,0-15-16,1 0 0,14-44 16,-15 14-16,0-30 15,-28 31 1,-16 29-16,1 0 0,-15 15 15,0 1-15,-15-31 16,1 15-16,-16 0 16,1 16-16,0-16 15,-29 0-15,-15 15 16,-15 0-16,-14 16 16,0 14-16,15 15 15,-1 15-15,0 0 16,16-1-16,-1 1 15,0 15-15,-15 15 16,30-15-16,14-15 16,15 0-16,29-15 15,0 0-15</inkml:trace>
  <inkml:trace contextRef="#ctx0" brushRef="#br0" timeOffset="345.05">8706 2185 0,'0'0'15,"0"0"-15,0 15 0,14 0 16,45 30 0,-1-1-16,-14 1 15,0 0-15,-15-15 0,0 0 16,-15 0-16,1 0 16,0-1-16,-1 1 15,1 0-15,-1 0 16,-14 0-16,0-15 15,0-15-15,0 0 16,0 0-16</inkml:trace>
  <inkml:trace contextRef="#ctx0" brushRef="#br0" timeOffset="610.6">9960 1348 0,'0'0'16,"0"0"-16,0 15 0,0 15 16,0 30-16,15 104 15,-1 30-15,-14-59 16,-14 14-16,14 225 15,-15-225-15,1 1 16,-1 29-16,15-179 16,0 0-16</inkml:trace>
  <inkml:trace contextRef="#ctx0" brushRef="#br0" timeOffset="4001.85">11244 2065 0,'14'0'0,"16"0"0,57-15 16,59-29-16,14-1 15,-43 15-15,29-30 16,58 15-16,-14 0 16,43-29-1,-58 29-15,15 15 0,-30 0 16,-43 0-16,-44 15 16,15 0-16,-1 0 15,1 15-15,-15 0 0,-15 0 16,-14 0-1,-1 0-15,-28 0 16,0 0-16,-15 0 16,0 0-16,-15 15 0,15-15 15,0 0-15</inkml:trace>
  <inkml:trace contextRef="#ctx0" brushRef="#br0" timeOffset="4370.41">11229 2962 0,'0'0'16,"0"0"-16,0 0 15,0 0-15,0 0 16,0 0-16,0 0 15,15 0-15,14-15 16,15 0-16,43-15 16,30-15-16,14 0 0,-14-14 15,-29-1-15,28 0 16,30 0-16,0 15 16,-15 1-16,-14 14 15,-30 15-15,1 0 16,-1 0-16,16 0 15,-1 15-15,-15 0 16,-14 0-16,0 0 16,-73 0-16,0 0 0</inkml:trace>
  <inkml:trace contextRef="#ctx0" brushRef="#br0" timeOffset="5284.89">14103 3231 0,'0'0'0,"0"0"16,0 0-16,0 0 16,0 0-1,0 0-15,0 0 0,0 0 16,0 0-16,0 0 16,0 0-16,0 0 15,15 0-15,-1 0 16,30-15-16,14 0 15,30 0-15,-1 15 16,15 0-16,-29 0 16,0 0-16,15 0 15,28 15-15,59-15 0,-29 15 16,73-30 0,15 0-16,-30 0 15,-58 0-15,0-15 16,58 15-16,0 0 0,-73 0 15,15 15-15,58 0 16,1 0-16,13 0 16,-13 15-16,-1 0 15,-44 0-15,-43-15 16,29 15-16,58 0 16,-14 0-16,-74-15 15,30 15-15,44 0 0,87 15 16,-146-15-1,-14 0-15,58 14 16,0-14-16,-44 0 0,-29 0 16,-14 0-16,29 15 15,-1 0-15,1-15 16,44-15 0,-59 0-16,-29 0 0,14 0 15,1 0-15,14 0 16,-15-15-16,1 0 15,-15 0-15,-15 0 16,-14 0-16,14 0 16,-14 0-16,0 15 15,-15-15-15,0 0 16,0 1-16,15-1 0,-44 15 16,0 0-16</inkml:trace>
  <inkml:trace contextRef="#ctx1" brushRef="#br0">22883 4661 0,'0'-15'31,"0"-16"-15,-46-47 0,46 16-16,-47-31 15,16 15 1,31-46-16,-15 62 15,15 15 1,0 16 0,0-31-16,0 15 15,0 0 1,0-15 0,0 31-16,0-46 15,0-17 1,0-30-16,0 0 15,15-94 1,1 47 0,15 0-16,-31 109 15,31-31 1,-16 15-16,32 16 16,15-78-1,-46 125 1,15-47-16,15 15 15,1 0 1,-16 16 0,62-46-16,-46 30 15,-1 0 1,-14 47-16,45-15 16,-15-16-1,32 15-15,-48-15 16,16 16-1,-31 15 1,-15 0-16,-1 0 16,1 0-1,15 0 1,16 0-16,-32 46 16,16-30-1,-31-1-15,16 1 16,-16 30-1,15-30 1,-15 46-16,0-46 16,16 15-1,-16-16-15,0 32 16,0 15 0,0-15-1,0-16-15,0-16 16,-16 78-1,-30-30 1,-63-17-16,47 1 16,-31-16-1,-1-16-15,-14 48 16,14-48 0,-45 47-1,92-46-15,-46 46 16,46-46-1,-30-1-15,45 16 16,-61-15 0,62-1-1,16-15-15,-1 0 94,63 0-31,-32 0-63,47 0 15,94 0 1,92 0-1,-123 0-15,46 0 16,-78 0 0,31 0-16,-77 0 15,-32 0 1,1 0 0,-1 0-16,32 31 31,-1 47-31,1-16 15,31 78 1,-63-93 0,32 15-16,-16 0 15,-16 16 1,-15-47 0,32 15-16,-32-30 15,0 30 1,0-30-16,0 15 15,0-15 1,-47 30 0,0 1-16,1 15 15,30-15 1,-62 30-16,16-30 16,16 15-1,-32-15 1,63-47-16,-17 46 15,-14-15 1,-32 0-16,47-15 16,-47 31-1,32-16 1,-1 0-16,16-31 16,-15 31-1,-48-16 1,48 16-16,30-31 15,1 16 1,-1-16-16,-30 0 16,-48 16-1,32-16 1,-31 0-16,62 0 16,0 0-1</inkml:trace>
  <inkml:trace contextRef="#ctx0" brushRef="#br0" timeOffset="36492.15">5686 6069 0,'0'0'0,"0"0"0,-14 0 15,-1 0-15,0 15 0,-14 0 16,0 0-16,-15 0 15,-14 45 1,14-15-16,15 0 16,0-1-16,0-14 0,0 0 15,14 0-15,0 0 16,1 0-16,-1 15 16,1-1-16,-1 31 15,15 15-15,0-1 16,0-29-16,15-15 15,-1 15-15,15-15 16,15-1-16,0-14 16,14 0-16,1-15 0,-1 0 15,15 0 1,0-15-16,29 0 16,15-30-16,-15 0 15,-15-15-15,1 1 0,-15-16 16,-15 0-16,0 0 15,15-14 1,0-1-16,-14 15 0,-1-44 16,-14 14-16,-15 30 15,-15 0-15,1 16 16,-15-16-16,0 15 16,-15 0-16,-14 0 15,15 15-15,-1 1 16,1-1-16,-16 0 15,1 0-15,0 0 0,0 0 16,0 0-16,-1 0 16,-13-14-16,-16 14 15,1 15-15,0 15 16,-15 0-16,14 15 16,1 0-16,0 0 15,14 14-15,0 1 16,15 0-16,0 0 15,-15 30-15,15-15 16,14 0-16,15-16 16,0-29-16,0 0 15</inkml:trace>
  <inkml:trace contextRef="#ctx0" brushRef="#br0" timeOffset="36803.71">7101 6518 0,'0'0'0,"0"0"0,0 0 15,0 15-15,0 14 16,15 16-16,-15 15 15,0 30-15,0-16 16,14 1-16,-14-30 16,0 0-16,0-15 15,0-15-15,0 0 16,0-1-16,0-14 0,0 0 16,0 0-16,0 0 15,0 0 1</inkml:trace>
  <inkml:trace contextRef="#ctx0" brushRef="#br0" timeOffset="37150.36">7889 5726 0,'0'0'0,"0"0"15,0 0-15,0 0 16,0 15-16,0 59 16,0 76-16,0-1 15,0-29-15,0-1 16,0 1-16,-15-1 0,1 61 16,-1-61-16,15-44 15,0 0-15,-14-1 16,-1 31-1,0-16-15,1 16 0,-1-15 16,15-16-16,0 1 16,-14-15-16,14-15 15,0-15-15,0-15 16,0-15-16,0 0 16</inkml:trace>
  <inkml:trace contextRef="#ctx0" brushRef="#br0" timeOffset="37489.11">9523 6069 0,'0'0'15,"0"0"-15,0 0 0,0 0 16,0 15-16,-30 30 16,1 45-16,-15-15 15,1 14-15,-45 46 16,-28 74-16,-118 75 16,103-135-16,-15 30 15,15-29-15,-30-1 16,30-44-16,58-45 0,15-16 15,14-29-15,15 0 16,14-15-16,15 0 16,0 0-16</inkml:trace>
  <inkml:trace contextRef="#ctx0" brushRef="#br0" timeOffset="37796.91">8691 6114 0,'0'0'0,"0"0"15,0 15-15,15 15 0,28 45 16,1-1-16,44 46 16,-15 44-1,-15-44-15,0-1 0,-14-14 16,0 0-16,-15-16 15,-14-14-15,14 29 16,0-14-16,-14-15 16,14 14-1,-15-14-15,1-30 0,0 0 16,14-15-16,-15-15 16,1-15-16,-15 0 15,0 0-15</inkml:trace>
  <inkml:trace contextRef="#ctx0" brushRef="#br0" timeOffset="38391.05">10544 6054 0,'0'0'0,"14"0"15,1 15-15,14 15 0,15 0 16,0 15-16,14 0 16,0 0-16,-14-1 15,0 1 1,-15 0-16,0-15 0,-14 0 16,-15-15-16,0 15 15,-15 0-15,1-1 16,-16 31-16,-13 15 15,-1 0-15,-44 29 16,1 1-16,-1-30 16,-14-16-16,0 1 15,44-15-15,14-15 0,0 0 16,0-1-16,1 1 16,13 0-16,16 0 15,-1-15 1,1 0-16,14 0 0,0 15 15,14-15-15,1 15 16,14 0-16,15-16 16,29 16-16,0 0 15,29-15-15,-15-15 16,1 0-16,14-15 16,0 0-16,15 0 15,-30 0-15,-14-14 0,0 14 16,-14 0-16,-16 0 15,1 0 1,-15 0-16,-14 15 16,-1 0-16,1 0 0,0 0 15,-15 0-15,0 0 16,0 0-16</inkml:trace>
  <inkml:trace contextRef="#ctx0" brushRef="#br0" timeOffset="38768.18">12032 6174 0,'0'0'0,"0"0"16,0 0-16,14 0 0,15 0 15,15 0-15,29 0 16,44 30 0,-15 0-16,-15-15 0,-14 0 15,0 0-15,15-15 16,-1-15-16,1 15 16,-1 0-16,1 0 15,-15 0-15,0 0 16,-15 0-16,-14 0 15,0 0-15,-15 0 16,0 0-16,-14 0 16,-1 0-16,1 0 15,-15 0-15,0 0 0,0 0 16</inkml:trace>
  <inkml:trace contextRef="#ctx0" brushRef="#br0" timeOffset="39161.06">11827 7041 0,'0'0'16,"0"0"-16,0 0 15,15 0-15,14 15 16,0-1-16,0 1 16,15 0-16,15 0 0,28 0 15,30 0-15,-1 0 16,1-15 0,-29 0-16,-1 0 0,15 0 15,15 0-15,-15 0 16,-14 0-16,-1 0 15,-14 0-15,0-15 16,0 15-16,44 0 16,-15 0-16,-15-15 15,-14 15-15,0 0 16,-14 0-16,-16 0 16,-43 0-16,0 0 15</inkml:trace>
  <inkml:trace contextRef="#ctx0" brushRef="#br0" timeOffset="42850.91">15678 5815 0,'0'0'0,"0"0"15,0 0-15,0 0 16,-14 15-16,-1 0 15,1 15-15,-16 0 16,1 15-16,0 0 0,-15 14 16,1 1-16,-1 15 15,0 0-15,0-1 16,0-14 0,15 0-16,0 15 0,0 14 15,0 61-15,14-31 16,1-44-16,-1 0 15,15-1-15,0-14 16,15 15-16,-1-1 16,1-29-16,-1 0 15,16 0-15,-1-15 16,0 0-16,0-15 16,0-15-16,15-15 0,-15 0 15,15-30 1,29 0-16,0-15 15,14-14-15,-14-46 0,15-14 16,-15 29-16,-15 30 16,0-14-16,-14-16 15,-15-14-15,15-61 16,-29 76-16,-1 29 16,-14 15-16,0 15 15,-14 1-15,-15-16 16,-15 0-16,-15 0 15,1 1-15,0 29 0,-30 15 16,1 15 0,-1 0-16,-14 15 15,-15 15-15,30-16 0,-1 16 16,30-15-16,14 0 16,0 15-16,1 15 15,13 0 1,1 15-16,15-16 0,-1 1 15,15-15-15,0-15 16,0-15-16,0 0 16</inkml:trace>
  <inkml:trace contextRef="#ctx0" brushRef="#br0" timeOffset="43130.63">16408 6353 0,'0'0'0,"0"0"0,0 15 16,14 0-16,1 15 15,14 0-15,0 15 16,15 15-1,0 14-15,-15-29 0,-15-15 16,1 0-16,0-15 16,-1 0-16,1 0 15,-15-15-15,0 0 0</inkml:trace>
  <inkml:trace contextRef="#ctx0" brushRef="#br0" timeOffset="43629.77">17297 5905 0,'0'0'0,"30"0"16,13 0-16,1 0 0,0-15 15,0 15-15,-1 0 16,16 0-16,-1 0 15,15 0 1,0 15-16,-29 0 0,0 0 16,-15 0-16,-15 0 15,1 15-15,-1 0 16,-14 29-16,-14 16 16,-15 0-16,-30 14 15,16-14-15,-1 0 16,-15 0-16,-13 14 15,-1-14-15,0 15 16,14-1-16,1-14 0,14-15 16,0-16-16,1 1 15,14 0-15,-1-15 16,16 0-16,14-15 16,0 15-16,14 0 15,16-1-15,28 16 16,15 0-16,14-15 15,59-15-15,44-15 16,-15 0-16,-58-15 16,-30 0-16,30 0 15,-117 15-15,0 0 0</inkml:trace>
  <inkml:trace contextRef="#ctx0" brushRef="#br0" timeOffset="44773.8">6372 8594 0,'0'0'0,"0"0"0,0 0 16,0 0-16,0 15 15,-15 0-15,1 0 16,-16 15 0,-13 30-16,-1 0 0,0 29 15,-14 31-15,14-31 16,15-14-16,0 0 15,14-15-15,1-16 16,-1 16-16,15 15 16,15 0-16,14-16 15,14-14-15,16 0 16,-1-30-16,15 0 16,0-30-16,29-15 0,0-15 15,15-15-15,14-29 16,-29-31-1,-29 16-15,-14-1 0,-16 30 16,-13 16-16,-16-1 16,1 15-16,-15 15 15,0 0-15,0 0 16,-29 1-16,-30-1 16,-14 0-16,-14 15 15,-1 0-15,15 15 16,0 0-16,-14 15 15,-1 0-15,1 0 0,-1 15 16,1 0 0,14 29-16,14 1 15,16 0-15,28-45 0,15-15 16,0 0-16</inkml:trace>
  <inkml:trace contextRef="#ctx0" brushRef="#br0" timeOffset="44990.54">7655 9282 0,'0'0'0,"0"0"16,15 15-16,14 14 15,0 1-15,1 0 16,-1 0-16,0 0 0,0 0 15,-14 0-15,14 15 16,-29-45-16,0 0 16</inkml:trace>
  <inkml:trace contextRef="#ctx0" brushRef="#br0" timeOffset="45385.88">8691 8953 0,'0'0'16,"15"0"-16,28 0 16,16-15-16,14 0 15,-15 0-15,-14 15 16,0 0-16,-1 0 16,-13 0-16,-1 0 15,-15 0-15,1 15 16,0 0-16,-15 30 0,0 30 15,-30 14-15,-13-14 16,-30 15-16,0-16 16,-15 46-1,30-31-15,29-14 0,-1-30 16,16-15-16,14-15 16,0 0-16,0 0 15,0 0-15,14 0 16,30 14-16,29-14 15,29-15-15,0 0 16,30-15-16,43-14 16,0-1-16,-15-15 0,15-15 15,-175 60-15,0 0 16</inkml:trace>
  <inkml:trace contextRef="#ctx0" brushRef="#br0" timeOffset="45643.64">11288 8819 0,'0'0'0,"-30"29"16,-42 76-16,-60 44 15,30-44-15,0 14 16,-15 1-16,-29 44 15,15-14-15,0-31 16,58-59-16,29-15 16,0-15-16,15-15 15,0-15-15,-15-30 0,44 30 16,0 0-16</inkml:trace>
  <inkml:trace contextRef="#ctx0" brushRef="#br0" timeOffset="45934.75">10383 8833 0,'0'0'15,"0"0"-15,0 0 16,15 0-16,-1 15 16,16 30-16,13 15 15,1 30-15,0-1 16,-15-29-16,0 0 15,15 0-15,14 14 0,15 1 16,0 0 0,-14-1-16,-16-14 15,1-15-15,-15 0 16,0 0-16,1-1 0,-16-14 16,1-15-16,-1 0 15,-14-15 1,0 0-16</inkml:trace>
  <inkml:trace contextRef="#ctx0" brushRef="#br0" timeOffset="46580.34">12090 8804 0,'0'0'0,"0"0"15,0 0-15,0 0 16,14 0-1,1 0-15,29 0 0,0 0 16,-1 0-16,1 0 16,14 0-16,-14 0 15,0 15-15,0-15 16,0 14-16,-1 1 16,1 15-16,-15 0 15,0 0-15,1 15 16,-16 15-16,1-1 15,-15 16-15,-15-15 0,-29 0 16,-29 14-16,-43 31 16,28-1-1,15-14-15,0 0 0,30-30 16,13-16-16,1 1 16,15-15-16,-1 0 15,0-15-15,15 0 16,0 0-16,0 0 15,15 0-15,43 15 16,30-1-16,29-14 16,-15-15-16,-15 0 15,30 0-15,0 0 0,14 0 16,15-15 0,-44 0-16,-29 1 15,0 14-15,0-15 0,14-15 16,1-15-16,-88 45 15,0 0-15</inkml:trace>
  <inkml:trace contextRef="#ctx0" brushRef="#br0" timeOffset="46838.7">14964 8983 0,'0'0'16,"14"0"-16,15 15 0,44 0 15,15 15-15,-15-15 16,14-1-16,1 1 16,-1-15-16,30 0 15,-15 0-15,-29-15 16,-29 15-16,-15 0 0,-14 0 15,-15 0-15,0 0 16</inkml:trace>
  <inkml:trace contextRef="#ctx0" brushRef="#br0" timeOffset="47096.58">14599 10074 0,'0'0'16,"0"0"-16,0 0 16,29 0-16,0 0 15,15 0-15,0 14 16,29-14-16,58 0 0,15-14 16,-29-1-16,43-30 15,0-15 1,-14 0-16,-14-14 0,-30 29 15,-15-15-15,-87 60 16,0 0-16</inkml:trace>
  <inkml:trace contextRef="#ctx0" brushRef="#br0" timeOffset="47496.49">16145 9267 0,'0'0'0,"-14"15"15,-30 15-15,0 14 16,-14 31-16,-1 30 16,16-1-16,13-14 15,1-15-15,15-16 16,14-14-16,0 0 0,14-15 16,1 0-16,14 0 15,15 0 1,14-16-16,0-14 0,1-14 15,28-31-15,1-30 16,-1-15-16,-14 1 16,0 14-16,-29 15 15,0-44-15,-15-46 16,-29-14-16,-15 59 16,1 16-16,-15 29 15,-1 0-15,1-15 16,0 31-16,0-1 0,0 15 15,-1 0-15,-13 30 16,-1 0 0,-14 15-16,58-15 0,0 0 15</inkml:trace>
  <inkml:trace contextRef="#ctx0" brushRef="#br0" timeOffset="47725.16">17093 9416 0,'0'0'0,"15"0"16,14 15 0,15 15-16,14 0 15,15 15-15,-15-1 0,-14-14 16,-15-15-16,1 0 15,-16-15-15,-14 0 16,0 0 0</inkml:trace>
  <inkml:trace contextRef="#ctx0" brushRef="#br0" timeOffset="48108.34">18041 8759 0,'0'0'0,"0"0"16,0 0-16,0 0 15,0 0-15,0 15 0,0 15 16,15 89 0,-15 1-16,0-46 15,0 1-15,15-15 16,-1-15-16,1-1 0,-1 1 15,16 0-15,-1 0 16,14-15-16,1 0 16,29 0-16,44-16 15,0-14-15,-1-14 16,1-1-16,-44 0 16,0 0-16,0-15 15,14 0-15,1-45 0,14 1 16,-15-31-1,-57 45-15,-1 0 16,-29-44-16,0 104 16,0 0-16</inkml:trace>
  <inkml:trace contextRef="#ctx0" brushRef="#br0" timeOffset="48315.48">18464 8654 0,'0'0'0,"0"0"16,0 15-16,-14 30 15,-15 74-15,-1 76 16,1-46-16,-14 90 16,-1 0-16,-15 0 15,-13 60-15,57-209 0,15-90 16</inkml:trace>
  <inkml:trace contextRef="#ctx0" brushRef="#br0" timeOffset="49571.98">6226 11119 0,'0'0'0,"0"0"15,-15 0-15,-14 15 16,-15 15-16,1 15 16,-1 0-16,0 15 15,0-1-15,-14 16 16,-15 60-16,15 14 16,29 0-16,-1-29 15,1-30-15,0-16 16,14 46-16,1-1 15,14-29-15,14 0 0,1-16 16,14 1 0,15-15-16,0-30 15,29-1-15,0 1 16,43-15-16,-28-15 0,-15-15 16,29-44-16,-15-31 15,30-15 1,29 1-16,-44 14 0,-14 1 15,-15-16-15,-15 0 16,-14 1-16,-15 14 16,0 15-16,-14 16 15,-1-16-15,-14-45 16,-14-29-16,-1 59 16,0 1-16,-14 29 15,0 15-15,-15 0 16,1 0-16,-16 16 0,15-1 15,1 15-15,-16 0 16,1 0-16,14 0 16,-14 15-16,14 0 15,0 15-15,1 0 16,13 0-16,1 0 16,15 0-16,-1 0 15,15 29-15,0 16 16,0-60-16,0 0 15</inkml:trace>
  <inkml:trace contextRef="#ctx0" brushRef="#br0" timeOffset="49820.73">7685 12061 0,'0'0'16,"0"30"-16,0-1 0,0 16 15,14 0-15,1 30 16,-1 44-16,1-14 16,14-30-16,-14-16 15,-1-29-15,1-30 16,-15 0-16,0 0 15</inkml:trace>
  <inkml:trace contextRef="#ctx0" brushRef="#br0" timeOffset="50174.85">8910 11284 0,'0'0'16,"0"0"-16,0 0 15,-15 30-15,-14 14 16,0 16-16,-15 30 16,-14 59-16,0 16 15,28-46-15,1-29 16,15-30-16,-1-16 16,15 1-16,15 0 15,-1 0-15,15 0 0,59 29 16,43-14-1,-14-30-15,14-15 16,44-15-16,29-15 0,-43-15 16,-44 0-16,-1 0 15,16-14-15,-16-1 16,1-30 0,-30-15-16,-43 31 0,-44 59 15,0 0-15</inkml:trace>
  <inkml:trace contextRef="#ctx0" brushRef="#br0" timeOffset="50438.51">9420 11732 0,'0'0'0,"0"0"0,-14 45 16,-15 74-1,0 1-15,-1-1 16,1 31-16,0 59 16,14-45-16,1-44 0,-1-16 15,1 31-15,-1-1 16,15-29-16,15-30 16,-1-31-16,1-14 15,-1-15-15,-14-15 16,0 0-16</inkml:trace>
  <inkml:trace contextRef="#ctx0" brushRef="#br0" timeOffset="50703.02">11594 11388 0,'0'0'0,"0"0"15,0 15 1,-15 15-16,-14 30 0,-44 59 16,-14 61-16,-30 14 15,-14-45-15,29-14 16,0 29-16,29-44 16,0-16-16,0-29 15,14-15-15,16-30 16,-1-15-16,44-15 15,0 0-15</inkml:trace>
  <inkml:trace contextRef="#ctx0" brushRef="#br0" timeOffset="50999.13">10704 11612 0,'0'0'0,"0"0"0,0 15 16,29 45-16,15 60 15,14 14-15,-14-29 16,15-1-16,13 16 16,1 44-16,15 1 15,-30-61-15,-14-29 16,0-15-16,-15-16 15,0-14-15,0 0 0,0-15 16,1 0-16,-1-15 16,-29 0-16,0 0 15</inkml:trace>
  <inkml:trace contextRef="#ctx0" brushRef="#br0" timeOffset="51463.12">12236 11612 0,'0'0'0,"29"0"15,44 0-15,29-15 16,-14 1-16,-1 14 16,15 0-16,0 0 0,15 29 15,-30-14 1,-28 15-16,-15 15 15,-1 30-15,-13 14 0,-30 1 16,-44 0-16,-15-1 16,1 1-16,-29 44 15,-30 61 1,-14-31-16,28-59 0,16-31 16,29-29-16,14 0 15,0-15-15,15 0 16,14-15-16,1 0 15,14 0-15,0-1 16,43 1-16,30 0 16,0-15-16,15 0 15,58 0-15,43-15 0,-14 0 16,-58 1-16,58-16 16,44 0-16,-15-15 15,-29-30 1,-29-14-16,15-16 0,-59 30 15,-102 75-15,0 0 16</inkml:trace>
  <inkml:trace contextRef="#ctx0" brushRef="#br0" timeOffset="51736.57">15022 11418 0,'0'0'15,"14"0"-15,45 0 16,28 0-16,15 0 0,-14 0 16,29 0-16,29 15 15,-15-15-15,-14-15 16,-30 15-1,-14 0-15,-29 0 0,-15 0 16,-14 0-16,-15 0 16,0 0-16</inkml:trace>
  <inkml:trace contextRef="#ctx0" brushRef="#br0" timeOffset="51963.9">14351 12658 0,'0'0'0,"0"0"16,29 0-1,44 0-15,15 0 16,14 15-16,14-15 0,30 0 16,29 15-16,-29-15 15,0-15-15,0-15 16,87-14-1,-43-16-15,-190 60 0,0 0 16</inkml:trace>
  <inkml:trace contextRef="#ctx0" brushRef="#br0" timeOffset="52455.31">16729 11448 0,'0'0'16,"0"0"-16,0 0 15,0 15-15,-15 0 16,-14 30-16,0 29 0,-15 46 16,-44 74-1,30-59-15,14-16 16,0 31-16,1 14 0,14-44 16,14-46-16,0 1 15,15-30-15,0-15 16,0-1-16,0-14 15,15 0-15,14 0 16,44 0-16,15-15 16,14-45-16,0-29 15,-15-31-15,-14 16 16,0-1-16,29-45 0,-14-74 16,-30 45-1,-14 59-15,-15 16 16,-14-1-16,-15 0 15,-15 1-15,-14 29 0,0 0 16,-15 15-16,-14 30 16,-59 0-1,-43 45-15,43 15 0,29-15 16,15 15-16,0-15 16,15 15-16,14-16 15,15 16-15,0 0 16,14 0-16,15-45 15,0 0-15</inkml:trace>
  <inkml:trace contextRef="#ctx0" brushRef="#br0" timeOffset="52711.8">17735 12120 0,'0'0'0,"0"0"16,0 0-16,0 15 15,15 15-15,14 15 16,0 0-16,15 0 16,0 0-16,-1-16 15,1 16-15,0-15 16,0-15-16,-15-15 0,-29 0 15,0 0 1</inkml:trace>
  <inkml:trace contextRef="#ctx0" brushRef="#br0" timeOffset="53291.96">19398 10268 0,'0'0'0,"-15"0"16,-14 0-16,0 15 15,-44 59-15,-14 31 16,14 0-16,14-16 16,16-14-16,-16 15 15,15 14-15,30 46 16,14-31-16,14-29 0,1-16 15,14-14 1,15 45-16,0-1 16,0 1-16,-1 0 0,16 14 15,-1-29-15,29-1 16,-28-14-16,-1 30 16,-14 29-16,-29 16 15,-45-46-15,-13-29 16,-1-15-16,0-16 15,0 1-15,1-15 16,-1 0-16,-15 0 16,-13-15-16,-16-15 0,0 0 15,16-30 1,13-15-16,15-30 16,1-29-16,28 14 0,30 15 15,28-29-15,16-31 16,43-59-16,-15 15 15,59 15 1,117-105-16,-117 89 0,-44 46 16,-29 44-16,14 15 15,88-44-15,-58 29 16,0 31-16,-30-1 16,-87 60-16,0 0 15</inkml:trace>
  <inkml:trace contextRef="#ctx0" brushRef="#br0" timeOffset="55760.13">5628 14093 0,'0'0'16,"0"0"-16,0 0 15,0 0-15,0 0 0,0 0 16,0 0-16,0 0 16,0 15-16,-29 29 15,-15 31 1,-14 15-16,-1 29 0,-14 75 16,0-14-16,30-61 15,13 1-15,1 29 16,15 1-16,-1-16 15,15-29-15,15-31 16,14-14-16,15 0 16,-1-15-16,30-15 15,0-1-15,0-29 0,44 0 16,14-29-16,44-61 16,-29-45-16,0 1 15,-15-15-15,-43-1 16,-15-14-16,-30 44 15,-13 31-15,-16 14 16,1 15-16,-15-15 16,-15 1-16,1 29 15,-16 0-15,-28 0 16,-29 15-16,-16 16 16,-13 28-16,-1 16 15,15 0-15,-15 0 16,1 30-16,13 29 0,16-14 15,-1 30 1,30-16-16,29-29 0,14-15 16,15 0-16,15-15 15,-15-30-15,0 0 16</inkml:trace>
  <inkml:trace contextRef="#ctx0" brushRef="#br0" timeOffset="55966.32">7145 15049 0,'0'0'0,"0"0"15,0 0 1,15 15-16,-1 15 16,15 14-16,15 1 15,14 15-15,1 0 0,-1 0 16,-14-16-16,0-29 15,-44-15-15,0 0 16</inkml:trace>
  <inkml:trace contextRef="#ctx0" brushRef="#br0" timeOffset="56652.25">8633 14302 0,'0'0'0,"0"0"16,0 0-16,0 0 16,0 0-16,-15 15 0,1 0 15,-30 15-15,-14 14 16,-15 31 0,29 15-16,15-1 15,-1 16-15,30-30 0,15-1 16,0-14-16,14-15 15,15 30-15,14-1 16,15 16-16,14 29 16,-14-14-16,-14-15 15,-16-16-15,1-14 16,-15-15-16,-14-15 16,-15 15-16,0 0 15,-15-1-15,-14 31 16,-44 30-16,15-31 15,0-14-15,-15-15 16,14-30-16,-14-15 16,0-15-16,15-15 0,0-15 15,29 0-15,14 1 16,30-46 0,14-30-16,14 16 0,16-1 15,-1 31-15,1-1 16,-1 15-16,29 0 15,45 1-15,-16 14 16,1-15-16,44-30 16,-30 16-16,-29-31 15,-15 30-15,1 1 16,-15-1-16,-15 15 16,-14 15-16,-15 15 15,-14 1-15,-1 14 16,-14-15-16,-14 15 15,-15-15-15,-44 0 0,-15 15 16,1 15-16,-30 15 16,-29 0-16,15 15 15,29 15-15,14 29 16,88-74-16,0 0 16</inkml:trace>
  <inkml:trace contextRef="#ctx0" brushRef="#br0" timeOffset="56943.41">11609 14496 0,'0'0'16,"0"0"-16,0 0 15,-15 15-15,-29 75 16,-29 59-16,-29 0 16,-29 1-16,-30 44 15,16 15-15,57-74 16,-14-1-16,-59 16 16,59-61-16,0-14 15,29-30-15,15-15 16,58-30-16,0 0 15</inkml:trace>
  <inkml:trace contextRef="#ctx0" brushRef="#br0" timeOffset="57199.94">10485 14511 0,'0'0'15,"0"0"-15,0 0 16,0 0-1,15 30-15,14 30 0,15 44 16,0 16-16,-15-46 16,0 1-16,15 15 15,14 59-15,-14-14 16,0-16-16,14-29 16,0-16-16,1-14 15,-16-30-15,1-15 16,0-15-16,-44 0 15,0 0-15</inkml:trace>
  <inkml:trace contextRef="#ctx0" brushRef="#br0" timeOffset="57675.25">12192 14541 0,'0'0'15,"44"0"-15,29 0 16,14 0-16,1 0 16,-15 0-16,0 15 15,14 15-15,-14-1 0,-15 1 16,-14 0-16,15 30 16,-16 15-1,-28-16-15,-15-14 16,-15 15-16,-14 15 0,-29 29 15,-30 46-15,1-1 16,-15-14-16,14-46 16,1 1-1,14-15-15,14-16 0,16 1 16,13-15-16,16 15 16,14-15-16,0-16 15,0 1-15,14 0 16,30 0-16,29 0 15,44-15-15,-1-15 16,16-15-16,28-15 16,15 0-16,-29-15 0,-29 16 15,29-1-15,14 0 16,-29-15-16,-14 0 16,14-59-1,-131 104-15,0 0 0</inkml:trace>
  <inkml:trace contextRef="#ctx0" brushRef="#br0" timeOffset="57975.48">14497 14541 0,'0'0'16,"0"0"-16,0 0 0,14 0 15,16 0 1,13 0-16,16 0 0,-1 0 16,15 0-16,14 0 15,30 0-15,0-15 16,-15 0-16,-15 15 16,-14-15-1,-14 15-15,-15 0 0,-1 0 16,-14 0-16,-14 0 15,-15 0-15,0 0 16,0 0-16,0 0 0</inkml:trace>
  <inkml:trace contextRef="#ctx0" brushRef="#br0" timeOffset="58212.28">14132 15706 0,'0'0'0,"15"0"15,28 0-15,74 0 0,44-15 16,14-15-16,14-29 16,30 14-16,-15-15 15,15-15-15,87 1 16,-131 29-16,-58 15 15,-117 30-15,0 0 16</inkml:trace>
  <inkml:trace contextRef="#ctx0" brushRef="#br0" timeOffset="59377.28">17516 14018 0,'0'0'15,"0"0"-15,0 15 16,-14 30-16,-1 14 16,-14 1-16,0 0 15,-15 30-15,0 89 16,15 0-16,0-59 15,0-16-15,0-14 16,14 29-16,0 1 16,-14-1-16,0-14 0,14-30 15,1-1 1,-1-29-16,1 0 16,-1-15-16,15-15 15,0 0-15,0 0 0,0 0 16,0 0-16,0 0 15,0 0-15,0 0 16,0-15-16,0 14 16,0-14-16,0 0 15,0 0-15</inkml:trace>
  <inkml:trace contextRef="#ctx0" brushRef="#br0" timeOffset="59698.14">18085 14944 0,'0'0'15,"0"0"-15,0 15 16,0 0-16,0 0 0,0 15 15,0 0-15,0 0 16,0-15-16,15 14 16,-1 1-16,-14 0 15,0 0-15,0-15 16,15 0-16,0 0 16,-15 0-16,14 0 15,1 0-15,-1 0 0,-14-15 16,0 0-1</inkml:trace>
  <inkml:trace contextRef="#ctx0" brushRef="#br0" timeOffset="60326.11">19836 13525 0,'0'0'15,"0"0"-15,0 0 16,0 0-16,0 15 16,0 0-16,0 15 15,-15 14-15,0 1 0,1 30 16,-15 59-1,0 31-15,-1-46 16,1-29-16,-44 0 0,15 29 16,0 30-16,-1 16 15,15-61-15,15-14 16,0 0-16,14 44 16,1 45-16,-1-59 15,15-30-15,0-31 16,0-14-16,0 0 15,15 0-15,-1 0 16,1 0-16,29-16 16,-15 1-16,15 0 15,-15-15-15,0 0 16,0-15-16,0 0 16,1 0-16,-1 0 0,-15 0 15,16-15-15,-1 0 16,0-15-1,15-44-15,-1-16 0,-13 0 16,-16 1-16,1-1 16,-15 30-16,0-14 15,0-16-15,0-15 16,-15-14-16,1-1 16,-16 46-16,1 14 15,-14 15-15,-103 15 16,-29 75-16,175-45 15,0 0-15</inkml:trace>
  <inkml:trace contextRef="#ctx0" brushRef="#br0" timeOffset="66222.27">5861 17260 0,'0'0'0,"0"0"0,0 0 16,0 0-16,0 0 16,0 0-16,-14 0 15,-1 15-15,0 0 0,-14 15 16,-29 44 0,0-14-16,14 0 15,0 15-15,0-16 16,15-14-16,0 0 0,0 0 15,14 0-15,1-15 16,-1 0 0,15-1-16,0 1 0,0 0 15,15 0-15,-1-15 16,15 0-16,1 0 16,-1 0-16,0 0 15,15-15-15,-1 15 16,1-15-16,0 0 15,0-15-15,14 0 16,15-15-16,0-15 0,-15-30 16,1 1-16,-16-1 15,1 0-15,-15 16 16,1 14 0,-16 0-16,1 0 0,-1 0 15,-14 15-15,0 0 16,0 16-16,0-1 15,0 0-15,-14 0 16,-1 15-16,-43 0 16,-1 0-16,-14 15 15,1 0-15,-16 29 16,0 1-16,16 0 16,13 0-16,15 0 0,1-15 15,14 14 1,-1 1-16,16 0 15,14-45-15,0 0 0,0 0 16</inkml:trace>
  <inkml:trace contextRef="#ctx0" brushRef="#br0" timeOffset="66460.39">6795 17723 0,'0'0'0,"0"0"16,0 0-16,0 15 15,14 15-15,1 15 16,0 0-16,-1-1 16,1 1-16,-1 15 0,1-15 15,0 15-15,-1-1 16,1-14-1,-15-45-15,0 0 0</inkml:trace>
  <inkml:trace contextRef="#ctx0" brushRef="#br0" timeOffset="67033.55">8239 17185 0,'0'0'0,"0"0"16,0 0-16,-15 0 16,-14 15-16,-15 15 15,1 0-15,-1 30 16,-14 29-16,-1 31 0,15 14 16,15-44-16,0-15 15,0-15-15,14 29 16,1 46-1,-1 44-15,15-60 0,0-44 16,0-15-16,15 0 16,-1-16-16,1 16 15,14-15-15,0 0 16,0 0-16,1-15 16,13-1-16,1-14 15,0 0-15,14-15 16,1-15-16,-16 0 15,1 1-15,0-1 0,0-15 16,-15 0-16,0 0 16,0-30-1,-14-15-15,-1-14 0,-14 29 16,0 15-16,-14 0 16,-1 16-16,1-1 15,-16 15-15,1 0 16,-29 0-16,-30 15 15,15 0-15,-14 30 16,14 0-16,15-15 16,-1 14-16,16 1 15,-1 15-15,0-15 0,15-15 16,29-15 0,0 0-16</inkml:trace>
  <inkml:trace contextRef="#ctx0" brushRef="#br0" timeOffset="67320.64">10573 17350 0,'0'0'0,"0"0"15,-15 0-15,-28 15 16,-30 44-16,-44 91 16,-14 29-16,14-44 15,-44 29-15,1 75 0,14-60 16,59-74-16,-1-1 16,-14 31-1,44-60-15,14-31 0,44-44 16,0 0-16</inkml:trace>
  <inkml:trace contextRef="#ctx0" brushRef="#br0" timeOffset="67593.89">9202 17409 0,'0'0'0,"0"0"0,0 0 15,14 15 1,15 15-16,1 30 16,28 45-16,0 14 15,15-14-15,0-1 16,15 31-16,-1 29 0,-14-29 16,-14-46-1,13 16-15,1-16 0,0-29 16,15-15-16,-1 0 15,-28-15-15,-59-30 16,0 0-16</inkml:trace>
  <inkml:trace contextRef="#ctx0" brushRef="#br0" timeOffset="68049.48">11317 17828 0,'0'0'0,"0"0"15,0 0 1,29-15-16,0 0 16,15 0-16,29 0 0,-15 0 15,15 15-15,-29 15 16,0 0-16,-1 0 16,-13 0-16,-1 0 15,0 15-15,-14 0 16,-15-1-16,0 1 15,-30 45-15,-28 30 16,-30 44-16,16-15 16,-1-29-16,0-15 15,0-1-15,-44 16 16,44-1-16,15-29 16,14-15-16,15-15 0,14-15 15,15 14-15,0-14 16,15 0-16,14 0 15,15 0 1,58-15-16,44 0 0,29-15 16,-29 0-16,14-30 15,44 0-15,-14 0 16,0-30-16,-30 16 16,0 14-16,-160 30 15,0 0-15</inkml:trace>
  <inkml:trace contextRef="#ctx0" brushRef="#br0" timeOffset="68468.03">13899 17648 0,'0'0'0,"14"0"15,15 0-15,30 15 16,14 0-16,29 0 16,29 15-16,-14 0 0,0-15 15,-1 0-15,1-15 16,29-15 0,-30 30-16,-28-15 15,-15 0-15,-15 15 0,-14-15 16,0 0-16,-30 0 15,-14 0-15,0 0 16</inkml:trace>
  <inkml:trace contextRef="#ctx0" brushRef="#br0" timeOffset="68743.22">13753 18635 0,'0'0'0,"0"0"16,14 0-16,16 14 0,28 1 15,0 0-15,15 0 16,44 0 0,116-15-16,-72-15 0,-15-15 15,0-29-15,29-16 16,0-15-16,-15 16 15,-58 14-15,29 0 16,15 0-16,-14-14 16,-132 74-16,0 0 15</inkml:trace>
  <inkml:trace contextRef="#ctx0" brushRef="#br0" timeOffset="69042.03">16729 16722 0,'0'0'0,"0"0"16,0 0-16,0 30 16,0 119-16,0-29 15,-15-15-15,0 44 16,-14 105-16,0-75 15,0-14-15,-15 44 16,-14 45-16,14-120 16,15 16-16,-15 119 15,15-105-15,14-74 16,15-16-16,0-29 16,0 0-16,0-45 0,0 0 15</inkml:trace>
  <inkml:trace contextRef="#ctx0" brushRef="#br0" timeOffset="69250.8">17458 18515 0,'0'0'16,"0"0"-1,0 15-15,15 15 0,-1 0 16,1 0-16,-1-1 15,1 1-15,-1 15 16,1 0-16,0-15 16,-1 0-16,-14-30 15,0 0-15</inkml:trace>
  <inkml:trace contextRef="#ctx0" brushRef="#br0" timeOffset="69618.23">18479 17663 0,'0'0'0,"0"0"0,15 0 15,-1-15-15,30 1 16,0 14-16,14 0 16,0 0-16,1 14 15,14 1-15,-15 15 16,-14 0-16,-15 0 15,0 0-15,-14 0 16,-1 0-16,1 0 0,-15-1 16,-15 16-16,1 30 15,-30 45 1,0-1-16,15-29 16,0-16-16,14-29 0,1-15 15,-1 0-15,15-15 16,0 0-16,15 0 15,43-15 1,278-90-16,-88-44 0,87-16 16,-247 105-16,-88 45 15</inkml:trace>
  <inkml:trace contextRef="#ctx0" brushRef="#br0" timeOffset="73872.73">21630 8460 0,'0'0'0,"0"0"16,0 15-16,0 15 0,0 0 15,0 14-15,0 1 16,0 30-16,0 45 15,0-1-15,0-14 16,14-1-16,1-44 16,0-15-16,-1 0 15,1-16-15,-1 1 16,16 0-16,-16-15 0,1 0 16,14 0-16,15 0 15,72-15 1,1-30-16,-29 0 0,-1-30 15,-14-29-15,-15-1 16,-14 1-16,-15 29 16,-14 15-16,-1 0 15,-14-15-15,-14 1 16,-1 14-16,-14 0 16,0 15-16,-15 0 15,0 15-15,1 0 16,-1 15-16,0 0 15,15 15-15,0 0 0,14 0 16,1-15 0,14 0-16,0 0 0,0 0 15</inkml:trace>
  <inkml:trace contextRef="#ctx0" brushRef="#br0" timeOffset="74314.75">22651 8624 0,'0'0'16,"0"0"-16,14 0 16,16 15-16,13 15 15,1-15-15,0 15 0,0-15 16,-15 0 0,-15-15-16,-14 0 15,0 0-15,0 0 16,0 0-16,0-15 0,0 0 15,0 0-15,0 0 16,15 0 0,0 0-16,28 15 0,16 0 15,-1 15-15,30-15 16,28 15-16,30 0 16,-29 0-16,-30 0 15,-28 0-15,-15-15 16,-15 15-16,-15-15 15,1 15-15,-15 0 16,-15 15-16,-14 14 16,0 31-16,0 15 0,0-16 15,14-14-15,30-15 16,28 0 0,1-15-16,0-15 0,73-30 15,72-60-15,-189 75 16,0 0-16</inkml:trace>
  <inkml:trace contextRef="#ctx0" brushRef="#br0" timeOffset="74502.22">24999 8296 0,'0'0'0,"0"15"16,-14 44-16,-15 16 15,-15 15-15,0 14 0,-29 135 16,0-59-1,0-61-15,-29-14 16,0-1-16,15-14 16,-1-30-16,15-16 0,73-44 15,0 0-15</inkml:trace>
  <inkml:trace contextRef="#ctx0" brushRef="#br0" timeOffset="74711.89">24110 8714 0,'0'0'16,"0"0"-16,14 15 16,74 45-16,-1 14 15,1 1-15,-15 0 16,-15-16-16,0-14 16,1 0-16,-15-15 15,-1-15-15,-14 0 0,-14-15 16,0 0-1,-15 0-15,0 0 16</inkml:trace>
  <inkml:trace contextRef="#ctx0" brushRef="#br0" timeOffset="74882.88">25160 8848 0,'0'0'16,"14"0"-16,30 15 16,29 30-16,15 15 15,-1 15-15,-14-1 16,-15-14-16,-28-15 15,-1 0-15,0-15 16,29-1-16,15 1 0,175-89 16,117-166-1,-278 166-15,-87 59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1:54:53.7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93 2088 1207 0,'-17'-7'163'0,"0"14"-54"0,-28 19 47 0,20-10-24 0,0 1-36 0,-19 23-38 0,-3 13-40 0,10-4-1 0,9 0-2 0,5-2 0 16,6 4 1-16,13 9-4 0,1 2-1 15,-1 3 1-15,7 7 4 16,-2-5 5-16,9 4 6 16,12 1-2-16,7-5-2 15,-2-2-5-15,7-9-3 16,-1-7 1-16,1-9-1 15,9-2 2-15,-1-15 5 16,10-8 2-16,1-13 2 16,1-10-1-16,13-15-4 15,-1-7-3-15,5-10-3 16,-4-2-3-16,-17-11-2 16,1-2-1-16,-9-5 1 15,-1-6-1-15,-4-4 3 16,-7-3 3-16,-2 0 2 15,-6 1 0-15,-8 4 1 16,-5-1 1-16,-14 5 0 0,-5 5-2 16,-12 5 1-16,-11 1-2 15,-4 1-4-15,-7 4 1 16,-3-2-2-16,-1 4 0 16,11 2 3-16,-4 7-2 15,7 9 4-15,1 4 1 16,-12 10 3-16,5 3-1 15,2 11-4-15,-2 2-5 16,7 7-10-16,-1 5-3 0,0 3-31 16,9 4-25-1,0 4-82-15,6 1-82 0,10-1-383 16,9 0 330-16</inkml:trace>
  <inkml:trace contextRef="#ctx0" brushRef="#br0" timeOffset="393.56">13782 1876 306 0,'-20'28'1275'0,"6"-2"-1035"16,11 6-155-16,-4 0 17 15,-4 4 33-15,5 6-20 16,3 8-43-16,-8 1-7 16,11 7-21-16,0 3-6 15,-3 6-12-15,3 6-6 16,-3 3-7-16,0 2-2 0,1 6-4 15,-4 2 0-15,0-1-4 16,-2 2 1-16,-1-10-3 16,6-9-1-16,-1-13-8 15,4-12-12-15,5-16-35 16,-3-12-26-16,7-13-129 16,-1-8-89-16,1-30 174 15</inkml:trace>
  <inkml:trace contextRef="#ctx0" brushRef="#br0" timeOffset="734.53">14465 1565 362 0,'15'49'1502'16,"-9"-7"-1413"-16,2 8-26 15,-13 5 43-15,5 1 21 16,-9 11-25-16,-6 4-30 0,11 17-35 16,-15 5-11-16,-4 11-8 15,-8 7-3 1,-4-2-5-16,9 0-2 0,-1-3-4 15,7-7-2-15,5-4-2 16,2-8-3-16,10-15-38 16,0-10-32-16,6-23-143 15,3-8-107-15,5-24 179 16</inkml:trace>
  <inkml:trace contextRef="#ctx0" brushRef="#br0" timeOffset="1216.58">14855 2203 237 0,'-13'68'806'15,"-8"-13"-230"-15,2 2-478 16,0 3 28-16,-1-3-1 15,1-4 25-15,1-3-35 16,5-3-64-16,10-2-24 16,3-2-21-16,6 1 0 15,8-2-2-15,0-1 1 0,11-2 1 16,0-13-3-16,9-7 3 16,2-12 1-16,5-10 2 15,4-1-1-15,6-10-1 16,5-7 1-16,-4-11 1 15,-1-3 2-15,-7-16 6 16,1 0-1-16,-3-4 1 16,-6-7-1-16,-4 0-1 15,-1-4-3-15,-12 1-2 16,-2-1 0-16,-17 1-3 16,-6 3 3-16,-20 3 1 15,-6 4 3-15,-14 10-2 16,-3 0 0-16,-21 12-5 15,-9 10-4-15,-14 12-14 16,-9 11-19-16,7 11-53 16,10 1-7-16,30-9 42 0</inkml:trace>
  <inkml:trace contextRef="#ctx0" brushRef="#br0" timeOffset="3211.12">16244 2025 135 0,'29'61'96'0,"-35"-47"-62"16,0 0-9-16,-5 3 6 16,0-1 17-16,-3 1 26 15,2 2 26-15,1-1 160 16,1 4-107-16,-2 1-34 0,-4 7 10 15,1 4 13 1,-7 2-23-16,2 5-11 0,1-1-4 16,2-1-4-16,6 1-31 15,5-5-22-15,4 4-14 16,2 0-2-16,5-5 2 16,6 9 0-16,4-2 2 15,6-4 1-15,4 2-1 16,-5-5 6-16,3-2 2 15,4-3 1-15,1-2-8 16,4 1-5-16,7-8-4 16,2-1 3-16,-2-9 3 15,3-3-6-15,-3-3-3 16,-8-8-1-16,-3-6-1 16,-11-5-2-16,-3-4-2 15,2 4-2-15,-10 1-3 0,5-2-1 16,-3 0-4-16,1 1 1 15,3-4-2-15,-4 4-2 16,-2-9 0-16,-6 1-1 16,-3-4-1-16,3-4 1 15,-6 0-1-15,4-2-2 16,4-2 1-16,-2 0-2 16,-5 3 1-16,-4-3 1 0,1 4-1 15,4 2-1-15,-1-2 1 16,2-5 0-16,-3-2-1 15,2-5 2-15,3 1-2 16,-1 6 1-16,-6-6-1 16,4 1 1-16,-9 1 0 15,1-4-1-15,-2 10 0 16,3 3 0-16,-6 6 1 16,4 2 3-16,-15 4-1 15,-1 5-3-15,-10 6-2 16,-5 4-5-16,1 7-17 15,-1-2-12-15,10 5-50 16,1 1-56-16,8-1-260 16,5 3 255-16</inkml:trace>
  <inkml:trace contextRef="#ctx0" brushRef="#br0" timeOffset="3591.56">17130 1585 315 0,'6'61'1316'0,"-18"-15"-1144"16,5 1-129-16,0 11 34 16,-4 1 14-16,1 8 2 15,1 9-32-15,1 13-35 16,2 10-13-16,-3 15 7 16,-5 3 5-16,11 10 14 15,-11 1 3-15,4 4-10 16,-4 2-8-16,-3-14-14 15,3-11-3-15,8-23-41 16,4-18-66-16,4-26-197 0,4-15-1225 16,2-43 1395-16</inkml:trace>
  <inkml:trace contextRef="#ctx0" brushRef="#br0" timeOffset="4099.53">17784 2371 295 0,'-5'25'1140'0,"2"6"-1100"16,0 3 12-16,-11 1 56 15,5-1 18-15,-1 8-47 16,-1 0-35-16,8 8-29 16,-3 3-8-16,6 4 5 15,0 1 3-15,9-8 14 16,2-10 4-16,13-13 3 16,4-6 1-16,-2-16 2 15,1-5 0-15,7-12-3 16,0-15-5-16,7-12-11 15,2-11-7-15,-5-15-2 0,-1 1-2 16,-6-3 0-16,-6 0 0 16,-8-4-2-16,-6-2 1 15,-3 6-1-15,-8 4 2 16,-11 15 11-16,-9 14 4 16,-21 12 6-16,-7 6-5 15,-11 21-12-15,-14-3-8 16,-12 23-6-16,-2 4-3 0,-1 4-6 15,10 10-12-15,17-5-40 16,6-5-40-16,21-2-85 16,5-8 144-16,25-4-1 15</inkml:trace>
  <inkml:trace contextRef="#ctx0" brushRef="#br0" timeOffset="4635.72">18681 2282 347 0,'6'50'1462'0,"-1"-3"-1351"15,4 0-92-15,-3-2 28 16,2-5 5-16,-2 1-17 16,5-6-25-16,0-2-5 15,2 0-5-15,4 0-2 16,9 1 2-16,2 2 0 0,5-2 0 16,1-1 9-16,7-5 16 15,1-5 13-15,11-9 20 16,1-6 2-16,7-16-4 15,-3-3-2-15,-13-15-13 16,-3-7-7-16,-2-6-1 16,2-6-2-16,-1-7-4 15,-1 3-5-15,-13-4-6 16,-7-2-4-16,-12 4-2 16,-8-1 1-16,-14 4 5 15,-13 6 1-15,-12 5 2 16,-11 3-2-16,-10 5-4 15,-10 3 1-15,-22 9-3 16,-8 3 0-16,-4 11 2 16,3 4-3-16,15 4-4 15,10 1-3-15,10 0-12 0,18-2-19 16,15-3-52-16,10-1 19 16,9-23 24-16</inkml:trace>
  <inkml:trace contextRef="#ctx0" brushRef="#br0" timeOffset="5188.28">21383 1267 128 0,'-77'86'113'0,"63"-60"57"16,13 9-133-16,-9 8 219 15,4 21 304-15,0 9-277 16,-8 21-113-16,14 7-26 0,-17 11-52 15,7 8-8-15,-7 4-20 16,-3 4-7-16,4-7-12 16,-2-5-9-16,7-14-8 15,5-8-7-15,-1-21-12 16,0-5-6-16,7-24-6 16,0-13-22-16,4-15-73 15,3-16-35-15,2-20-83 16,-9-24-164-16,0-35-682 15,-3-18 867-15,-8-43 144 16</inkml:trace>
  <inkml:trace contextRef="#ctx0" brushRef="#br0" timeOffset="5781.39">20929 1245 189 0,'-6'-3'133'0,"9"2"-58"0,4-1 84 15,-7 1 562-15,0-1-361 16,34-1-157-16,53-3-81 16,-15-1-55-16,9 3-20 15,7-2-19-15,1 1-4 16,-8 5-5-16,0 3-2 16,-3 9-4-16,0 2 1 15,3 5-4-15,0 3 4 0,-10 6-1 16,-7 3-1-16,-17 5 2 15,-10 4-4-15,-13 4 2 16,-9 1 2-16,-16 5-1 16,-13 4 2-16,-13 4-1 15,-9 0-4-15,-1 1-2 16,-3-6-4-16,-15-7 1 16,7 0-2-16,1-9-2 15,7-4 1-15,22-7-2 16,9-9-6-16,12-6-5 15,7-3 1-15,10-3 2 16,11 1 7-16,8-1 4 16,1-1 3-16,9 1 1 15,-1-2 1-15,3 5 1 16,8 4 1-16,5 7 1 0,-5 1-1 16,2 7 0-1,0 4 2-15,-8 3-1 0,3 10 1 16,-3 1 3-16,-8 0 2 15,-11 8 9-15,-10-5 7 16,-24 2 12-16,-2 0 5 16,-27 6 8-16,-21 6 1 15,-33 10-4-15,-24 1-4 16,-29 9-5-16,-5-7-8 0,-32-14-16 16,-14-11-22-16,-31-39 313 15,-22-16-239-15</inkml:trace>
  <inkml:trace contextRef="#ctx0" brushRef="#br0" timeOffset="6388.25">14598 4485 145 0,'0'14'135'15,"6"0"612"-15,8 0-757 16,9 4-4-16,15-4 98 16,5-2 27-16,18-1 56 15,14-5-57-15,28-4-18 16,4-2-10-16,21-7-6 16,3 3 6-16,-4 1-5 15,9 0-5-15,-1-1-6 16,-2 0-9-16,-9-2-13 0,-12-2 0 15,-10-2-2-15,-7 3 0 16,-24 0-8-16,-4 1-4 16,-15 3-15-16,-26 1-3 15,-15 2-4-15,-16-1-28 16,-35-1-115-16,-10-1-137 16,-31 3 160-16</inkml:trace>
  <inkml:trace contextRef="#ctx0" brushRef="#br0" timeOffset="6705.92">14350 5325 242 0,'-23'29'344'0,"23"-23"-189"16,14-3-155-16,23 2 142 15,10-5 65-15,25 5-20 16,5 3-33-16,17-5-50 16,9 1-4-16,24-4 14 15,9-7-5-15,10-7-8 16,2-4-5-16,-1-2-17 16,5 2-12-16,-10-3-19 15,4 4-7-15,-21 5-17 0,-13-2-6 16,-11 4-8-16,-12 3-2 15,-13 2 20-15,-13 5-62 16,-14 0-699-16,0 0 502 16</inkml:trace>
  <inkml:trace contextRef="#ctx0" brushRef="#br0" timeOffset="7647.7">22379 4365 160 0,'11'-20'101'0,"45"-59"-70"15,-32 32-10-15,7 2 14 16,0 1 44-16,2 5 136 16,-2 2 214-16,3 7-296 0,10 4-26 15,-1 4-24-15,7 5-20 16,4 6 9-16,-2 3 0 16,-1 8-12-16,2 5-6 15,-5 8-24-15,1 4-8 16,1 12-4-16,-1 6 4 15,-7 8 10-15,2 4 2 16,-13 4 11-16,-1 4 2 0,-4 4 10 16,-15 3 0-16,-8-1-8 15,-3 1 2-15,-12-1-6 16,7-2-5-16,-14 2-1 16,-2-1-3-16,-9 1-10 15,-7-2-2-15,-4 2-2 16,-2 0-7-16,1-2-3 15,-2-1 0-15,11-6-3 16,-1 1-2-16,3-3-3 16,4 2-4-16,4-7-1 15,3-3-4-15,6-3-10 16,6-2-3-16,2-6-87 16,6 3-96-16,3-7-249 15,3-1 226-15</inkml:trace>
  <inkml:trace contextRef="#ctx0" brushRef="#br0" timeOffset="7851.72">23002 6357 259 0,'-5'67'1224'15,"-4"-11"-408"-15,9-31-875 16,0-22 539-16</inkml:trace>
  <inkml:trace contextRef="#ctx0" brushRef="#br0" timeOffset="13040.7">11980 7875 49 0,'0'1'52'15,"0"-2"-37"-15,0 4 2 16,0-5 6-16,0 1 4 16,-3-1-6-16,3 1-4 0,-1-1 1 15,-1 1 1-15,0-1 16 16,1 0 7-16,1 1 30 15,-2-1 163-15,2 1 254 16,-3-1-271-16,3 2-112 16,0 0-24-16,0 0-26 15,0 0-12-15,0 0-18 16,0 0-2-16,0 0 0 16,-3-1 2-1,3 1 10-15,0 0 8 0,0-2 3 16,0 1 1-16,0 1 2 15,-3 0-4-15,3 0-8 16,-3 0-4-16,3 0-4 16,-2 0 1-16,1 0-2 15,-1 0-2-15,1 0-2 0,-1 0-1 16,-1 0-4-16,3 0-1 16,-3 0-2-16,3 0-2 15,-3 0-2-15,3 0 1 16,-3 3-4-16,1-2-1 15,0 2-3-15,1-1 0 16,-2 1-1-16,0-1-1 16,3-2 1-16,-3 1-1 15,3-1 1-15,-4 2 0 0,4-2-2 16,-1 3-1-16,-1-2 1 16,1 1-2-16,-1-1 1 15,1-1-1-15,-2 0 1 16,3 0 1-16,-4 0 0 15,4 0 0-15,-3 0 0 16,3 0 1-16,-3 0-3 16,3 0 2-16,-1 2-3 15,-1 1 0-15,2 0 0 16,0-1 0-16,0-2 0 16,0 1 0-16,0-1 0 15,0 0 2-15,0 0 0 16,-1 2-1-16,1 3 1 15,0-1-1-15,0 2 1 16,0 1 1-16,0-1 2 16,0-1 1-16,0-1 4 0,-2 2-1 15,0 8-1-15,-1 2 1 16,0 4-2-16,-5 36-1 16,2-43 3-16,3 5 0 15,3 0 3-15,-6-1 1 16,6 1 1-16,-8 1 0 15,-1 3-1-15,6 3-2 16,-11 1-2-16,10 2 0 0,1 0-2 16,0 2 1-16,2 1-1 15,-6-4 0-15,7 2 1 16,0-4 0-16,-3 0-1 16,0-2 0-16,0-1-1 15,-2 3-1-15,5 0 0 16,2-2 1-16,-2-1 0 15,2-2 0-15,-6-4 0 16,4 1-1-16,0-3 0 16,0 2-1-16,2 1 1 15,4-3-3-15,0 1 1 16,5-5-1-16,-8-1 0 16,4 5 1-16,-7-2-2 15,7 4 0-15,-3-2 1 16,-1 0-1-16,4-2 1 15,-7 1 1-15,4-1-2 0,-4-1 0 16,12 2-1-16,-1-1 0 16,5-1 0-16,-2 2-1 15,0 1 0-15,3 0 0 16,3 0 1-16,0 0 1 16,-4-4 1-16,1 0-1 15,2-2 2-15,-1-1-1 16,3 0 2-16,0-3-2 15,-2-4 5-15,-2-1-3 16,0-5 3-16,-3-2 1 0,3 2 1 16,1-5 3-16,-3-2 1 15,2-4 1-15,-3-3 1 16,3 3-4-16,-3-5 0 16,2 3 0-16,-2-3-3 15,-6-1 1-15,6-3-2 16,-5-2-2-16,0-4 1 15,2 0 0-15,-8-7-1 16,-1 0 0-16,0-6-1 16,-2-4 0-16,1 3-1 15,4 2-2-15,-4 2 1 16,2 3-1-16,1 5 0 16,7 0 0-16,-5 1 1 15,-6-1-1-15,3-1 0 0,-6 3 1 16,-3-2 1-16,2 1-1 15,-3 0 2-15,0 4-2 16,1-3 1-16,1 3-1 16,2 1 1-16,0 1-2 15,-5 4 2-15,-4-2-1 16,3 2 2-16,-2-1-1 16,0 3 1-16,2 0-2 0,-2 3 1 15,-3-4-1-15,1 6 2 16,-4-1 0-16,3 2 1 15,0 4-3-15,-2-3 0 16,2 6 1-16,0 2-1 16,-1-2 1-16,1 6-3 15,0-1 0-15,-3 3-1 16,-4 3-4-16,-7 7-4 16,-4 5-4-16,-6 13-19 15,1 3-2-15,7 11 342 16,5 8-240-16</inkml:trace>
  <inkml:trace contextRef="#ctx0" brushRef="#br0" timeOffset="14558.77">12810 3721 110 0,'-11'23'88'15,"0"-4"-44"-15,7-3-48 16,-1-6-5-16,2-3-24 15,0-4 23-15</inkml:trace>
  <inkml:trace contextRef="#ctx0" brushRef="#br0" timeOffset="14742.43">12809 3763 151 0,'34'90'97'0,"-37"-73"-92"16,3 2-14-16,0-5-21 15,0-3-30-15,6-5 39 16</inkml:trace>
  <inkml:trace contextRef="#ctx0" brushRef="#br0" timeOffset="14896.97">12869 4169 153 0,'-1'35'98'0,"2"-9"-93"16,4-1-11-16,7-8-87 15,-4-5 71-15</inkml:trace>
  <inkml:trace contextRef="#ctx0" brushRef="#br0" timeOffset="16010.65">12834 8250 129 0,'3'2'86'0,"11"-1"-71"15,0-1 4-15,1-1 16 16,2-1 11-16,1-3 11 16,2 1 72-16,11-4 445 15,5-1-286-15,9-1-111 16,-5 1-17-16,1-4-29 16,-1 4-38-16,-9 3-33 15,5 1-12-15,-11 4-22 16,3 1-4-16,-3 0-4 15,-3 3 0-15,1 0-3 16,1 0-2-16,-4 0-2 0,-3-3-2 16,-3-2 0-16,-3 1-2 15,-5-2-2-15,-3 3-20 16,-7-3-121-16,2 1-144 16,1 1 140-16</inkml:trace>
  <inkml:trace contextRef="#ctx0" brushRef="#br0" timeOffset="17421.48">13006 7998 111 0,'-9'0'85'0,"-2"0"-55"16,6 0-11-16,2-3 3 16,0-4 7-16,0 6-9 15,3-1-7-15,-3 1-11 16,3-5-5-16,-5-13-6 15,2 5-1-15,-6-31-1 0,9 32 0 16,3 5-1-16,0-2-1 16,0-3 1-16,-1 2 0 15,1 2-4-15,3 3-1 16,5 1 2-16,-2-3 1 16,9 5 8-16,-6-5 2 0,-4 0 3 15,0 5 2-15,-2-6 6 16,3 6 5-16,8 3 4 15,-3-5 3-15,-8 4 0 16,5-1-1-16,-8 1 4 16,4 1-1-16,2 0-6 15,-9-2-4-15,0 2-2 16,0 0-2-16,0 0-3 16,0 0-1-16,-1 0-2 15,-1 0 0-15,0-2 4 16,1 2 13-16,-2 0 20 15,3 0 6-15,0 0 166 16,0 0 151-16,-3 0-266 16,3 0-26-16,-4 0-37 15,4 0-13-15,-3 0-16 16,3 0 0-16,-1 0-3 0,-1 0 0 16,1 0 3-16,-1 0 16 15,1 0 48-15,-3 0-2 16,4 0 18-16,-3 0 1 15,3 2-4-15,-3 6-2 16,3 0-8-16,-1-5-10 16,-1 4-14-16,1-5-1 15,-1 3-6-15,0 2-4 16,2 1-8-16,2 3-5 0,-2-6 5 16,0 1 0-16,0 0 10 15,0 5 5-15,2 5 2 16,-2-5-2-16,-2 0-8 15,0 1-4-15,1 2-12 16,-1-3-3-16,2 3-4 16,11 36-1-16,-5-42 0 15,-2 6-1-15,-1-5 1 16,-5-3 2-16,1 8 3 16,5-1 2-16,-2 2-2 15,-2 5-2-15,-2-1-2 16,2 0-1-16,-1-1 5 15,4 3 1-15,-5 0 0 16,-6 3-1-16,2 4-2 16,-2 0-2-16,-1 6 0 15,9 2-4-15,0 6 2 0,-3 2-1 16,3-4 1-16,-3 1 1 16,0-10-1-16,-5 0 2 15,5-8 0-15,0-3 1 16,0-6-1-16,1-4 1 15,2 2-1-15,0-2-1 16,-1 0-3-16,-4-2-2 0,-1 0-3 16,3 3 1-16,3-5-2 15,6 5 1-15,-9-6 0 16,3 1 0-16,-3 0 2 16,3-6-2-16,-2 0 1 15,0 0-2-15,1 0 0 16,-1 0 0-16,1 0-1 15,-2 0 0-15,3 0-1 16,-3 0-1-16,3 0 0 16,0 0 1-16,0 0 0 15,0 0 0-15,0 0 0 16,0 0-2-16,0 0 2 16,0 0 1-16,0 0-1 15,0 0 1-15,0 0 0 16,0 0 0-16,0 0 0 15,0 0 0-15,0 0 0 0,0 0 0 16,0 0-2-16,0 0 0 16,0 0-2-16,0 0 1 15,0 0-2-15,0 0 1 16,0 0-19-16,0 0-14 16,0 0-44-16,0 0-38 15,0 0-135-15,-4 0-98 16,4-1-274-16,-1-2-68 15</inkml:trace>
  <inkml:trace contextRef="#ctx0" brushRef="#br0" timeOffset="18174.58">12753 8264 6 0,'-2'0'41'16,"0"0"-21"-16,1 0-2 16,-1 0 6-16,1 0 0 15,-2 0-7-15,3 0 0 0,-3-2-6 16,3 1-2-16,-4-1 2 15,1 1 4-15,2-1 4 16,-1 1 1-16,1-1 1 16,-1 1 0-16,1-1-3 15,-3 0-1-15,4 1 0 16,-3-1 6-16,3 1 11 16,-3-1-1-16,3 1 18 15,-3 1 54-15,-2 0 166 16,-1 0-107-16,3 0-75 15,0 0-1-15,3 0 4 16,-2 0-4-16,1 0-27 16,-1 0 5-16,1 0 16 15,1 0 0-15,0 0-2 16,0 0-5-16,22 1-21 16,37 2-3-16,-33-7-3 0,5-1-2 15,-1-4-4-15,7 1 0 16,1-2 0-16,2 3-3 15,-2-1 3-15,5 2-2 16,2-1-8-16,-1 3-4 16,-4-2-8-16,-2 1-4 15,-7 0-1-15,-8 1-2 0,-6-1 1 16,-4 2-1-16,-5-2-2 16,-2 4 1-16,-3 1-7 15,-6 0-18-15,3-2-138 16,-3 0-100-16,3 1 146 15</inkml:trace>
  <inkml:trace contextRef="#ctx0" brushRef="#br0" timeOffset="21037.7">13771 7409 132 0,'-6'28'91'15,"-2"-3"-63"-15,-1 0 1 16,1-3 17-16,-5-3 36 16,9-1 251-16,-1 1 130 15,5-2-269-15,0 2-87 16,0 3-29-16,3 1-2 15,-3 5 6-15,3 3 4 0,-3 8-26 16,-1 3-6-16,-2 9-2 16,-10-1-5-16,8 11 7 15,-1-2 1-15,6 3-6 16,0 5-2-16,2-8-11 16,4 4-6-16,-3-1 1 15,0 0-1-15,-3 2-4 16,3 5-3-16,-3-2-8 15,-3-4 2-15,-3-3 2 16,-2-6 0-16,-1-10-3 16,3-5-4-16,3-10-5 15,3-2-2-15,0-9-2 16,1 1-2-16,2-10-1 16,-6-2-7-16,0-4-58 15,-3-6-63-15,6 1-101 16,-5-7 124-16</inkml:trace>
  <inkml:trace contextRef="#ctx0" brushRef="#br0" timeOffset="21552.48">13906 6696 181 0,'-20'42'158'0,"17"-15"392"15,3-2-295-15,14-1-119 16,-5 1 17-16,9 3 21 16,-4 2-10-16,12 3-77 15,4-1-33-15,7 10-34 16,5 5 11-16,-1 19 32 16,2 2 11-16,1 7 8 15,-4-2-16-15,-1-1-26 16,0 2 2-16,-2 3 9 0,4-1-1 15,-7-1-3-15,-3-1 0 16,-10 7-9-16,-15 5 0 16,-6 7-13-16,-13 2-7 15,-1 7-2-15,-17 2-5 16,-9 16-4-16,-7 4 1 0,-21 13-7 16,1 2 1-16,-22 3-18 15,-6-4-18-15,-24 2-51 16,-2-3 474-16,-19-18-310 15</inkml:trace>
  <inkml:trace contextRef="#ctx0" brushRef="#br0" timeOffset="21968.86">11649 7285 171 0,'-27'1'145'16,"-18"1"85"-16,4 1 261 16,1 8-277-16,-1-7-14 0,-2 9-34 15,-9 3-34-15,3 10-62 16,-3 18-32-16,1 23-22 16,7 15-1-16,4 35-4 15,5 24-2-15,7 42-8 16,-1 21-1-16,21 29-4 15,16-1-4-15,49 13 2 16,24 1 5-16,52-28-132 16,26-11-193-16,54-35 178 15</inkml:trace>
  <inkml:trace contextRef="#ctx0" brushRef="#br0" timeOffset="22607.04">15895 7254 145 0,'-2'32'114'16,"-10"-7"-27"-16,1 2-6 16,-8 8 361-16,-9 4 32 15,-9 8-228-15,-11 4-62 16,-11 5-82-16,1 4-32 16,-7 8-26-16,-4 10-8 0,-12 11-15 15,0 10-8-15,3 12-8 16,-3-5-4-16,11 0-1 15,-1-8-1-15,11-9-22 16,7-10-31-16,16-15-124 16,4-16-180-16,13-32-827 15,6-13 1130-15</inkml:trace>
  <inkml:trace contextRef="#ctx0" brushRef="#br0" timeOffset="22912.38">14930 7531 281 0,'6'35'1141'15,"2"8"-932"-15,10-3-113 16,13 5 19-16,4 2 0 15,11 4 1-15,-2 5-34 16,4 8-34-16,7 6-14 16,-1 10-19-16,2 1-4 15,2 4-2-15,1 4-3 16,-9-5-2-16,-3-3-2 0,-2-13-41 16,-5-8-26-16,-2-18-135 15,-1-11-199-15,-7-31 238 16</inkml:trace>
  <inkml:trace contextRef="#ctx0" brushRef="#br0" timeOffset="23403.14">16097 7538 265 0,'14'35'1053'16,"7"-4"-730"-16,5-3-289 0,8-5 22 15,4-1 55-15,-1 1-17 16,7-1-28-16,1-2-6 16,-1-1-13-16,-1 0-6 15,-2 1 10-15,-12-1-3 16,-12 3-6-16,-3 1-3 15,-9 2-12-15,-5 3-3 16,-2 8-3-16,-12 1-1 0,-12 7-6 16,-2 4-2-16,-16 2-2 15,-2 1-2-15,-1-6 1 16,-1 2 1-16,1 0-2 16,5-2 2-16,-5 3 0 15,0 0-2-15,2 2-1 16,2 0-4-16,12-5 0 15,7-1-1-15,18-12-2 16,11-1-4-16,24-9 1 16,15-3 0-16,21-5 16 15,5-5 6-15,19-1 4 16,15 0-1-16,5-5-7 16,2-3 1-16,-7-6 29 15,-18-8 306-15,-18-3-253 16</inkml:trace>
  <inkml:trace contextRef="#ctx0" brushRef="#br0" timeOffset="27445.26">13578 3612 13 0,'-20'5'50'0,"4"2"-16"15,2 3-8-15,6-4-5 16,-3 3-2-16,7 1-11 16,1-3-4-16,3 1-4 15,3 0-1-15,1-2-4 0,1 7-2 16,3-2-7-16,-2-1 1 15,0 0-8-15,1-2-8 16,-1-2 19-16</inkml:trace>
  <inkml:trace contextRef="#ctx0" brushRef="#br0" timeOffset="27621.43">13474 3813 64 0,'-21'50'65'0,"21"-43"-34"16,10 4-19-16,1-5-6 15,1-2 0-15,2-4-31 16,0-7 19-16</inkml:trace>
  <inkml:trace contextRef="#ctx0" brushRef="#br0" timeOffset="29675.57">17242 8024 24 0,'9'8'50'15,"-7"-5"-14"-15,-1-3-20 0,1 0 2 16,-2 0 10-16,0 0-2 15,0 0-5-15,0 0 1 16,0 0 2-16,0-1 10 16,0-1 2-16,12 0 12 15,2 1 42-15,-4-1 447 16,1 1-302-16,6-1-51 16,6 2-54-16,41 5-2 15,-33-4-28-15,7-1-11 16,5 2-21-16,2 0-14 15,2-1-3-15,4 5-8 0,5-6-16 16,2 0 0-16,-7-1 1 16,-5 1-11-16,-14 3-8 15,0-3-2-15,-9 1 1 16,-3-2-4-16,0 1-1 16,-10 0 0-16,1 0-7 15,-1 0-25-15,-6 5-69 16,-4-4-64-16,-7-2 94 15</inkml:trace>
  <inkml:trace contextRef="#ctx0" brushRef="#br0" timeOffset="30140.05">17563 7657 205 0,'-2'93'163'0,"-1"-74"12"0,3-4 344 15,0 1-216-15,0-4-71 16,2 2-52-16,1-4-96 15,1-4-36-15,0 3-19 16,-1-2-1-16,3 0 11 16,-5 7 6-16,1 4 8 15,0 3 2-15,-2 17-6 16,0 7-5-16,0 16 1 16,-4 9 3-16,0 4 4 15,-2 3-4-15,2 2-7 16,4 7 3-16,4 9-15 15,-1-2-3-15,0 1-8 16,-2-9-9-16,1-15-2 16,1-8-1-16,2-16-12 15,1-7-17-15,-1-18-54 0,1-4-58 16,0-17-216-16,2-17 756 16,-2-26-376-16</inkml:trace>
  <inkml:trace contextRef="#ctx0" brushRef="#br0" timeOffset="30671.62">18510 7014 98 0,'1'12'75'0,"-2"4"-32"0,1-2-17 15,-2 0 15-15,-7 1 18 16,-2-1 16-16,1 0 77 16,3 5 289-16,0-2-266 15,11 8-4-15,0 6-56 16,-2 8 5-16,1 13 8 15,-5 7-20-15,-5 6-32 16,3 10-7-16,-7 0-1 16,2 15-13-16,6 8-1 0,-6 17 0 15,1 7-9-15,0 10 3 16,-1 7-2-16,9 19-28 16,0 6-4-16,9 2-34 15,5-2-5-15,3-27-22 16,10-14-644-16,-9-28 482 15</inkml:trace>
  <inkml:trace contextRef="#ctx0" brushRef="#br0" timeOffset="31226.79">19185 5737 288 0,'0'22'1179'0,"-3"4"-967"15,6 4-152-15,19 10 18 16,-3 10-8-16,12 28-4 15,3 12-24-15,13 35-14 16,0 10-1-16,10 26 0 16,4 12 9-16,1 13 0 15,8 11 0-15,-4 10-6 16,4-2 6-16,-5 10 25 0,-12-8 8 16,-25-17 22-16,-11-6-10 15,-28-8-12-15,-15-2-4 16,-36 5-24-16,-18 6-7 15,-46 7-15-15,-12 1-9 16,-38 12-28-16,-14 10-27 16,-41-9-37-16,-26 4-10 15,-48 0 56-15</inkml:trace>
  <inkml:trace contextRef="#ctx0" brushRef="#br0" timeOffset="31733.32">10585 6268 268 0,'-112'81'1183'0,"-7"12"-692"0,18 27-452 16,0 10-6-16,12 22 21 16,8 27 7-16,10 25-17 15,-1 42-2-15,8 53-17 16,17 28-7-16,13 70-15 15,14 14-3-15,37 41-3 16,20 4-3-16,54-5-39 16,32-6-36-16,76-51-142 15,38-32-1121-15,82-104 1144 16</inkml:trace>
  <inkml:trace contextRef="#ctx0" brushRef="#br0" timeOffset="32465.01">21038 7011 279 0,'-24'51'1188'0,"-9"8"-848"15,2 3-268-15,4 7 3 16,-4 4 14-16,-13 5 5 16,2-9-34-1,22-35-36-15,0 2-11 0,-75 121-5 16,-6 5-4-16,0 4-7 15,34-55-24-15,18-24-82 16,9-9-59-16,16-31-290 16,7-16-729-16,14-37 1129 15</inkml:trace>
  <inkml:trace contextRef="#ctx0" brushRef="#br0" timeOffset="32719.43">20375 7090 218 0,'13'61'436'0,"1"-4"573"32,-8-27-832-32,2 0-124 0,32 97 10 0,10 12 4 15,8-1-22-15,-21-46-24 16,3-3-6-16,-2-10-10 15,2 1-1-15,2-15-43 16,-12-10-51-16,-2-18-215 16,-6-14-518-16,-4-29 388 15</inkml:trace>
  <inkml:trace contextRef="#ctx0" brushRef="#br0" timeOffset="33062.15">21417 7219 216 0,'62'5'239'0,"5"3"621"15,14 3-620-15,9 1 2 16,4 4-86-16,-7-5-57 16,2 7-39-16,-13-5-10 15,-11 4-15-15,-1 2-2 16,-20-2-3-16,-10 14 0 15,-20 6 0-15,-14 13-2 16,-26 14 1-16,-19 7-4 0,-24 26-7 16,-7 7-7-1,-10 19-3-15,-4 5 0 0,12-7 8 16,6-2 3-16,38-24-7 16,25-14-4-16,46-22-29 15,33-14-10-15,45-37 8 16,30-10-4-16,33-51-35 15,10-21 537-15,13-18-375 16</inkml:trace>
  <inkml:trace contextRef="#ctx0" brushRef="#br0" timeOffset="37544.95">22460 7826 403 0,'30'18'1526'0,"18"-6"-1525"16,10-1-1-16,2-6 59 15,12-2 10-15,6 0-12 16,0-3-16-16,6 0-26 16,-9-5-6-16,-8-6-1 15,1 0-1-15,4 2 1 16,-12 0 1-16,-13-2-3 16,5 0-2-16,-26-2-26 15,4 3-41-15,-9-3-117 16,-21-4-130-16,-7-13 168 15</inkml:trace>
  <inkml:trace contextRef="#ctx0" brushRef="#br0" timeOffset="37812.94">23103 7286 1157 0,'13'67'1169'0,"-1"-6"-1153"16,-2 3-37-16,-7 7 54 15,-3 4 11-15,-11 14-5 16,-2 4-11-16,-4 13-12 16,-3 8-6-16,3-1-8 15,0 3-4-15,4-4-46 16,2-9-48-16,4-10-183 15,0-6-232-15,12-12 275 16</inkml:trace>
  <inkml:trace contextRef="#ctx0" brushRef="#br0" timeOffset="38274.71">23712 7819 285 0,'-17'54'1296'0,"-5"-4"-757"16,2 8-507-16,0 4 10 16,-8 3 42-16,0 2-2 15,1-1-37-15,4 4-18 0,9 0-20 16,5 1-3-16,9-2-4 15,0-7 0-15,15-14-4 16,-1-10 1-16,17-15-1 16,4-10 0-16,8-15 8 15,8-9-2-15,7-20 3 16,4-6 3-16,-2-21-1 16,0-6 8-16,-5-9 7 15,-16-2 3-15,1-3 6 16,-12 1 2-16,-11-11-1 15,-3-3-4-15,-18 8-1 16,-13 11 1-16,-21 18-4 16,-7 12-8-16,-30 12-32 15,-10 4 7-15,-24 12 38 16,-16 4-402-16</inkml:trace>
  <inkml:trace contextRef="#ctx0" brushRef="#br0" timeOffset="38821.71">23801 5739 248 0,'20'9'817'0,"13"3"-478"0,1-2-124 16,5 5 71-1,-3-1-96-15,-2 4-96 0,7 2-22 16,5 8-39-16,0 8-12 16,8 12-6-16,4 9 2 15,-4 23 2-15,2 10 2 16,-1 14 12-16,2 7 2 15,4 0 12-15,1 1-3 16,-7 4-7-16,-2 0-12 16,-2 10-11-16,-7 0 2 0,-1 14 0 15,-8 11 0-15,-15 16-2 16,-9 21-3-16,-25 39-3 16,-17 21-1-16,-24 49-4 15,-20 16-1-15,-38 41-7 16,-17 18-5-16,-38 8-6 15,-22 1-5-15,-37-21-258 16,-24-32 192-16</inkml:trace>
  <inkml:trace contextRef="#ctx0" brushRef="#br0" timeOffset="39681.11">15120 12187 236 0,'-24'75'1235'0,"-35"-8"-250"16,1 3-846-16,4 10-133 15,-4 2 7-15,-15 8 13 16,-2 8 1-16,-9 7 0 16,-5 5-5-16,-6 6-5 15,0 2-2-15,-1-1-4 16,6 1-2-16,12-4-9 0,1-12-10 16,17-22-40-16,5-18-28 15,26-32-85-15,7-18-101 16,8-32-322-16,4-24-721 15,4-48 1235-15</inkml:trace>
  <inkml:trace contextRef="#ctx0" brushRef="#br0" timeOffset="39958.82">14005 11999 218 0,'14'2'292'0,"6"18"606"15,0 11-591-15,10 23-57 16,-2 12-59-16,6 27-60 16,3 8-18-16,10 13-59 15,8 9-18-15,19 3-14 16,1 5-3-16,6 1 2 16,3-7-1-16,-6-7-3 15,-3-7-4-15,-10-18-5 16,-9-1-4-16,-12-25 3 15,-8-11-7-15,-12-20-67 16,-13-14-43-16,-14-18-182 0,-14-13 166 16</inkml:trace>
  <inkml:trace contextRef="#ctx0" brushRef="#br0" timeOffset="40256.75">14028 12902 276 0,'-9'37'1235'0,"16"-26"-846"16,17-6-282-16,16-10-74 16,10-10 27-16,19-5 35 15,12-5-3-15,17-3-28 16,9 6-17-16,-1-8-25 15,0 4-8-15,-11 1-3 16,-8-6-1-16,-15 3-5 16,-8 3 0-16,-12 5-7 15,-16 2-17-15,-3 9-89 16,-16-3-82-16,-17-4 215 16,8-4-76-16</inkml:trace>
  <inkml:trace contextRef="#ctx0" brushRef="#br0" timeOffset="40634.68">14553 11889 169 0,'-30'18'133'0,"16"7"-57"16,0-2 112-16,2 4 453 15,4 6-341-15,-11 4-124 16,8 10-34-16,2 18-95 16,9 16-26-16,1 36-23 15,4 12-2-15,1 31-16 16,-6 9-28-16,0 5-164 0,3-4-241 16,4-21 115-16</inkml:trace>
  <inkml:trace contextRef="#ctx0" brushRef="#br0" timeOffset="41172.32">15397 12117 264 0,'14'38'1185'0,"12"-9"-711"15,8 6-293-15,7 0-67 16,3-3 22-16,5 0-20 15,3-7-34-15,2 0-38 16,1 2-11-16,-7-3-13 16,-7 0-6-16,-20-2-2 15,0 4-1-15,-21 0-2 0,1 10 1 16,-9 13-4-16,-21-3-2 16,-12 12-2-16,-10 4 0 15,-16 10-1-15,9 6 3 16,-6-2 3-16,-1-1 0 15,14-13 4-15,1-8 5 16,12-7 0-16,9-10 0 0,13-10-5 16,4-5-6-16,18-5-7 15,17 0-2-15,26-5 0 16,8-4 3-16,31-8 1 16,3-8 1-16,22-15 2 15,5-8-16-15,0-24 108 16,4-7-798-16,-24-13 526 15</inkml:trace>
  <inkml:trace contextRef="#ctx0" brushRef="#br0" timeOffset="42482.75">16588 12376 150 0,'-9'15'125'15,"15"3"-12"-15,-6-17-63 16,14 5 75-16,17-3 462 0,-1-3-270 16,24 2-95-16,7 0-36 15,9 1-69-15,5-3-6 16,13 4-10-16,4-4-2 16,-3 0-9-16,1 0-18 15,-15-4-21-15,3-1-10 16,-11-4-19-16,-30-1-5 31,-20 6-8-31,4-1-2 0,36-17-24 0,-7 0-22 0,-22-9-81 16,-31-3-115-16,-20-14-133 15,-5-5 164-15</inkml:trace>
  <inkml:trace contextRef="#ctx0" brushRef="#br0" timeOffset="42705.53">17391 11537 144 0,'-17'0'138'0,"14"9"57"16,-5 0 684-16,2 21-604 15,6 13-16-15,-3 14-58 16,3 13-22-16,0 12-56 16,0 5-42-16,0 18-39 15,-8 2-12-15,-4 8-14 16,1 2-6-16,5-2-7 15,-11-6-11-15,13-15-66 0,4-6-50 16,7-11-195-16,13-7 192 16</inkml:trace>
  <inkml:trace contextRef="#ctx0" brushRef="#br0" timeOffset="43635.87">18271 11987 67 0,'3'4'64'0,"-3"-2"-25"16,2 1-1-16,-2-2 14 15,2 4 29-15,-1 0 58 16,1-2 576-16,2 6-425 15,-1 2-84-15,1 2-46 16,-1 5-46-16,3 49-21 16,-11-36-11-16,1 13-15 15,-4 1-7-15,3 14-10 0,2 7-4 16,-2 5 3-16,8 7-5 16,2-5-4-16,1-3-2 15,10-1-7-15,3-7-2 16,7-6-6-16,8-7-5 15,10-14-7-15,4-2-3 16,-4-28-6-16,10 6-1 0,-12-30 2 16,-1-17-1-16,4-14 4 15,-11-20 1-15,4-9 1 16,-1-5-1-16,-14-11 1 16,-2 1-1-16,-14 1 1 15,-5 4 0-15,-8 11 3 16,-11 5 3-16,-13 9 4 15,-7 4 2-15,-4 16 3 16,-7 2 1-16,0 16 0 16,-8 8-4-16,-8 12-12 15,1 9-12-15,-4 18-19 16,10 3-8-16,9 1-1 16,4-6 87-16,21-19-42 15</inkml:trace>
  <inkml:trace contextRef="#ctx0" brushRef="#br0" timeOffset="44010.67">18782 10690 331 0,'6'70'1462'0,"16"8"-1229"16,9-1-177-16,2 12 23 15,1 6 27-15,-6 6 32 16,2 7-52-16,4 1-45 16,-4 3-15-16,7 3-16 15,-7 2-4-15,-9 3-1 16,0 3 0-16,-21 9-1 15,-14 13-1-15,-24 21 2 16,-15 9 4-16,-20 23 2 16,-8 5 3-16,-20 11 1 15,3 10-1-15,-35-15-5 16,4-10-11-16,-6-34-48 16,-2-26 97-16,42-51-48 15</inkml:trace>
  <inkml:trace contextRef="#ctx0" brushRef="#br0" timeOffset="45244.3">20205 11541 171 0,'-11'140'137'15,"1"-115"10"-15,-3-3 539 16,4 8-322-16,-5-1-40 16,-3 10-131-16,-1 2-36 15,-6 2-45-15,-1 6-16 0,-10 7-34 16,-2 0-14-16,-2 9-17 15,-5 10-11-15,-8 0-15 16,5 4-5-16,-1-6-11 16,1-6-21-16,13-20-107 15,2-13-106-15,12-26-32 16,0-18 91-16</inkml:trace>
  <inkml:trace contextRef="#ctx0" brushRef="#br0" timeOffset="45505.47">19582 11689 330 0,'16'56'1489'0,"9"-11"-1202"0,6-1-186 15,13 9-27-15,2 3 14 16,7 3-8-16,0-4-32 15,-6 1-25-15,6 3-4 16,-8-2-6-16,-1-4-2 16,-10-6-4-16,-1-6-12 0,-13-15-47 15,-4-4-34 1,-12-10-155-16,-5-9-144 0,-10-18 205 16</inkml:trace>
  <inkml:trace contextRef="#ctx0" brushRef="#br0" timeOffset="45814.67">19584 12029 153 0,'16'3'134'16,"10"-3"132"-16,11-3 474 0,16 0-398 15,10-1-32-15,1 1-114 16,-4-1-100-16,3-3-33 16,-6 1-45-16,-4-3 0 15,-3-4-19-15,-8 1-32 16,-11-7-87-16,-4-6-60 15,-21-9 11-15,-6-8 49 16</inkml:trace>
  <inkml:trace contextRef="#ctx0" brushRef="#br0" timeOffset="46026.82">19771 11364 293 0,'-13'64'1338'0,"-1"17"-892"16,8 0-263-16,2 17-50 16,-3 8-5-16,-5 4-37 15,-2 1-33-15,0-12-40 16,1-1-9-16,6-15-25 16,-1-5-20-16,8-16-86 15,0-15 506-15,4-16-314 16</inkml:trace>
  <inkml:trace contextRef="#ctx0" brushRef="#br0" timeOffset="46385.04">20327 11885 225 0,'64'24'824'16,"4"10"3"-16,2-9-650 0,5 1-95 15,-8-2 10-15,-22-7-17 16,-1 0-33-16,-19-6-24 16,-2 1-6-16,-12 1 4 15,-8 2 2-15,-14 12 2 16,-3 4-1-16,-15 17-5 16,-6 5-1-16,-2 20-4 15,-10-3 0-15,7 14-7 16,1-3 2-16,6-14 19 15,16-3 2-15,12-26 1 16,5-9-6-16,19-10-21 16,14-7-5-16,4-13-2 15,17-1 4-15,4-15-28 16,6-5-31-16,1-7-119 16,-7-9-109-16,1-7 177 15</inkml:trace>
  <inkml:trace contextRef="#ctx0" brushRef="#br0" timeOffset="46691.23">21451 12063 444 0,'58'36'1681'0,"9"-8"-1367"0,18-14-254 15,9-5 0-15,-12-9 29 16,-1 0-20-16,-3-14-47 16,-9-5-2-16,1-7-20 15,-3-8-11-15,-19-5-33 16,-8-3-42-16,-19-3-100 15,-14-5-75-15,-14-2 151 16</inkml:trace>
  <inkml:trace contextRef="#ctx0" brushRef="#br0" timeOffset="46973.51">21783 11465 330 0,'6'59'1499'0,"-1"-1"-1088"15,-2 4-283-15,3 10-4 16,-3 10 25-16,-1 7-27 16,2 1-82-16,4-3-17 15,0-2-18-15,-5-9-5 0,3 0-16 16,-6-6-13-1,-3-9-52-15,6 0-51 0,-6-21-88 16,3-3-81-16,10-26 182 16</inkml:trace>
  <inkml:trace contextRef="#ctx0" brushRef="#br0" timeOffset="48136.87">22948 11390 245 0,'-46'39'893'16,"7"-3"-328"-16,8-2-377 16,5 1-17-16,9-1 54 15,3 6-38-15,14-4-86 16,0 8-21-16,11 9-40 15,-5 4-11-15,-3 16-12 16,-3 8-6-16,-9 10-5 16,-2 0-1-16,-5 8-5 15,1 2-9-15,-4-11-25 16,0-4-23-16,7-22-85 16,-1-26-67-16,-4-44 118 15</inkml:trace>
  <inkml:trace contextRef="#ctx0" brushRef="#br0" timeOffset="48467.24">22726 10574 323 0,'28'57'1480'0,"4"3"-1047"15,17 10-325-15,0 7-3 16,4 8 15-16,4 9-28 16,2 18-47-16,15 6-14 0,4 14-15 15,-13 12-4-15,-4 16-1 16,-10 13-1-16,-26 31-5 16,-3 17 0-16,-44 26-2 15,-23 21 2-15,-44 14 2 16,-20 1 0-16,-33 1 4 15,-13-15-5-15,-21-32-24 16,6-27-23-16,0-73-46 16,5-50 69-16,33-95 1 15</inkml:trace>
  <inkml:trace contextRef="#ctx0" brushRef="#br0" timeOffset="48886.66">24271 11672 207 0,'3'11'189'0,"-1"-11"553"16,-2-3-425-16,-3 4-21 15,1-1-4-15,-1 0-47 16,-8 13-73-16,-31 27-82 15,-43 48-19-15,30-26-25 16,1 9-13-16,-13 3-22 16,3 0-5-16,-2-2-17 15,2-7-13-15,13-19-80 16,4-11-41-16,5-27-120 16,3-13 143-16</inkml:trace>
  <inkml:trace contextRef="#ctx0" brushRef="#br0" timeOffset="49121.77">23673 11510 500 0,'30'42'1644'0,"17"11"-1425"16,4 6-106-16,10 18 3 15,3 4 8-15,-13-7-64 16,3 1-19-16,-4-14-22 15,-5-5-9-15,-1-16-10 16,-7-5-6-16,-5-15-37 16,-11-12-17-16,-8-8-109 15,-12-13-55-15,-13-15 41 16,-8-6 62-16</inkml:trace>
  <inkml:trace contextRef="#ctx0" brushRef="#br0" timeOffset="49321.09">23625 11885 215 0,'-23'53'364'0,"20"5"770"15,6-2-822-15,20-6-116 0,14-7 9 16,27-15-97-16,11-12-34 16,17-28-41-16,15-12-14 15,-6-19-17-15,-9-6-3 16,-9-7-23-16,-16-8-11 15,-14-10-71-15,-11-6-57 16,-2-12 96-16</inkml:trace>
  <inkml:trace contextRef="#ctx0" brushRef="#br0" timeOffset="49512.03">24064 11309 342 0,'-29'100'1635'0,"16"17"-1141"16,-1 1-385-16,17 18-83 15,-3-1 2-15,-8-23 14 16,-4-6-13-16,9-44-47 16,-14-20 409-16,17-39-307 15</inkml:trace>
  <inkml:trace contextRef="#ctx0" brushRef="#br0" timeOffset="49797.62">24629 11418 343 0,'116'22'1581'16,"-28"3"-1106"-16,21 1-322 15,-11 6-70-15,-13 0 20 0,-14 4-66 16,-13-6-16-16,-18 1-10 15,-9 9-6-15,-27 7-8 16,-4 20-3-16,-25 16 2 16,-10 2 3-16,0 7 6 15,3-2 3-15,23-27-7 16,12-12-7-16,30-26-15 16,12-17-7-16,27-22-3 15,2-18-1-15,3-30-7 16,-12-16 18-16,-10-15 9 15</inkml:trace>
  <inkml:trace contextRef="#ctx0" brushRef="#br0" timeOffset="50347.97">15685 16575 406 0,'84'17'1628'0,"11"-25"-1443"0,12-9-77 16,13-2-40-16,8 2 0 15,10 8-5-15,-2-2-17 16,10 5-23-16,-7-5-8 15,-7-6-12-15,1 1 3 16,-35-12-19-16,-3-3-41 16,-38-8-92-16,-16-6-30 15,-21-14 86-15</inkml:trace>
  <inkml:trace contextRef="#ctx0" brushRef="#br0" timeOffset="50574.16">16582 15508 353 0,'-21'105'1591'16,"9"10"-1269"-16,1 20-223 16,0 16-14-16,-9 30-17 15,6 15-16-15,-20 24-30 16,4-2-9-16,10-4-21 15,-3-2-11-15,16-33-46 16,4-21 473-16,9-57-319 0</inkml:trace>
  <inkml:trace contextRef="#ctx0" brushRef="#br0" timeOffset="51111.52">17968 16112 393 0,'-25'97'1651'0,"8"-33"-1407"15,-1-7-101-15,18-7-84 16,-17-9 12-16,-4-2 17 15,5 3-16-15,-7-3-33 16,4 1-12-16,5 2-16 16,3 3-6-16,2 2-2 15,9 7-2-15,9 3-4 16,5-8-2-16,20 4-2 16,4-3 1-16,11-5 1 15,6-7 1-15,3-10 2 16,9-10 1-16,-7-13 1 0,3-5 0 15,-6-19 0-15,1-7 1 16,3-24 0-16,-1-15-1 16,4-21 0-16,-6-3 0 15,-13-4 1-15,-9 6 1 16,-16 6 0-16,-3 0 2 16,-17-2 3-16,0 5 0 0,-15-1 3 15,-10 9 3 1,-2 12 2-16,-13 1 3 0,-15 15 1 15,-10-2 0-15,-12 11-3 16,6 10-1-16,-1 11-16 16,24 12-13-1,23 0 6-15,0 0 12 0,-45 6-3 16</inkml:trace>
  <inkml:trace contextRef="#ctx0" brushRef="#br0" timeOffset="51857.58">19058 14545 273 0,'-5'73'1206'0,"5"3"-759"0,25 14-317 16,12 13 8-16,4 20 15 15,-1 9-25-15,-5 16-53 16,-12 8-18-16,0 11-13 16,-15-1-3-16,-16 4-11 15,-12 3-6-15,-17 10-11 16,-12 9-2-16,-18 12-5 15,-7-2 2-15,-10-5-5 16,6-6-6-16,-8-31-33 16,2-15-18-16,12-45 12 15,2-27 68-15,19-59-18 16</inkml:trace>
  <inkml:trace contextRef="#ctx0" brushRef="#br0" timeOffset="52127.68">20347 15781 592 0,'-23'82'1693'0,"-19"2"-1341"15,-11 7-332-15,-8 5-12 0,-14 13 8 16,0 5 1-16,-2-4-10 16,-11-2-2-16,11-13-25 15,-1-14-48-15,12-28-85 16,20-21 535-16,5-38-326 16</inkml:trace>
  <inkml:trace contextRef="#ctx0" brushRef="#br0" timeOffset="52339.68">19568 16077 327 0,'61'84'1555'0,"17"-5"-1179"15,17 2-201-15,6-2-144 0,-9-4-1 16,-11-8 6-16,-11-3-9 15,-11-10-21-15,-7-11-44 16,-26-14-89-16,-6-15 547 16,-23-26-359-16</inkml:trace>
  <inkml:trace contextRef="#ctx0" brushRef="#br0" timeOffset="52530.63">19724 16386 336 0,'47'50'1518'0,"11"-6"-1247"16,13-10-121-16,10-9-80 15,3-8 8-15,-3-14-35 16,-8-9-17-16,-13-22-57 16,-9-6-31-16,-11-25-116 15,-13-13-66-15,-22-29 152 16</inkml:trace>
  <inkml:trace contextRef="#ctx0" brushRef="#br0" timeOffset="52692.86">20127 15452 150 0,'-28'16'174'16,"2"18"867"-16,9 35-551 0,0 10-184 16,10 35-80-16,0 10-62 15,-6 12-71-15,10 5-33 16,-8-8-48-16,8-13-17 15,-6-43-66-15,1-19-48 16,5-46 72-16</inkml:trace>
  <inkml:trace contextRef="#ctx0" brushRef="#br0" timeOffset="52933.45">20529 16035 198 0,'123'4'247'16,"2"2"917"-16,-16 1-823 15,-8 0-84-15,-31 14-90 16,-11 7-65-16,-32 12-54 16,-7 9-9-16,-23 16-7 15,-11 5-8-15,-3 11-10 16,-7 1-4-16,21-4 10 16,6-17 4-16,24-24-6 15,15-13-4-15,25-35-27 16,8-14 2-16,2-44 13 15,1-26 112-15,-17-63-78 0</inkml:trace>
  <inkml:trace contextRef="#ctx0" brushRef="#br0" timeOffset="53994.41">22267 16360 387 0,'17'22'1564'0,"10"-19"-1415"0,15-3-117 15,15-5 15-15,17 1 10 16,11-10-11-16,-9-10-19 15,10-5-22-15,-14-17 5 16,-8-2-40-16,-1 1-46 16,-28-1-168-16,-9 0 112 15,-24-17 19-15</inkml:trace>
  <inkml:trace contextRef="#ctx0" brushRef="#br0" timeOffset="54166.75">22498 15440 420 0,'3'118'1683'0,"-3"5"-1377"15,9 13-167-15,10 10-36 16,-13 2-16-16,0 8-44 16,2-2-17-16,-5-16-20 15,-3-13-12-15,3-24-6 16,0-22 4-16,8-41 2 15</inkml:trace>
  <inkml:trace contextRef="#ctx0" brushRef="#br0" timeOffset="54556.01">23489 15804 240 0,'-31'89'1215'16,"5"0"-233"-16,-5-4-868 15,10 2-47-15,12-1 19 16,-14-3-5-16,23-6-37 16,-2-6-11-16,1-15-24 15,16-2-8-15,12-18-9 16,5-10-4-16,18-12-4 15,3-18-1-15,6-20 9 16,5-16 4-16,6-29 8 16,-4-10 3-16,-6-21 3 15,-11-2-2-15,-32-7 3 16,-11 7 2-16,-29 6 1 16,-8 7 0-16,-18 3-7 15,-8 4-7-15,-13 3-43 0,-11-7-36 16,0 3-50-16,-5-2 471 15,5-4-279-15</inkml:trace>
  <inkml:trace contextRef="#ctx0" brushRef="#br0" timeOffset="54863.89">23887 14143 273 0,'59'56'1154'0,"-16"0"-742"16,-4 3-217-16,13 24-13 16,-13 2 10-16,-2 17-102 15,0 10-34-15,-15 20-22 16,8 5-4-16,-7 30 3 16,-6 9 0-16,-6 31-7 15,-11 18-1-15,-17 21 10 16,-14 22 7-16,-30 17 9 15,-11 3-2-15,-32 16-19 16,-16-13-8-16,-31-20-20 16,-14-11-17-16,-23-58-45 15,-7-32-69-15,-6-85 11 16,2-50 55-16</inkml:trace>
  <inkml:trace contextRef="#ctx0" brushRef="#br0" timeOffset="55376.45">24759 15561 990 0,'-13'73'1283'16,"-9"-13"-1125"-16,10 8-81 0,-13-1 27 15,0 2 4 1,-3 4-58-16,-9-3-16 0,-1 8-30 16,-10 0-11-16,6-1-31 15,-3-8-15-15,1-21-83 16,7-15 150-16,-4-35-33 16</inkml:trace>
  <inkml:trace contextRef="#ctx0" brushRef="#br0" timeOffset="55596.95">24352 15754 356 0,'45'63'1615'0,"16"5"-1301"15,14 5-150-15,-4 0-97 16,-4-6 11-16,-12-3-18 15,-8-6-33-15,-4-19-26 16,-2-7-21-16,-16-25-72 0,-8-9-40 16,-17-32 66-16</inkml:trace>
  <inkml:trace contextRef="#ctx0" brushRef="#br0" timeOffset="55792.54">24369 15946 477 0,'25'70'1696'0,"19"-23"-1449"15,10-10-163-15,10-17-38 16,9-7 1-16,-17-20-17 16,-9-7-30-16,-14-24-53 15,-14-14-39-15,-13-21-7 16,0-14 37-16</inkml:trace>
  <inkml:trace contextRef="#ctx0" brushRef="#br0" timeOffset="55970.35">24643 15185 447 0,'3'80'1756'0,"-9"25"-1409"16,-3 12-204-16,-5 16-88 0,-3 3-2 15,-11-4-15-15,-2-13-24 16,4-35-33-16,-1-16-33 16,2-37-514-16,2-17 382 15</inkml:trace>
  <inkml:trace contextRef="#ctx0" brushRef="#br0" timeOffset="56224.73">24752 15784 277 0,'78'20'1306'16,"0"-1"-825"-16,6 6-255 16,2 0-3-16,-5-2-76 15,-6 3-36-15,-15-5-48 16,-2-4-22-16,-18 2-25 16,-5-5-6-16,-15 1-6 15,-9 4-4-15,-10 6-3 16,1-3 0-16,4-1-14 15,10-8-3-15,23-21-12 16,14-18-7-16,12-51 34 16,8-13 26-16,-12-49-950 15,-22-12 634-15</inkml:trace>
  <inkml:trace contextRef="#ctx0" brushRef="#br0" timeOffset="81664.87">24190 14573 91 0,'0'25'89'16,"8"1"-24"-16,9 16-51 15,7 13 2-15,2 10 10 16,5 5-2-16,2 8 3 15,1 1 27-15,7 7-6 16,4 7 280-16,5 8-23 16,7 4-147-16,-4-9-54 15,-5-8-49-15,-1-25-30 16,-19-13-5-16,2-22 0 0,-12-9 0 16,-11-16 18-16,-1-6 10 15,-9-19 12-15,-7-12-16 16,-11-25-72-16,-9-15-44 15,-12-28-56-15,-11-9-18 16,-5-6 36-16,-5 4 53 16,-6 10 63-16,2 6 16 0,2 18 13 15,1 12 9-15,6 34 7 16,1 23-10-16,8 41-22 16,26 15-13-1,0 3-6-15,-7 57 6 0,13 38 4 16,20 0 4-16,17-9 6 15,4-1 9-15,22-5 15 16,0-7 6-16,5-10 2 16,3-2-4-16,-8-15-10 15,-1-12-2-15,-11-30 2 16,-1-16 2-16,-12-29 3 16,-3-10-6-16,-15-29 4 15,0-14-1-15,-13-36-19 16,-10-14-21-16,-16-14-24 15,-10-8-7-15,-9-1 7 16,-6 0 10-16,1 1 13 16,5 11-2-16,18 30 0 15,7 20 1-15,23 35-7 16,0 20-10-16,18 40-7 0,9 25-10 16,10 38 20-16,17 17 16 15,1 4 14-15,2-2 6 16,1-3 0-16,1-5 1 15,5-11 10-15,4-8 8 16,9-32 11-16,-1-15-2 0,-15-32-5 16,1-15-2-16,-15-26-4 15,-3-15 2-15,1-30-6 16,-15-17-5-16,-23-20-17 16,-6-6-16-16,-22 0-28 15,-16-3-7-15,-2 5-15 16,-6 3 4-16,1 27 12 15,4 18 1-15,10 38 19 16,7 24-4-16,13 44-5 16,9 25 1-16,14 42 7 15,8 17 10-15,16 6 16 16,4 9 3-16,10 0-2 16,-7-8-1-16,8-6-1 15,-7-10-1-15,-12-28 2 16,-1-8 6-16,-15-33 6 15,-3-15-1-15,-4-19 19 0,-3-19 3 16,-7-23-2-16,-7-14-19 16,-7-34-69-16,-2-5-40 15,3-31-78-15,-11-10-37 16,4-6 17-16,1 2-70 16,1 31 19-16,19 24-40 15,2 40 401-15,4 17 78 16,0 32-9-16,8 18-47 0,-2 29-33 15,10 24-32-15,-5 20-17 16,-3-3-13-16,-2 0-14 16,-6-6-4-16,0-19-10 15,0 0 0-15,-6-24 4 16,7-9 2-16,-1-20 0 16,0-12-4-16,8-16-2 15,-8-14 0-15,0-25-6 16,8-9-22-16,-4-27-72 15,1-4-42-15,6-5-85 16,-2 3-106-16,-2 29-173 16,2 18 360-16,-9 34 134 15,-3 22 53-15,-3 26 226 0,6 14-19 16,-21 29-107-16,4 14-13 16,-19 25-59-16,-20 11-5 15,-4 7 0-15,-7-1 6 16,-8-13 0-16,5-10-26 15,-2-23-21-15,1-15-11 16,7-33-16-16,6-17-11 0,4-19-23 16,-4-9-12-16,0-12-26 15,-5 0-22-15,-3-6-48 16,-1 0-24-16,2 11 5 16,-2 7-44-16,20 14 113 15,7 9 111-15,19 3 132 16,14 0-23-16,14-7-34 15,11-5-36-15,19-19-48 16,13-13-4-16,17-30 6 16,11-21 4-16,23-40 4 15,11-20-2-15,14-26-13 16,10-7-7-16,-4 3-5 16,3 6-3-16,-10 24-4 15,-7 16-2-15,-29 40-3 16,-16 18-5-16,-35 41-29 15,-20 17-15-15,-35 40 4 16,-22 21 4-16,-42 34 34 0,-23 17 8 16,-27 19 6-16,-12 15 8 15,-4 2 22-15,-2-2 6 16,10-14 28-16,15-14-15 16,23-26-2-16,23-16-1 15,37-37-13-15,15-19-4 16,24-31-16-16,10-23-10 15,29-41-8-15,15-18-5 16,32-38 3-16,14-16 1 0,20-12-5 16,-4 4-8-16,-11 7-8 15,-8 18-1-15,-24 40 6 16,-11 15 3-16,-26 47 3 16,-12 15 3-16,-22 37 8 15,-11 16 7-15,-14 17 21 16,-8 12 9-16,-1-12 0 15,4-12-6-15,10-32-15 16,9-24-15-16,17-47-15 16,13-25-8-16,14-46-7 15,4-17 8-15,-3-18 8 16,-1-3 10-16,-19 8 17 16,-14 7 13-16,-17-1 14 15,-17 5 2-15,-16 9-3 16,-8-1-9-16,-3 19-14 15,-7-2-4-15,4 15-6 0,0 8 5 16,5 16 5-16,0 11-1 16,1 3 5-16,4 3-8 15,7-5-8-15,8 3 1 16,13 1 1-16,9 2 1 0,13 8-4 16,4 5-3-16,18 18-10 15,5 5-5 1,21 19-6-16,10 14 0 0,21 25 1 15,3 9 1-15,9 25 5 16,-1 8 4-16,-13 13 2 16,1 7 5-16,-13 5 0 15,-2-4 3-15,-4-7 3 16,-2-11 0-16,-10-29 5 16,-1-11-2-16,-15-29 6 15,-13-10 4-15,-8-21 13 16,-6-21 1-16,-17-29-14 15,-3-19-23-15,-18-26-82 16,-5-4-32-16,-2-5-12 16,4 14 11-16,12 32 66 15,11 27 60-15,18 45 24 16,14 24 8-16,30 50 3 0,17 18-13 16,38 52 133-16,23 15 484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2:18:38.96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59">
        <inkml:traceFormat>
          <inkml:channel name="X" type="integer" max="576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186.40776" units="1/cm"/>
          <inkml:channelProperty channel="Y" name="resolution" value="124.13793" units="1/cm"/>
          <inkml:channelProperty channel="T" name="resolution" value="1" units="1/dev"/>
        </inkml:channelProperties>
      </inkml:inkSource>
      <inkml:timestamp xml:id="ts1" timeString="2020-03-11T12:22:16.126"/>
    </inkml:context>
  </inkml:definitions>
  <inkml:trace contextRef="#ctx0" brushRef="#br0">12440 3855 589 0,'1'8'300'0,"-9"4"43"0,-9 5-106 0,2 0-51 0,-17 18-44 0,-5 14-97 0,11 3-17 0,-9 2-4 0,4 7-1 0,-1 4-4 0,4 5 1 16,-1 2 2-16,6 4 1 16,-3 11 7-16,-1 5 4 15,5 14 2-15,1 0 3 16,2-2-3-16,-3-2-3 0,3-9-9 16,1-4-2-16,4-2-5 15,0-6-2-15,4-11-5 16,3-8-2-16,-3-17-4 15,7-7-2-15,3-15-22 16,-1-10-43-16,1-12-115 16,4-9-89-16,9-24-1043 15,5-20 1183-15</inkml:trace>
  <inkml:trace contextRef="#ctx0" brushRef="#br0" timeOffset="601.26">12563 4624 1977 0,'-14'48'22'0,"1"-1"-7"15,10-2-9-15,6 2-3 16,14-7 0-16,-1 1 0 16,12-4-1-16,9-3-1 0,4-4 5 15,5-5 2-15,6-5 7 16,2-7 3-16,2-9 4 16,2-4 5-16,1-12 4 15,3-4 5-15,-9-12 0 16,-3-3-1-16,-6-8-7 15,-16-3-2-15,1-2-7 16,-5 2 2-16,-16-3 2 16,-5-1-1-16,-11-1-4 15,-8-1-5-15,-4 9-7 16,0 6-4-16,-8 8-3 16,-6 8-1-16,-10 11-2 15,-11 1 0-15,-2 7-1 16,2 2 0-16,12 1-29 15,10 1-37-15,19-4-100 16,3-2-106-16,14-3-889 0,8-7 831 16</inkml:trace>
  <inkml:trace contextRef="#ctx0" brushRef="#br0" timeOffset="1072.14">13741 4400 226 0,'-20'34'227'16,"6"2"243"-16,0 1-303 16,8 2-12-16,-8 3 33 15,1-3-44-15,3-2-36 16,5-1-18-16,5-2-33 15,1 1-20-15,9 1 0 16,1-2 1-16,6-3 7 16,3-2 0-16,3-7-9 15,10 0 1-15,6-11-4 16,1-6-2-16,4-8-1 16,6-7-3-16,1-13-4 15,7-2-2-15,-7-9-3 0,-4-4 0 16,-3-1 0-16,-7-1 3 15,-6 6 4-15,-3 1 2 16,-12 3 3-16,-5 4-1 16,-8-1 0-16,-6-1 0 15,-11 2 1-15,-10-2 1 16,-5 3-6-16,-7 0 0 16,-11 5-8-16,-4 1-2 15,-10 7-9-15,-9 2-5 0,5 4-23 16,-2 1 15-16,-14-10-1 15</inkml:trace>
  <inkml:trace contextRef="#ctx0" brushRef="#br0" timeOffset="4078.18">4741 3727 124 0,'0'27'102'15,"-11"41"-44"-15,8-27-27 16,0 2 1-16,3 18 36 15,-7 6 93-15,-4 11 309 16,4 9-299-16,-6 0-54 16,2 2-37-16,-1 0 5 0,-2-2 5 15,1 1 8-15,-1-2-2 16,-3-8-31-16,6-6-23 16,-1-16-15-16,7-5-11 15,2-15-5-15,3-7-35 16,0-15-203-16,0-10-281 15,2-18 27-15</inkml:trace>
  <inkml:trace contextRef="#ctx0" brushRef="#br0" timeOffset="6504.73">4622 3164 142 0,'11'0'119'16,"5"0"46"-16,21-2-159 15,10 0-4-15,7 1 16 16,1 1 27-16,6 9-2 15,-4 5-10-15,-8 13-17 16,-3 2 12-16,-8 10-41 16,-1 5-114-16,0 2-67 15,1 6 163-15</inkml:trace>
  <inkml:trace contextRef="#ctx0" brushRef="#br0" timeOffset="7457.92">5286 4023 216 0,'-8'17'173'0,"11"10"-148"15,2 1-11-15,4 9 6 0,-1 5 29 16,-5 5 27-16,0 2 79 16,-3 8-74-16,-6-1-34 15,-8 4-7-15,5 3-6 16,-9-7-1-16,1 3-6 16,9-9 0-16,-4-8-11 15,9-14-6-15,1-11-1 16,2-16-9-16,2-7 10 15,4-19 3-15,3-9-1 0,15-21 7 16,4-10-19-16,9-16-3 16,7-5-3-16,7-4-4 15,7 1 4-15,10 13 3 16,-1 6-4-16,-6 22 7 16,-3 10-3-16,-13 21-3 15,-3 13 0-15,-6 15-1 16,-10 15-2-16,-2 29 12 15,-12 10 0-15,-10 24 10 16,-10 4-1-16,-8 5 1 16,-3 3 6-16,2-3 22 15,8-7 0-15,12-20-3 16,8-15-10-16,12-26-31 16,7-16 0-16,1-26 3 15,10-15 10-15,10-32 9 16,2-17 0-16,23-21-10 15,5-12-3-15,0-11-3 16,8-1 4-16,-14-4-4 0,-5 8 0 16,-3 15 3-16,-8 7 1 15,-9 22-4-15,-7 12 0 16,-12 22 0-16,-4 16-6 16,-7 24 3-16,-6 15 6 15,-14 27 1-15,-3 13 7 16,-14 28-6-16,-6 16-2 0,1 23-2 15,-3 8-2-15,3 3-2 16,10-3 0-16,12-19 0 16,6-3 0-16,17-18-4 15,7-10 0-15,15-18 0 16,9-15 4-16,13-26 4 16,0-11 6-16,13-24-2 15,-2-15 0-15,0-28-24 16,-1-11-96-16,-7-23-715 15,-7-5 653-15,-23 3 135 16</inkml:trace>
  <inkml:trace contextRef="#ctx0" brushRef="#br0" timeOffset="7664.18">6574 4037 313 0,'-33'23'1280'16,"33"-1"-1198"-16,19-2-62 0,30-1 20 15,18-10 14-15,39-9-1 16,13-14-19-16,33-18-64 16,12-10-109-16,10-13 89 15</inkml:trace>
  <inkml:trace contextRef="#ctx0" brushRef="#br0" timeOffset="8376.42">8923 4926 110 0,'-28'-25'91'0,"0"-3"-42"0,2 2-35 16,6 1 6-16,-1-11 7 15,-2-3-2-15,6-16-7 16,0-10 7-16,11-7-10 15,1-12-4-15,10-11 5 16,4-4 3-16,8-12 18 16,8 5 59-16,5 7 134 15,7 5-97-15,6 13-32 16,12 5-57-16,-1 9-19 16,3 3-6-16,-3 10-16 15,-3 9 0-15,-1 17-3 16,-5 14-3-16,-4 20 6 15,-1 16 7-15,-2 26 9 0,2 11 9 16,-2 27 1-16,2 5-4 16,7 25 7-16,1 5 5 15,7 11 20-15,-6 4-15 16,0-4 7-16,-6-1 1 16,-2-6 0-16,-4-2-2 15,4-13-2-15,-4-10 0 0,4-21-12 16,-4-12-4-16,-6-17-14 15,2-11-2-15,-8-14-8 16,-2-8-10-16,-6-19-74 16,0-7-42-16,-7-28-305 15,1-13 149-15</inkml:trace>
  <inkml:trace contextRef="#ctx0" brushRef="#br0" timeOffset="8605.53">10389 3684 247 0,'-31'0'809'0,"-1"7"-465"16,-6 15-336-16,-8 9-2 15,-24 33 11-15,-18 19-1 16,-28 43 0-16,-13 19 0 15,-24 29 6-15,-9 17-2 16,-7 16-4-16,-4-1-62 16,16-1 34-16</inkml:trace>
  <inkml:trace contextRef="#ctx0" brushRef="#br0" timeOffset="9254.81">10622 4102 142 0,'28'14'111'0,"16"-11"-37"16,9-1-50-16,15-2 7 16,13 0 10-16,14-3-3 15,-3-3 41-15,5 3-63 16,-7 1 1-16,-12 2-11 15,3 9 1-15,-14 5-37 16,-3 0-43-16,-13 5 1 16,-10 1 0-16,-18 7-24 15,0 5 71-15</inkml:trace>
  <inkml:trace contextRef="#ctx0" brushRef="#br0" timeOffset="9524.48">10744 4809 157 0,'6'-3'97'0,"22"-5"-90"16,19 0 4-16,32-13 13 16,15-1 3-16,29-9-3 15,9-3-1-15,13-1-2 16,17-1-13-16,4 2-75 16,6-2 55-16</inkml:trace>
  <inkml:trace contextRef="#ctx0" brushRef="#br0" timeOffset="10010.23">15423 3863 313 0,'-3'18'1302'0,"3"1"-1140"16,9 4-166-16,7 4-2 16,1-1 8-16,-1-1-28 15,1-8-64-15,-6-9 60 16</inkml:trace>
  <inkml:trace contextRef="#ctx0" brushRef="#br0" timeOffset="10172.34">15319 4580 276 0,'-25'95'1257'0,"-5"-1"-684"16,-21 49-681-16,-36 31 631 15,-89 57-427-15</inkml:trace>
  <inkml:trace contextRef="#ctx0" brushRef="#br0" timeOffset="25874.22">14048 5216 86 0,'-29'84'102'0,"21"-75"8"0,6-1-87 15,8-7-30-15,8 2 2 16,2 1 12-16,1-3 6 16,5 5 8-16,0 1 21 15,0-1 6-15,4 6 52 0,8 7 176 16,7-7-65-16,27 7-132 16,13 0-13-16,14-4-28 15,13 1-9-15,2-10-17 16,6 0-5-16,21-3-1 15,1-1-6-15,16 4 3 16,4 2 4-16,11 6 2 16,6 3 16-16,2-3 13 15,5-1-4-15,1-10 13 16,8 1 9-16,-6-10 18 16,9-8 12-16,-8-14-6 15,-10-1-10-15,-11-1-23 16,-12 2-17-16,-14 5-10 15,-13-1-8-15,-22 2-5 16,-14 1-2-16,-30-3-26 16,-20 1-30-16,-24-4-116 15,-16-2-124-15,-30-7 130 16</inkml:trace>
  <inkml:trace contextRef="#ctx0" brushRef="#br0" timeOffset="26565.47">14126 5947 54 0,'3'2'47'0,"8"-15"-45"16,0-2-8-16,6-7 4 15,0-1 2-15,-4-2 2 16,1 1 0-16,-5 3 1 0,-3 0 1 16,-4 4 1-16,4 0 1 15,0 3 1-15,2 3 2 16,6 2 7-16,3 3 4 16,5 3 2-16,3-1-1 15,9 4-4-15,-1 0-2 16,7 4 0-16,1 2 6 15,-4 0 2-15,2 3 0 0,2 1-1 16,-1-3 14-16,16 3 4 16,3 2-7-16,4-1 23 15,5 3-10-15,4-1-13 16,9 1 116-16,6 1 33 16,-5 4-27-16,10 1-26 15,-8-7 4-15,18-1-44 16,13-7-17-16,8-12-6 15,11-3 0-15,8-9-2 16,-2-3-2-16,11 0-6 16,-5 0-17-16,7 1-17 15,-1 0-7-15,4 6-3 16,0 1 2-16,-1-2-1 16,-2-1-2-16,-2-8-2 15,0-7-5-15,-6-21-14 16,6-11-31-16,-11-39 28 0</inkml:trace>
  <inkml:trace contextRef="#ctx0" brushRef="#br0" timeOffset="31021.95">18623 4988 112 0,'-9'10'79'0,"3"-3"-69"0,-5 4-8 15,-3-3 7-15,1 1 3 16,5-1 4-16,2 0 0 16,0-2-3-16,-2-3-2 15,-1 2-7-15,1-3-1 16,-1 2 1-16,4 2 1 16,-4-1 2-16,6 1 1 0,-8-3 1 15,5 1 1-15,2 0-1 16,1-4 2-16,2 0 2 15,1 0 8-15,0 0-7 16,0 0-3-16,-2 0-6 16,1 0-1-16,-2 0-2 15,3 0-1-15,0 0-1 16,0 0 1-16,0 0 1 16,0 0 6-16,0 0 3 15,0 0 1-15,0 0 13 16,0 0 8-16,0 0-10 15,0 0-10-15,0 0 1 16,0 0-4-16,0 0-4 16,0 0 1-16,0 0-7 15,0 0 3-15,0 0 0 0,0 0 9 16,0 0-12-16,0 0 13 16,0 0-13-16,0 0 0 15,0 0 0-15,4 0 12 16,1 0 1-16,-5 0-1 15,1 0 0-15,-1 0-12 16,0 0 0-16,0 0-12 16,0 0-63-16,0 0-21 15,0 0-18-15,10 2 35 0,-7-2 50 16</inkml:trace>
  <inkml:trace contextRef="#ctx0" brushRef="#br0" timeOffset="32174.88">19578 4931 122 0,'0'0'90'0,"0"0"-60"16,0 1-20-16,4 15 16 0,0 1 11 15,11 40 6-15,-18-33 33 16,1 1 3-16,1 7 124 15,-2 7-3-15,0 3-54 16,0 11-48-16,-1 6 9 16,-2 10 0-16,2 4-32 15,0 3-3-15,1-2-4 0,2-6 4 16,-1-2-4-16,2-1-4 16,0-3-11-16,2-1-18 15,-1-5-1-15,-1-3-4 16,0-8-1-16,0-6-5 15,0 0-6-15,0-11-6 16,0 3-2-16,0-9-4 16,0-5-1-16,-1-6-4 15,1-3-1-15,0-5-25 16,-2-2-28-16,2-2-112 16,0-1-141-16,0-6-805 15,3-34 1040-15</inkml:trace>
  <inkml:trace contextRef="#ctx0" brushRef="#br0" timeOffset="32616.75">20126 4959 69 0,'-2'-7'79'16,"2"7"5"-16,2 2-75 15,-2-2 8-15,-2 0 26 16,1 0 9-16,-1 0 42 16,-6 11 402-16,-1 9-210 15,-25 41-86-15,20-33-64 16,3 5-14-16,-2 10-26 15,4 2-25-15,4 14-25 16,-1 5-4-16,-2 9-9 16,5 7-1-16,3 6-1 15,-6-2 4-15,6 1-1 16,-3-2 0-16,1 1-7 16,4 1-6-16,4-2-9 15,-1-5 0-15,0-11-4 16,-2-8-1-16,-3-16-2 15,0-4-2-15,0-15-8 0,0-9-19 16,1-8-82-16,9-6-66 16,-6-10-286-16,-1-15 210 15</inkml:trace>
  <inkml:trace contextRef="#ctx0" brushRef="#br0" timeOffset="33252.15">20571 5480 240 0,'0'19'293'0,"3"-2"-316"15,1 5 3-15,-4-7 196 16,-7 1 188-16,4 3-187 16,-1-4-12-16,4 5-98 15,4-2-13-15,-4 5 2 16,0 5 2-16,-4 0 8 16,0 3 0-16,4 6 2 0,-3 4-15 15,10 4-14-15,-7 0-8 16,4-1-10-1,6-1-3-15,-1-1 0 0,8-1-1 16,0-7 1-16,-6-18 0 16,1 1 6-16,13 5 4 0,2 0 8 15,4-10 4-15,-5-9 7 16,1-3-2-16,1-5-3 16,2-4-5-16,1-5-10 15,-3-5-7-15,-2-4-6 16,-6-7 0-16,1 6-2 15,-4 0 0-15,0-9-2 16,-5 2 1-16,-1-8-3 16,-4-3 2-16,-3 2 0 15,-4 1 0-15,-4 2-2 16,-3-7 2-16,1 4-1 16,-5-1-2-16,0 1 1 15,-3 8-1-15,-3 4 0 16,2 2-1-16,-6 7-2 15,-2-1-2-15,-11 9-3 16,-7 2-4-16,-16 1-24 16,-7 5-20-16,-22-6-42 15,-6-7 519-15,-9-20-335 0</inkml:trace>
  <inkml:trace contextRef="#ctx0" brushRef="#br0" timeOffset="34433.41">22051 5212 104 0,'-55'77'96'0,"49"-73"-29"16,4 4-42-16,2 2-5 16,-1-3 10-16,-7 4 35 15,-1 0 71-15,-2 5 311 16,1 2-290-16,0 7-72 15,2 3-6-15,-11 7-6 16,8 3-16-16,-6 6 13 16,0 1 6-16,4 3 6 15,-4-2-6-15,14 3-20 16,0 0-14-16,9 1-18 16,1 2-1-16,3 0-1 15,9-4 2-15,1 0-3 16,2-4-1-16,8-5-4 15,-4-3-1-15,-4-16 8 16,4-4 4-16,3-15 7 16,0-4 5-16,8-8-5 15,-2-8-2-15,1-9-7 16,-2-4-1-16,-9-6 2 16,-2-1 2-16,-9 0 11 15,-1-1 5-15,-10-1-4 0,-3 4-9 16,-2 0-9-16,-6 2-4 15,-9 4-2-15,-6-1-1 16,-11 4 0-16,-7 1-3 16,-9 5-6-16,-1 4-1 15,-1 2-5-15,4 4 0 16,-8-2-7-16,5 3-13 0,4-2-31 16,7-1-60-16,16-8-174 15,10-6-233-15,17-21 265 16</inkml:trace>
  <inkml:trace contextRef="#ctx0" brushRef="#br0" timeOffset="35838.84">21939 5521 0 0,'-18'14'0'0,"12"-5"0"16,-3-1 9-16,1-7 11 15,8-1 4-15,-3-6 3 16,1 5-1-16,1-1-4 16,1 0 1-16,0 1 1 15,0-1 0-15,1-13 1 16,1-1-1-16,1 2-5 15,28-40 3-15,-15 35-12 16,-2 2-2-16,3-8 0 16,-6 0 2-16,-2 2 3 15,0 3 2-15,5 2 21 16,4 6 7-16,-4-1 12 16,3 3 75-16,-5 3 62 0,-1 7-91 15,-2 0-15-15,2-1-23 16,-1 5 0-16,-3 1 6 15,11 9 1-15,-3 2-10 16,-1-1-9-16,0 4-17 16,0 1-1-16,-1-1-1 0,-2 3-6 15,0-1-4-15,-5-2-6 16,0 3-2-16,-1-6 0 16,-5-1-2-16,1 2 2 15,-1-6 0-15,-6 0-2 16,3 1 0-16,-6-5 0 15,-2 4 0-15,0-7 2 16,-6 1 4-16,-1-7-2 16,0-1-2-16,-2-1-2 15,1-4-4-15,0 5-2 16,-4-5-2-16,9 3-2 16,-6 1 2-16,-1-3-4 15,7 6 0-15,6 2 0 16,2-1-8-16,11-1 0 15,-5-1 0-15,-2 1 4 16,-1-1 4-16,3 1 2 16,-3-1 2-16,3 0 10 0,-3 1 8 15,3-1 8-15,-3 1 0 16,3-1-14-16,-2 1-6 16,2-1-5-16,0 1 1 15,0-1 6-15,2 0 6 16,18 1 3-16,4 1 1 15,42 9-1-15,-42-7 0 16,-2 4 2-16,1 2 1 0,-6 4 1 16,0 4-1-16,0 3-4 15,1 2-1-15,-6 3-1 16,5 2 3-16,-3 5 0 16,-1-1 3-16,1-1-8 15,-2-1-2-15,-1-4-7 16,-3-1 8-16,-2-6-66 15,-3-4-9-15,-6-21 35 16</inkml:trace>
  <inkml:trace contextRef="#ctx0" brushRef="#br0" timeOffset="36221.21">22849 4870 292 0,'-9'20'1122'0,"4"3"-1122"16,2-1-12-16,0-5 81 15,-3-1 11-15,1 0-2 16,-1-2-14-16,3 7-44 16,3 12-12-16,-3 18-8 15,3 16 0-15,-3 31-4 16,-2 13 0-16,-4 23 8 15,-2 9-24-15,2 28-116 16,4 7 474-16,6-5-302 16</inkml:trace>
  <inkml:trace contextRef="#ctx0" brushRef="#br0" timeOffset="36810.65">23463 5262 241 0,'-11'19'628'0,"-3"1"-148"0,5 2-476 16,3 4 39-16,-12 1 36 15,4-2 1-15,3 6-24 16,2-1-12-16,6 4-18 15,3 5 2-15,3 0 22 16,0 0 12-16,10-1-8 16,5-3-5-16,9-12-10 15,10-3-1-15,10-18 2 16,0-5 4-16,1-21-3 16,3-10-3-16,4-16-13 15,-4-4-4-15,-4-5 3 16,-7 3 5-16,-8 7 10 0,-17 1 10 15,-18 6 9-15,-6 3-11 16,-26 2-9-16,4 6-7 16,-9 7-19-16,-4 4-2 15,-3 12-11-15,-1 7-6 0,-6 8-13 16,4 8-14-16,2 2-46 16,1-2-53-16,22-1-159 15,6-6-268-15,26-8 243 16</inkml:trace>
  <inkml:trace contextRef="#ctx0" brushRef="#br0" timeOffset="37279.65">24173 5116 239 0,'3'25'258'0,"-1"3"-245"16,-2 1 3-16,0 9 454 0,0-1-192 16,0 8-95-16,0 2-53 15,0-10-46-15,1 1-18 16,4-9-10-16,7 1-7 16,2-5-19-16,4-3 0 15,-1-7 13-15,6-4 5 0,2-2 5 16,1-4-4-16,6-3-13 15,0-5-5-15,6-10-1 16,5-4-1-16,4-5-7 16,-2 0-1-16,-1-7-4 15,-4 1-1-15,-5-5 4 16,-11-6 2-16,-11 8 13 16,1 0 2-16,-17 1 6 15,0 8 1-15,-11-7-2 16,-10-2-2-16,-10-3-8 15,-3-4-3-15,-21 1-4 16,0 1-2-16,-9 0-6 16,-9 7-4-16,3 2-21 15,-3 2-8-15,-12 5 62 16,-10-5 49-16</inkml:trace>
  <inkml:trace contextRef="#ctx0" brushRef="#br0" timeOffset="38870.51">24977 4439 118 0,'-8'1'88'0,"5"1"-56"15,-4-1-22-15,4 6 19 16,-4 3 17-16,-3 3 26 15,4-1 122-15,-36 43 320 0,39-40-287 16,3 7-98-16,0 5-21 16,0 4-26-16,0 8-20 15,-3 11-4-15,0-5 5 16,-2 9-19-16,-1 5-3 16,6 5-13-16,0 12-5 0,0 12-10 15,-3 10-4-15,-7 12-4 16,-1 7-2-16,-3-2 1 15,-6-1 1-15,-6-2 5 16,5-42 4 0,4 0 19-16,-9 56 10 0,-2 11 5 15,11-18 1-15,6-21-11 16,-2-2-8-16,13-1-9 16,-3-6-2-16,9-10-8 15,1-7-5-15,-7-18-3 16,4-8-2-16,-1-20-1 15,1-6-12-15,-1-13-48 16,-6-7-45-16,3-13-83 16,-4-12-95-16,1-26-1011 15,6-13 1218-15</inkml:trace>
  <inkml:trace contextRef="#ctx0" brushRef="#br0" timeOffset="39873.44">25026 4562 104 0,'4'1'102'16,"2"1"19"-16,5-4-115 16,3 1 8-16,1-2 45 15,-2-5 91-15,-4 3 365 16,0-1-316-16,2-2-81 15,0 2-45-15,2-4-7 16,4 3-4-16,-3-1 2 16,6 0-6-16,3 0-16 0,5 4-8 15,2 2-16-15,-3 2-8 16,-6 6-6-16,-2 2-2 16,-11 6 0-16,6 2 2 15,-5 4 1-15,4 2-1 16,-2 1 3-16,-11 0 1 15,0 1 1-15,-4 2 0 16,-8 5 0-16,1 4-2 0,-6 4-1 16,-3 3-1-16,-8 4-1 15,-10 1 2-15,-8 1-1 16,-3 1-1-16,9-7-1 16,2 1 2-16,9-9 1 15,5-1-2-15,4-3 2 16,3-4-1-16,5-4-2 15,-2-5 1-15,6 0-2 16,2-4-2-16,6-4 0 16,0 0-3-16,6-4-2 15,0-2 1-15,5 0 2 16,3 0 2-16,9 2 3 16,1 1 2-16,4 1 7 15,1 2 0-15,6 0 3 16,2 4 0-16,3 1-3 15,4 4 1-15,-7 3 1 0,4 5-2 16,-10-1 3-16,3-2-3 16,-1 2 6-16,1-3 0 15,1 6 5-15,-9-1 3 16,4 1-4-16,-9 6-1 16,0-3-1-16,-4 2-8 15,-8-2 0-15,-1-2-3 0,-5 2 0 16,-3-1 3-16,0 1-3 15,-3 3 1-15,-8-1 4 16,-1 0-1-16,-9 1 8 16,-4 3 2-16,-1 7-4 15,-2 4 2-15,-6 5 7 16,-4 0-1-16,1 6 5 16,-5 4-5-16,0 2-1 15,-8 5 1-15,-5 0-8 16,-2 0 10-16,-7-4-14 15,6-1-1-15,-7-4-1 16,-5-7-4-16,-11-7 27 16,-5-13 356-16</inkml:trace>
  <inkml:trace contextRef="#ctx0" brushRef="#br0" timeOffset="44341.75">19182 5728 239 0,'10'15'751'0,"-9"2"-260"16,9 1-457-16,2 2-36 15,0 2 18-15,-8-2 16 16,-4 0 4-16,-2-6 10 16,-7 0 4-16,1-1-10 15,-5-6-6-15,-4 1-14 16,0-3-20-16,-3-5-66 0,3 1-34 15,1-1-60-15,-1 0-69 16,1 0-100-16,1 3-113 16,1-4 390-16,3-2 0 15,2 0 28-15,-1 0 2 16,-1 3 5-16,5 0 7 0,-3 1 11 16,1 5 3-16,2 2 6 15,-2 3 2-15,-1 2 7 16,-2 2 2-16,1 2 13 15,4-3-1-15,6-3-23 16,-1-9-16-16,4-4-13 16,1-6 0-16,-4 7 1 15,0-1 8-15,0 1 5 16,4-12-1-16,-1-4 0 16,11 0 0-16,43-41 2 15,-40 43 0-15,2 1 3 16,1 1 1-16,-2 2 1 15,0 1 0-15,-8 0 2 16,-4 4 1-16,2 1 5 16,-5 2 3-16,3 0 18 15,-6 1 4-15,0 2-7 0,0-1 15 16,0-1 17-16,0 1 49 16,0 1 127-16,0 0-68 15,-3 0-63-15,3 0-9 16,0 0-13-16,-3 0-21 15,3 0-16-15,-2 0 5 16,-4 8 4-16,-11 12 4 16,-47 42 8-16,37-40-4 15,4 4 0-15,-5-2-3 0,8 1-7 16,0-4-2-16,2 0-14 16,8-1-11-16,3 2-14 15,1 0-2-15,6-2-3 16,0 2 0-16,3-5 0 15,3 4 0-15,-1-6 0 16,4-3 0-16,2-4 1 16,0-4 4-16,2 0 8 15,1-4 3-15,-2 0 5 16,2-4-3-16,3 1-1 16,0-1-1-16,4-7 2 15,-1-5 2-15,3 1-4 16,1-4-4-16,1-1-4 15,-2-1-5-15,-6 0 0 16,3-1 0-16,-9-2 1 0,-3 1 4 16,-8-2 11-16,8 2 0 15,-8-2 0-15,4 5-2 16,9-4-12-16,-13 3-4 16,9-4-2-16,-6 3-2 15,-3 2-2-15,0-2 0 16,-3 5 0-16,6 1 1 15,-1 5 0-15,1 5 0 0,-3 0 1 16,-3 3-1-16,1 1 1 16,1 1-1-16,-1-1 0 15,1 0-1-15,-1 2 0 16,-1 0 0-16,-6 2 0 16,-8 1-1-16,-1 2 0 15,-39 21 0-15,40-18-2 16,0 1 0-16,-1-1-16 15,4 0-26-15,-3-5 23 16,-5-3 2-16</inkml:trace>
  <inkml:trace contextRef="#ctx0" brushRef="#br0" timeOffset="44908.16">18441 6006 244 0,'-22'16'752'0,"4"9"-342"0,11 1-442 16,0 2 23-16,-11 7 18 15,-5-3 23-15,-2-2 47 16,-1-2 15-16,2-5 24 16,7-2-12-16,5-4-51 15,1-5-19-15,8-1-24 16,3-2-9-16,3 2-3 16,5 2 3-16,4-4 3 15,2 0 5-15,3-5 10 16,2-3 3-16,6-1 4 15,6-5 1-15,5-4-1 16,4-2-2-16,-2-7 2 16,-4-1 0-16,-8-1 1 15,-2-4 1-15,-9-1 1 16,-2 0 4-16,-2-4 1 16,-8-1 0-16,0-4-6 0,0 4-8 15,-6 6-4-15,0-1-3 16,-3 9 1-16,-12-1 0 15,-2 6-1-15,-8 6-3 32,17 2-6-32,-1 2-2 0,-52-4-4 0,3 2-11 0,-7-2-37 15,24 5-53-15,4-4-157 16,2 0-205-16,4 1 258 16</inkml:trace>
  <inkml:trace contextRef="#ctx0" brushRef="#br0" timeOffset="45327.36">17533 6522 201 0,'-14'25'171'16,"0"0"494"-16,11 1-662 15,0-4 25-15,3-2 64 16,-3-3 15-16,3-3 10 16,0 2-44-16,3-7-37 15,2 2-6-15,1-6-6 0,3-1 2 16,5 1 16-16,0-8 12 16,10-9 24-16,-4-2 7 15,9-11-17-15,3-5-2 16,-1-6-15-16,6-9-4 15,4-3-10-15,-1 0-4 16,1 4-9-16,-10 3-3 0,-13 4-2 16,-4 6-1-16,-11 8 9 15,1 2 3-15,-4 10 8 16,-16 2-1-16,-7 9-10 16,-8 0-7-16,-21 13-19 15,-1 1-8-15,-4 6-34 16,-1 5-26-16,0-7-28 15,1 1 50-15</inkml:trace>
  <inkml:trace contextRef="#ctx0" brushRef="#br0" timeOffset="45545.05">17032 6424 242 0,'-10'115'804'0,"-10"-98"-319"16,12 0-612-16,2-4-95 16,-5-6-515-16,-1 0 572 15,-8-12 135-15</inkml:trace>
  <inkml:trace contextRef="#ctx0" brushRef="#br0" timeOffset="45677.91">16697 6615 116 0,'-30'24'100'16,"2"-1"-25"-16,16-9-124 16,-5-3-51-16,-2-8 69 15</inkml:trace>
  <inkml:trace contextRef="#ctx0" brushRef="#br0" timeOffset="45794.6">16125 6844 206 0,'-35'20'150'0,"10"-7"-128"16,8-2-60-16,6-8 30 0</inkml:trace>
  <inkml:trace contextRef="#ctx0" brushRef="#br0" timeOffset="45915.67">15604 7118 274 0,'-28'25'1098'16,"8"-5"-895"-16,10-15-624 16,4-7 170-16</inkml:trace>
  <inkml:trace contextRef="#ctx0" brushRef="#br0" timeOffset="46425.36">14425 6871 260 0,'-72'17'925'0,"9"4"-726"16,8 4-159-16,18 5 27 15,-4 3 23-15,4 18 0 16,-4 10 2-16,1 20-13 0,-5 11-25 16,1 13-3-16,0 1 3 15,7 0 12-15,7-5 10 16,10-17 8-16,17-7-9 15,12-23-27-15,5-13-15 16,22-19-18-16,-1-12 1 0,19-20 2 16,7-11 3-16,10-18 1 15,4-7 0-15,6-12-4 16,8-9-2-16,-5-5-4 16,3-5-2-16,-15-6-1 15,-5-1-1-15,-13-2 5 16,-9-1 0-16,-10 5 4 15,-12 5-1-15,-17 3 3 16,-6 1-1-16,-20 9-2 16,-8 3 0-16,-19 14-6 15,-4 15-3-15,-13 16-13 16,-14 8-13-16,-12 16-31 16,-2 11-23-16,-8 12 407 15,7 16-268-15</inkml:trace>
  <inkml:trace contextRef="#ctx0" brushRef="#br0" timeOffset="48110.28">14494 8614 0 0,'-14'-1'35'16,"-4"-1"28"-16,18-1-16 15,0 2-6-15,3-1-15 16,-3 2-2-16,0 0 9 16,0 0 13-16,0 0-5 15,15 30 37-15,23 44 92 16,-13-36 310-16,3-1-262 15,-3 0-61-15,3 1-49 0,2-4-10 16,3-3-22-16,7-1-8 16,7-7-19-16,6-4-2 15,7-7 8-15,3-7 5 16,15-4-1-16,0-2-6 16,2-7-14-16,3-3-4 15,-4-4-8-15,7-4-5 0,4-3-5 16,2-3-4-16,8-11-5 15,-2-1-2-15,3-5-3 16,0-3 0-16,-6-3-2 16,4 1 1-16,2-4-2 15,-6 5 0-15,3 0 0 16,0 1 0-16,-8 2 1 16,1 0-1-16,2 4 2 15,10 2-2-15,4-2 0 16,2 0 1-16,-1 3-1 15,-6-1 2-15,-7 9-1 16,-1 3-1-16,7 9 3 16,-9 4-1-16,3 5 1 15,6 4 1-15,-14 3 2 16,2 8 3-16,-14 5 2 16,-7 4 2-16,-4 9-1 0,2 5 0 15,-13 13 3-15,-7 4 0 16,-18 5-2-16,-4 3-1 15,-7 5-3-15,-5-5-3 16,-4-3 1-16,-2-10 1 16,-1-10-2-16,1-11-1 0,10-14-4 15,-12-8 0-15,14-8-1 16,-4-8-2-16,4-10-1 16,10-8 1-16,3-10-3 15,7-4 0-15,9-13 0 16,4 3 0-16,16-9 0 15,11 2 1-15,11 0 0 16,7 1 0-16,4 5 3 16,1 0 0-16,11 9 0 15,5 0 1-15,3 8 0 16,4 4 0-16,-4 12 0 16,-6 7 1-16,-8 13-1 15,-2 1 1-15,5 10 0 16,-8 1 0-16,10 7 2 15,-2 4-3-15,0 3 1 16,6 2 0-16,-3 3-1 0,2 0 2 16,6-7-1-16,-6-2 1 15,5-11 2-15,11-12 3 16,4-8 5-16,6-10 7 16,-2-17 4-16,-1-5-1 15,7-14-3-15,5-2-6 16,7-7-6-16,-5-7-3 15,-5-1-3-15,-6-7 1 16,-9-5-1-16,-1-4 0 16,-26-1 0-16,5 0-1 0,-8 6 3 15,0 4-3-15,-14 5 2 16,-9 6 2-16,-20 8 1 16,-16 12 1-16,-9 18 4 15,-11 13 1-15,-8 15 3 16,-10 3 2-16,-4 5 1 15,-3 0-2-15,2 0-6 16,-1 0-6-16,-1 0-4 16,3 0-3-16,-3 0-4 15,3 0-3-15,-3 0-6 16,3 2-2-16,-3 4 1 16,-2 2 1-16,2 0 6 15,0-2 1-15,0 0 3 16,3-4 1-16,0-1 3 15,0 1 1-15,0-2 2 0,0 1 1 16,0-1 3-16,9 5-1 16,-4-4 1-16,-2 1 2 15,0-2 0-15,0 0 0 16,-3 0 0-16,0 0-1 16,0 0-2-16,0 0-1 15,0 0-2-15,0 0 0 0,0-2 0 16,0 1-1-16,0-1 0 15,0 1-1-15,5-1 1 16,-2-1 1-16,-2 2 0 16,-1-1 0-16,5-3-1 15,-5 4 0-15,6-4 0 16,2-1-2-16,-5 0 3 16,3-1 0-16,-3-2-1 15,-1 3 1-15,1-2-3 16,0 0 2-16,-1 2-2 15,-1 3-1-15,2 0-13 16,0 0-13-16,-3 0-24 16,4-4 59-16,0-8-11 15</inkml:trace>
  <inkml:trace contextRef="#ctx0" brushRef="#br0" timeOffset="49213.67">18136 9092 204 0,'-8'21'179'0,"3"-17"368"16,4 1-437-16,2 1-53 15,-1-6 53-15,0 0 36 16,0 0-54-16,0 0-40 16,22 5-24-16,50-7-8 15,-38-9 6-15,10-4 12 16,2 4 4-16,9 3-4 15,4 0-2-15,-3 11-8 16,-8 2-2-16,-7 8-6 16,-7 2 0-16,-1 5-4 15,-2 7-3-15,-11 1 5 16,-9 3 6-16,-11 6 10 16,-6-1 5-16,-10 5 0 15,-5-1-1-15,-12-3 1 16,3-1 1-16,-13-5 0 15,8-4-1-15,-5-5-15 16,-7-1-7-16,2-2-7 16,-5-2-4-16,13-3-1 0,3-1-1 15,10-4-4-15,4 0 0 16,6-5-4-16,8-1-7 16,3-5-5-16,6-4-2 15,-3 4 0-15,0 1 1 0,9-4 8 16,19-4 6-1,56-10 8-15,-32 14 8 0,8 2 8 16,1-5 3-16,-3 5 6 16,-1-3 2-16,-2 0 1 15,1 3 0-15,-14 0-6 16,-2 0-1-16,-12 3-1 16,-9 0-3-16,-8 3 4 15,-5 3 2-15,-9 5 4 16,-8 3-2-16,-11 6-3 15,-9 7-6-15,-9 7-7 16,-12 2-5-16,-5 15-3 16,-1 2 1-16,-9-2-5 15,-8 4 2-15,4-10 2 16,2-5 0-16,13-1-1 16,8-4 0-16,1-7-3 15,7-5-2-15,5-6-2 16,9-6-13-16,10-8-27 0,4-3-56 15,17-15 490-15,7-12-320 16</inkml:trace>
  <inkml:trace contextRef="#ctx0" brushRef="#br0" timeOffset="49812.51">19484 8854 132 0,'27'14'127'0,"4"-1"101"16,6-1 350-16,4 2-433 16,-1-2 41-16,-1 4-3 15,-4 1-27-15,-1 0-43 16,-3 0-43-16,-8 1-16 15,1 3 2-15,-21 4 11 16,-3-1 3-16,-10 15-5 16,-13-2-5-16,-11 8-15 15,-7 3-9-15,-13-1-11 16,4 4-4-16,-6 2-9 0,-2-1-2 16,1-1-2-16,-1-3-2 15,2-1 6-15,8-2 1 16,12-9 5-16,-1 0 1 15,9-13-4-15,-1 1-4 16,8-7-4-16,5-5-2 16,7-4-5-16,9-3-3 0,3-4-6 15,8-2 0-15,17-7 3 16,1-3 6-16,18-3 3 16,4-3-1-16,10-5 2 15,9-1 0-15,8-12 4 16,2 0 4-16,10-6 6 15,5-6 1-15,5-2 1 16,-5-3-1-16,-11 1-4 16,-10 2-3-16,-13 6-3 15,-6 2-2-15,-20 9-3 16,-7 2-2-16,-10 7-26 16,-3-1-23-16,-7 1-65 15,-8-5-66-15,-3-14-8 16,-5-5 93-16</inkml:trace>
  <inkml:trace contextRef="#ctx0" brushRef="#br0" timeOffset="50205.24">20881 8189 146 0,'-15'36'124'0,"-6"12"139"15,-10 11 227-15,-6 5-214 16,-4 11 6-16,-5 0-66 0,0-5-122 16,6-5-37-16,-7-18-39 15,21-11-9-15,7-21-9 16,4-4-4-16,15-11-13 16,0-4 2-16,6-3 3 15,-6 6 6-15,0-1 17 16,11-1 7-16,1 2 12 15,5 2-5-15,41 35 20 16,-49 8 2-16,-1 16 6 16,0 10 7-16,-5 19-12 15,3 0-1-15,-3 4-13 16,-6-7-1-16,0-19-10 16,-2-14-7-16,-1-24-10 15,9-10-6-15,5-19-30 16,1-12-19-16,8-37-76 0,10-19 124 15,7-58-22-15</inkml:trace>
  <inkml:trace contextRef="#ctx0" brushRef="#br0" timeOffset="50577.46">21373 8177 230 0,'-3'47'845'16,"9"-5"238"-16,5-11-1183 16,3-8-73-16,-14-3 33 15,-11 1-193-15,-15-6-789 16,-8 2 1064-16,-5 2-80 16,-2 0 44-16,2 5 104 15,8 5 35-15,14-1 44 16,0-5-1-16,17-3 4 15,0-3 325-15,17-3 305 16,8 2-400-16,8 6-142 16,1-4-47-16,0 4-49 15,-7 1-24-15,-7-4-39 16,0 6-8-16,-17 3-10 16,-3-1-6-16,-15 4-27 15,-10-2-12-15,-5-1-40 0,-1 2-30 16,5-10-68-16,1-1-159 15,9-18 216-15</inkml:trace>
  <inkml:trace contextRef="#ctx0" brushRef="#br0" timeOffset="50995.82">21674 8636 152 0,'20'20'98'0,"-6"5"-64"15,-5 3-2-15,-18 10 3 16,-7-3 48-16,-15 4 6 16,-6 2 79-16,-7 1-10 15,-4 0-84-15,-2 2 26 16,-4 1-30-16,5-6 79 16,0 1 25-16,10 4-11 15,-3-7 3-15,11 4-29 16,4-6-36-16,2-10-28 15,16-3-13-15,1-10-26 16,10 1-8-16,10-4-13 16,5 1 1-16,13-4 4 15,1-6 4-15,9 0 14 0,1-9 6 16,13-1 0-16,-2-1 0 16,5-6-13-16,1 5-5 15,-4-4-8-15,-1 4 0 16,-6-2-8-16,-5-3-3 15,-6 3-5-15,-8 4-12 0,-8 4-41 16,-3-2-43-16,-17 3-111 16,-7-4-20-16,-14-5 134 15</inkml:trace>
  <inkml:trace contextRef="#ctx0" brushRef="#br0" timeOffset="61477.94">13839 10967 198 0,'-20'22'180'0,"-3"-13"532"15,-5-1-456-15,17 1-149 16,-12-1 23-16,2 4 30 16,15 4-21-16,-19-4-26 15,8 7-13-15,-3-2-25 16,-10 0-9-16,13 10-12 16,-2 1-11-16,4 3-13 15,2 0-9-15,7 2-9 16,5 3-2-16,2 1-2 15,9 3-2-15,7 6 0 16,3-3 0-16,3 1 0 16,5-1 1-16,-1-4 3 15,5 5 2-15,1-13 6 16,-6-3 2-16,2-3 5 0,-1-8 1 16,-8 0-3-16,7-6-1 15,1-3 0-15,-5-3-2 16,1-4-1-16,4-1 0 15,-8-5 1-15,-1-2 1 16,2-9 0-16,1-3-1 16,-3-4-3-16,1 6-1 15,-7-8-1-15,1 11 0 16,-7-9 0-16,-2-7 0 0,-3 2-2 16,1-9 0-16,0-1-5 15,-3-1 1-15,0-3-3 16,0 3-1-16,0 0-2 15,0 1 0-15,-3 2 1 16,-2 3 0-16,-1-3-1 16,0 0-1-16,-1 7 0 15,3 4-2-15,-2 0 1 16,-2 3 0-16,2 4 1 16,-4-3 1-16,-1 4-3 15,2 0 1-15,-5-2 0 16,5 5 1-16,-2 3-1 15,1 7 0-15,-4-2 2 16,0 1-3-16,3 3 1 16,-10-4-1-16,13 6 1 15,-9 0-1-15,6 3 0 0,9-1-1 16,-12 1 0-16,11 5-1 16,-8-7-1-16,0 7-1 15,5 3-2-15,-3-6-3 16,9 9-20-16,-2-2-18 15,-10-6-46-15,12 8-37 16,-3-1-111-16,-1-4-149 16,17 0 245-16</inkml:trace>
  <inkml:trace contextRef="#ctx0" brushRef="#br0" timeOffset="62783.75">14645 10984 0 0,'0'0'0'0,"0"0"6"16,0 0 26-16,0 0-6 15,0 0-1-15,0 0-2 16,0 0-2-16,0 0-5 16,0 0 0-16,0 0-3 15,0 0-1-15,0 0-2 16,0 0-1-16,0 0 2 16,0 0 2-16,0 0 5 0,4 0 6 15,1 0 8-15,-4 0 0 16,3 0 19-16,-1 1 18 15,1 1 321-15,-1 0-95 16,-3-2-118-16,0 0-51 16,0 0-32-16,2 0-4 15,0 0-12-15,-2 0-10 0,0 0-15 16,0 0-19-16,0 0-7 16,0 0-3-16,0 0-4 15,0 0-2-15,1 4 0 16,1-1 4-16,-2-1 11 15,0-2 5-15,3 5 8 16,0-1 0-16,2 4-5 16,-2-2-4-16,-3-6-13 15,0 3-4-15,0-3-8 16,0 4-5-16,0-4-2 16,0 3-4-16,0-3 1 15,0 3-1-15,0 1-1 16,-2 3 0-16,1-3 0 15,-1 3 2-15,-1-4-1 16,3-3-1-16,-3 0 2 0,3 3-1 16,-3-3-1-16,3 0 0 15,-2 0 0-15,1 0 2 16,-1 0-47-16,0 0 0 16,1 0 24-16</inkml:trace>
  <inkml:trace contextRef="#ctx0" brushRef="#br0" timeOffset="66619.45">14764 10951 0 0,'10'39'0'0,"-15"-42"19"15,-4-8-18-15,6 2 0 16,0-2 1-16,1 2 2 16,0 4 6-16,-4 2 5 15,-2 1 9-15,8 2 4 16,-3 0 4-16,3 0 2 0,-1 0-4 16,-1 0-2-16,1 0-5 15,-9 3 4-15,1 4 4 16,-2-4-1-16,5 9 12 15,-2 5 22-15,-39 35 157 16,47-38 175-16,-4 0-248 16,-1 3-15-16,0-2-54 15,-1 7-12-15,3 5-11 16,-8-12-8-16,-6 9-2 16,3-4 6-16,5 5 20 15,9 6 3-15,0-2-17 16,0 1-4-16,-7-5-18 15,7 3-5-15,14 3-11 16,-7-3-4-16,-4 3-5 16,3-4-5-16,-3 1-3 15,11 1 1-15,3 1-2 0,0 4-1 16,4-6 5-16,-4-3 2 16,0-3 10-16,3-5 2 15,3-1 9-15,-5-6 2 16,8-2 8-16,-4-3 5 15,-3-7 2-15,-2-2-2 0,-3-4-10 16,0-6-7 0,-2 1-12-16,2 1-2 0,3-5-4 15,-6-3-2-15,5 2-1 16,-2-2-2-16,1-2 1 16,2 1-2-16,-6-9 2 15,3 4 0-15,-1-1-1 16,-2 1-1-16,0 4 2 15,-5-5-1-15,3 6 1 16,-4-3 1-16,-2-1-1 16,-3-1 0-16,-3-2 0 15,1-2-2-15,2-2 0 16,0 7 1-16,2-2-1 16,-4 2 2-16,-4 3 0 15,-3-1 0-15,-5 1 4 16,11 13-1-16,-2-2 4 0,2 0 1 15,-3 0-1-15,-5-14 0 16,1 4-1-16,4 7-1 16,1-4 1-16,-1 9 0 15,0 3-1-15,-2-3 2 16,-1 2-3-16,1 3 0 16,-4 1-1-16,2-2-2 15,-1 5-1-15,1 1-2 16,-3 3 1-16,-1 0-1 0,3 2-3 15,-4-1 0-15,4 6 1 16,-2 3-7-16,-9-5 38 16,2 12 344-16,-6-26-278 15</inkml:trace>
  <inkml:trace contextRef="#ctx0" brushRef="#br0" timeOffset="68288.09">16417 10870 64 0,'0'0'63'0,"0"0"-28"0,0 0-10 16,0 0 3-16,0 0 1 15,0 0-1-15,-2 0 3 16,1 0-4-16,-1 0-2 16,-1 0 27-16,3 0 2 15,-9 5 288-15,-2 0-48 16,1 6-136-16,3 4-25 15,-43 40-56-15,42-43-7 0,-1 8 0 16,1-6 0 0,2 5 2-16,-2-3-2 15,2 2-21-15,2 6-9 0,1-4-7 16,3 8-6-16,0-6-10 16,0 3-4-16,0 4-4 15,-3-6 2-15,3 12-2 16,-3-3 1-16,2 4 11 15,1 2 2-15,-4-9 8 16,4-1 2-16,0 0-6 16,2-1-2-16,3-7-8 15,-1-3-4-15,3-4-1 16,3 1-3-16,1 0 0 16,2-2 2-16,4-1-2 15,-3-6 0-15,6 2-2 16,-3 1-1-16,2-2 2 0,9 4 2 15,-5-7 1-15,-6-6 4 16,4-2-2-16,-7-1 1 16,6 1-2-16,3 2-3 15,-6-13 0-15,1-2-1 16,8-2 1-16,2-2 1 16,6 2-2-16,-1-4 2 0,-6-4 0 15,-6 0 0-15,0 2-4 16,-1 1 1-16,-6-3-2 15,1 1 0-15,-4-2 0 16,-4-1 0-16,3 4 0 16,-6-4-2-16,-1 0 1 15,0-1 1-15,-6-9-2 16,0 1 2-16,-5 5-1 16,-2-7 0-16,1 8 1 15,-5 1 0-15,-3-7-1 16,0 11 1-16,-3 0-2 15,-4 3-1-15,4 2-1 16,-6 1-1-16,-6 6 0 16,9 1-3-16,-8 8-9 0,0 1-13 15,4 8-41-15,-13 4-53 16,12 9-109-16,-5 1-44 16,2 7-1164-16,17 2 1349 15</inkml:trace>
  <inkml:trace contextRef="#ctx0" brushRef="#br0" timeOffset="69082.98">17446 10810 161 0,'-11'28'142'0,"0"-4"35"15,2-2 199-15,1 3-142 16,2 3-28-16,-11-8 1 16,10 12-43-16,-3-15-72 15,0 1-38-15,10 4-29 0,-9-6-5 16,6 13 10-16,1-4 9 16,4 10 8-16,-1-1-4 15,1-8-13-15,1 7-7 16,3 3-4-16,5-5-1 15,5 3 0-15,-2-3 1 0,3-7 4 16,0-3 1-16,3-2 3 16,4 0 4-16,-1-5-2 15,2 0-1-15,-3-5-4 16,3-3-1-16,-2-6 1 16,2 0 2-16,-2-4-1 15,1-7-1-15,5 0-1 16,-4-5-1-16,2-4-1 15,5 3-2-15,-10-6-4 16,1-4-3-16,5-1-2 16,-9-1-3-16,0-4 0 15,-1 5-3-15,-7-2 3 16,-4-1-3-16,-7 6 5 16,-4-3 0-16,4 9 2 0,-3-1 0 15,3 5 1-15,-3-4 0 16,-3-3 3-16,-5-1 0 15,-6-4-2-15,8 7 1 16,-7 0 0-16,1 0 0 16,-3-1 2-16,-8-2 0 15,3-2-3-15,-2 2 2 16,1-1-4-16,4 3-1 16,-5 0-4-16,6 6-1 0,-2 2-4 15,-1 2-2-15,0 7-10 16,-9 1-8-16,-14 4 368 15,-10 10-267-15</inkml:trace>
  <inkml:trace contextRef="#ctx0" brushRef="#br0" timeOffset="70335.47">19064 10940 99 0,'68'78'94'0,"-75"-73"-28"16,7 3-20-16,0-5-2 15,3 3 66-15,-3-6 616 16,0 0-422-16,0 0-156 16,0 2-46-16,-3 5-42 15,-4 3-11-15,1 5-15 16,-2 7 1-16,-15 42-1 0,23-36-2 15,0 0 2-15,0 0 1 16,13 3-1-16,-6-1-2 16,14 1-9-16,-1-2-2 15,0 1-4-15,14 3 2 16,-7-4 13-16,2 1 1 16,7-10 4-16,-3-4-1 15,17-9-1-15,-2-5 2 16,6-2-4-16,-2-8-3 0,-5-6-4 15,-1-6-2-15,-5-8 2 16,1 0-1-16,5-3-5 16,-7 0 0-16,-3-2-3 15,-10-8-2-15,-16-2 2 16,3 5-1-16,-11-2-1 16,0 4-2-16,-6-1-1 15,-11-8-2-15,-6 3 0 16,7 4-1-16,-15 2 0 15,2 5 0-15,-15 3-2 16,-4 0-1-16,-5 3-2 16,-1 5 0-16,-7 6-4 15,-3 3-1-15,1 10-3 16,5 1-2-16,12 3-4 16,2 1-2-16,16 6-7 15,2-2-6-15,7-1-31 0,5-2-33 16,8 3-133-16,14-4-666 15,16 3 358-15</inkml:trace>
  <inkml:trace contextRef="#ctx0" brushRef="#br0" timeOffset="71021.3">20269 10925 221 0,'-6'18'194'0,"4"-4"-17"16,-2 0 290-16,-4 5-164 15,-1-6-54-15,-7 4-41 16,0 1-68-16,6-4-28 16,-3 4-9-16,10 2-19 15,-2-3-12-15,5 2-27 0,2-1-14 16,1-4-14-16,0 2-3 16,10 1-3-16,-3 6 1 15,6 4 0-15,3 1 3 16,4 0 7-16,0-3 0 15,5-5 1-15,2 2-2 16,3-5-2-16,1-3-3 16,3 0-5-16,7-2-2 15,-10-4-2-15,7 3-4 0,-7-9 5 16,0 1-2-16,13-5 6 16,-10-4 3-16,7-5 4 15,-10-1 1-15,-9-2-2 16,5-2 1-16,-10 0-5 15,-6-1 2-15,-3-8 1 16,-5 4 1-16,-3-7-1 16,0-2 0-16,-3 0-2 15,-6-5-2-15,-2 2-2 16,-4 3 0-16,-2 4 0 16,3 4-1-16,-6 5 0 15,-3-6-2-15,-5 9 1 16,0-3-2-16,-8-4-1 15,-1 4 2-15,0 2-2 16,-4-4-1-16,10 10 1 0,-12 1-1 16,-7 0-3-16,2 5-2 15,-5 0-17-15,6 0 23 16,-2-16 305-16,0-11-233 16</inkml:trace>
  <inkml:trace contextRef="#ctx0" brushRef="#br0" timeOffset="72702.87">19473 6875 0 0,'-3'3'12'0,"3"-3"-10"16,3 3-1-16,-3-3 1 15,0-1-1-15,0-1-1 16,0 1 1-16,0-1-1 16,0 1 0-16,0-1 0 15,0 1 1-15,0-1 1 16,0 0 3-16,0 1 4 16,0-1 2-16,0 1 1 15,0-1 2-15,0 1 2 16,0-1-1-16,0 2 0 15,0 0 0-15,0 0-2 16,0 0 2-16,0 0 1 0,0 0-1 16,0 0-1-16,0 0-1 15,0 0-2-15,0 0 0 16,0 0-5-16,0 0-1 16,0 0-3-16,0 0-1 15,0 0 1-15,0 0 0 16,0 0 8-16,0 0 2 15,0 0 6-15,0 0 1 16,0 0-4-16,0 0-3 0,0 0-4 16,0 0-2-16,0 0 1 15,-3 0-3-15,3 0-1 16,-3 0 0-16,-17 0-1 16,-38 8 0-16,35-5 0 15,3 2 3-15,6 1 7 16,-8-3 3-16,2-3 7 15,-2 0 1-15,0 0 37 16,10-2-4-16,7 4 59 16,-7-2 23-16,-6-2-17 15,-2 2-19-15,0-1-38 16,6 2-4-16,5 3-22 16,-2-3-4-16,4 2-24 15,7 0-10-15,0 0 0 16,0-3-3-16,0 0 3 15,0 0 6-15,0 0 7 0,0 0 6 16,-1 0 9-16,-1 0 10 16,1 0-5-16,-1-1-1 15,1-1 5-15,-2 1-1 16,-1-1 4-16,1 2 0 16,0 0 0-16,2 0 0 15,-1 0-10-15,1 0-4 16,-1 0-16-16,0 0-2 0,-1 0-2 15,3 0 2-15,0 0 4 16,30 3 2-16,56 5 2 16,-41-8 4-16,12 0 13 15,-4-6 6-15,19-2 11 16,9-4 4-16,8-7-8 16,10 0-5-16,-4-4-8 15,3 3-4-15,-9 1-5 16,-5 5-3-16,-7 3-3 15,-14-3-1-15,-2 8-1 16,-3-10 4-16,-1 7 1 16,13 1 0-16,-9-6-2 15,-9 2-2-15,-6-2-4 16,-18-2-1-16,2 10-3 16,-10-2 0-16,-12 3-3 15,4 5 0-15,-13 0 2 0,4 4 3 16,-6 2-25-16,1-6 206 15,1 0-151-15</inkml:trace>
  <inkml:trace contextRef="#ctx0" brushRef="#br0" timeOffset="73029">22804 6583 56 0,'109'-10'37'16,"0"-9"-47"-16</inkml:trace>
  <inkml:trace contextRef="#ctx0" brushRef="#br0" timeOffset="74211.09">22568 10383 165 0,'1'3'117'0,"-1"-6"-54"0,-3-2 10 15,2 4 452-15,-3-1-46 16,4 1-252-16,-3-1-40 16,-3 1-84-16,-8-3-8 15,-9 1-6-15,-41 0-9 16,39 8-19-16,-2 4-8 16,-4 4-25-16,5 4-7 0,-5 9-13 15,4 8-2-15,-2 10-5 16,-3 4 1-16,9 5 4 15,-5-3 3-15,11 6-1 16,-3-3 3-16,3 8-6 16,1 6 0-16,-1 4-4 15,-3 6 2-15,9 5-1 16,3-2-1-16,8-10 2 16,0-8 1-16,0-22 0 15,8-5 3-15,6-9 0 16,12-4 3-16,4-3-1 15,-8-7 0-15,9-1 0 16,-5-6-1-16,4-2 0 16,-2-3 1-16,-5-8 6 15,4-1 3-15,1-9 6 16,1-3-1-16,9-6-1 0,-4-2-1 16,3-10-6-16,-6 0-1 15,-7-9-3-15,-1 5-2 16,-10 1 3-16,-2 5 0 15,-11 0 2-15,-7-5 1 16,-7 14-1-16,-11-10 2 16,-7 13 0-16,-6 5 1 0,-13-3-2 15,4 9-3-15,2 4-4 16,-8 6-4-16,-1 7-4 16,-4 5-4-16,-3 3-11 15,10-1-8-15,12 3-18 16,8-1-15-16,28-1 2 15,0 0 262-15,26-16-162 16</inkml:trace>
  <inkml:trace contextRef="#ctx0" brushRef="#br0" timeOffset="74821.69">23510 10184 203 0,'-13'28'241'16,"1"-2"842"-16,-4 1-921 15,2 4-98-15,-12-6 28 16,-5 1 16-16,-5 4-8 0,-12-10-41 16,5 8-24-16,-16-2-23 15,0-1-6-15,3 7-1 16,2 2-2-16,8 5 0 16,6 3-2-16,7 3 8 15,8-8 0-15,8-9 3 16,5-1 2-16,4-5 4 15,8-1 4-15,11-4 8 16,6 2 0-16,17-6-6 16,2-9-1-16,12-4-1 15,19-6 2-15,13-10 1 16,1-4-4-16,20-3-1 16,-3-8-1-16,3 3-5 15,8 3-2-15,-8-3-3 16,2-2-3-16,-3-6 1 15,-2 2 3-15,-9 6 3 0,-4 8 2 16,-13 7 0-16,-10 6-2 16,-20-6-2-16,-4 4-1 15,-12 4-3-15,-9 0-2 16,-3 10-5-16,-7-6-7 16,-12-1-31-16,-11-9-34 15,-10-6-97-15,-2 5-78 16,-6-16-235-16,2-4-726 0,3-10 1118 15</inkml:trace>
  <inkml:trace contextRef="#ctx0" brushRef="#br0" timeOffset="75066.15">24025 10028 73 0,'-36'-5'77'0,"18"10"-22"16,-7 4-7-16,-2 7 26 15,7 9 54-15,-8 3 615 16,3 5-412-16,0 16-119 16,5 9-48-16,-3 18-52 15,5 16-13-15,-5 20-33 16,0 8-14-16,2 16-8 16,3 1-5-16,2 6-9 15,2 2-9-15,2-10-30 0,-4-14 142 16,1-32-107-16</inkml:trace>
  <inkml:trace contextRef="#ctx0" brushRef="#br0" timeOffset="75567.08">22262 11800 228 0,'-12'20'298'0,"4"-6"393"16,5-3-587-16,3-6-5 16,3 1 4-16,2-3 3 0,-5-3-34 15,0 0-22-15,0-2-12 16,20 1 12-16,45-7-4 16,-18 11 5-16,11-1 3 15,20-10 11-15,10 2 5 0,17-13 14 16,2-1 4-1,19 1-14-15,13-3-14 0,9 7-24 16,8 2-2-16,-10 2 5 16,0 7 0-16,-10-1-6 15,1-1-1-15,-17-2-16 16,-10-4-1-16,-24 1-6 16,-16-5-3-16,-25-1 2 15,-14-10-7-15,-21 4-21 16,-13-10 13-16,-25-15-3 15</inkml:trace>
  <inkml:trace contextRef="#ctx0" brushRef="#br0" timeOffset="76213.73">19268 12124 48 0,'-16'0'71'0,"10"-11"-15"15,3-5-34-15,-6-4-8 16,12 1 4-16,-6-1 7 16,0 0 8-16,9 4-2 15,3-6-3-15,8 4 2 16,-3-4 12-16,17 0-3 16,-4 3 133-16,16 2 239 15,9 3-228-15,4 3 18 16,6 8-42-16,19-3-15 15,5 3-19-15,13 3-44 0,10-3-10 16,11 4-5-16,0-1-5 16,3-9-4-16,2-5 0 15,-8-6 0-15,-4-7-2 16,-21 1-10-16,-8-1-13 16,-24 2-12-16,-11 2-4 0,-21 1-5 15,-12 7 2-15,-16-4 6 16,-6 10 3-16,-32-7 11 15,-16-9 399-15,-35 3-320 16</inkml:trace>
  <inkml:trace contextRef="#ctx0" brushRef="#br0" timeOffset="76793.06">16552 11990 85 0,'6'-10'85'16,"1"-2"-31"-16,19 4-15 16,-7-1 24-16,1 1 21 15,2 2 349-15,3-2-6 16,9 3-186-16,13 1-39 16,-1 2-33-16,6-4-53 15,12 3-16-15,18-10-31 16,16-2-5-16,18-6-1 15,0-10-3-15,1-6-3 16,-5 1-13-16,-1 2-12 16,-4 4-4-16,-12 10-9 0,-9-3-6 15,-25 6-7-15,-10-1-1 16,-18 4-2-16,-16 4-13 16,-17-3-45-16,-13 2 3 15,-15-9 20-15</inkml:trace>
  <inkml:trace contextRef="#ctx0" brushRef="#br0" timeOffset="77434.95">13978 12608 53 0,'-11'-11'71'15,"2"-5"-13"-15,4-2-42 16,0-6-12-16,5 6 2 16,2-3 3-16,-8-4 1 15,0 7-2-15,-5-2 2 0,-2 6 8 16,9 9 13-16,0 0 9 15,-5 4 20-15,9 1 43 16,0-2 423-16,0 2-279 16,0 0-60-16,0 0-43 15,14 0 0-15,25-1-20 16,47-6-25-16,-29 1-3 16,15-3-4-16,15-4-8 15,11 2-6-15,11-9-6 16,2 1-12-16,-7-10-9 15,-4-5-5-15,4-1-5 16,0-4-6-16,-9 4-12 16,-1-3-2-16,-7 9-7 15,-12-2-2-15,-8 6-4 16,-10 1 0-16,-19 7-2 0,-5 5-1 16,-16 9 7-16,-6 1 2 15,-15 2 129-15,-2 5-208 16,-22 4 78-16</inkml:trace>
  <inkml:trace contextRef="#ctx0" brushRef="#br0" timeOffset="83218.28">3014 12960 239 0,'-14'17'826'0,"4"-2"-356"16,10 6-264-16,13 8-77 15,-2 2-33-15,-5 11-18 16,-9 7-3-16,-3 7-12 15,1 8-5-15,-4 12-2 16,6 5-1-16,-7 12-1 16,-8 1-9-16,-1 7-8 15,-1 2-5-15,-12-4-5 16,4 5 1-16,-1-1-2 16,-5-9-3-16,13-13-8 15,9-10-5-15,1-26-8 16,6-7-2-16,5-20-33 15,0-8-45-15,5-16-98 16,4-15-93-16,8-33 161 16</inkml:trace>
  <inkml:trace contextRef="#ctx0" brushRef="#br0" timeOffset="83447.19">3173 12628 332 0,'-14'9'1443'0,"11"1"-1279"16,7 5-107-16,9 2-40 16,4 5-7-16,6 6-10 15,2-1-51-15,-3 4 668 16,-3 3-496-16</inkml:trace>
  <inkml:trace contextRef="#ctx0" brushRef="#br0" timeOffset="84100.96">3458 13431 205 0,'23'58'220'0,"5"-3"759"16,5 4-732-16,4 3-103 15,-7 2-42-15,-23 1-64 16,-10-6-11-16,-4-1-6 0,-9-5-5 16,5-10-4-16,11-5-1 15,-6-19-11-15,3-13-3 16,21-17-8-16,-7-16 1 16,27-15 8-16,10-14 7 15,-4-14 16-15,10-8 4 16,2-6 13-16,6 10 2 15,-1 5-1-15,-3 10-5 0,-5 23-10 16,-8 8-9-16,-5 27-7 16,-7 8-2-16,-8 37 3 15,-5 14-2-15,-17 30 4 16,0 12-1-16,-9 4 1 16,3 2 1-16,9-17 3 15,8-11 0-15,13-38-5 16,13-16-1-16,12-39-1 15,12-20 1-15,13-35 3 16,1-27 1-16,5-31-4 16,-1-18-3-16,10-3-2 15,-9-7 0-15,-2 3-1 16,-13 10 2-16,-15 11-1 16,-3 24-2-16,-16 41 0 15,-9 24-1-15,-15 32-1 16,-6 16-1-16,-15 38-4 0,-9 23-3 15,-10 49 3-15,-8 16 0 16,-3 30 4-16,1 14 1 16,16 1 0-16,10 1 0 15,22-21 1-15,15-19 1 16,15-28 5-16,8-11 7 16,18-29 6-16,-3-15 6 0,15-20-1 15,2-15-7-15,9-22-6 16,-9-17-4-16,0-22-33 15,0-13-37-15,-20-18-75 16,-1-11 96-16,-24-17 1 16</inkml:trace>
  <inkml:trace contextRef="#ctx0" brushRef="#br0" timeOffset="84334.85">4965 13246 362 0,'-59'58'1574'0,"26"-15"-1412"15,39-1-110-15,39-17-49 16,26 0-7-16,27-11 8 0,0-14 10 16,17-8-4-16,3-13 8 15,4-15-45-15,1-2-47 16,1-4-124-16,-16-1 333 15,-13 12-141-15</inkml:trace>
  <inkml:trace contextRef="#ctx0" brushRef="#br0" timeOffset="85151.28">6362 13615 336 0,'23'-20'1545'15,"19"-25"-1159"-15,42-39-321 16,8-16-1-16,12-12-24 16,1 6-20-16,-7 10-9 15,-6 7-2-15,-17 19-2 16,-7 11 1-16,-27 26-6 16,-4 11-4-16,-20 30-6 15,-14 12 1-15,-20 39 5 16,-8 27 2-16,-14 40 3 15,-6 17 0-15,1 22-1 16,-2 0 2-16,4-12 1 16,9-7 2-16,19-32 4 15,14-18 1-15,30-26 3 0,-2-18-1 16,9-38 11-16,3-14 7 16,18-34 16-16,9-21 3 15,25-32-5-15,11-17-6 16,12-29-17-16,2-12-7 15,3-9-8-15,-10 3-3 0,-18 8-2 16,0 20 0-16,-14 25 0 16,-5 20 0-16,-11 35-2 15,-9 8 2-15,-28 31-6 16,-2 10 1-16,-23 28 0 16,-6 19 1-16,-8 40 1 15,-17 13 1-15,-5 47-1 16,-9 15 0-16,1 27 0 15,7 21 0-15,0 10 0 16,2 7 0-16,3 18 2 16,1 0-1-16,-7 7 1 15,1-6 2-15,-7-15 3 16,-7-17 3-16,4-29 5 16,4-9 2-16,-9-35 1 15,4-12 0-15,-19-34 0 16,-14-17-1-16,-5-17-5 15,-12-15-4-15,-14-27-13 16,-8-11-11-16,-18-30 0 0,2-12 2 16,7-23 11-16,11-13 6 15,23-27 7-15,14-8-2 16,15-13-4-16,5-14 0 16,21-5 3-16,17-2 2 15,23-11 2-15,20 4-1 16,23-7-5-16,15-5-5 15,23-4-3-15,20-1 0 0,21-2-3 16,15 2-1-16,14 9 1 16,3 3 1-16,5 28-29 15,-2 11-23-15,-3 22-45 16,2 6 414-16,-14 11-249 16</inkml:trace>
  <inkml:trace contextRef="#ctx0" brushRef="#br0" timeOffset="85486.75">8997 13445 589 0,'65'-3'1576'16,"22"-11"-1487"-16,21 5-41 16,-6 1 31-16,-3 5 3 15,-4 6-24-15,-18 2-10 16,-5 7-23-16,-11 1-11 0,-27 7-39 16,-1 6-38-16,-36 6 134 15,-5 21-77-15</inkml:trace>
  <inkml:trace contextRef="#ctx0" brushRef="#br0" timeOffset="85732.64">8800 14258 388 0,'28'-14'1568'0,"36"-8"-1398"16,9-3-60-16,21 1 22 16,7-1-4-16,-3 6-40 0,7 5-12 15,7 3-28-15,-8-3-14 16,-4 6-19-16,-7 2-6 16,-18 3-15-16,-8 1-15 15,-13 9-63-15,-13-4-52 16,-13 6 83-16</inkml:trace>
  <inkml:trace contextRef="#ctx0" brushRef="#br0" timeOffset="86818.95">10158 13195 140 0,'0'0'123'0,"-3"-5"-26"15,6-1 16-15,-3 4 344 16,0 1-164-16,0-1-35 0,0 1-56 16,11-1-49-16,6 1-51 15,10-3-9-15,43 1-4 16,-30 2-2-16,2 1-7 15,-6-8-20-15,5 2-8 16,-1-2-15-16,2 0-7 16,10 5-4-16,-3 3-4 0,-8 3-6 15,-4 3-3-15,-10 2-3 16,-10-3-2-16,-6 3-5 16,0-1 7-16,-5 4-28 15,0-3-34-15,-3 0-4 16,-3-5-417-16,-3-9 340 15</inkml:trace>
  <inkml:trace contextRef="#ctx0" brushRef="#br0" timeOffset="87207.78">11211 12063 211 0,'-30'33'406'0,"13"-1"684"0,3 12-885 15,8 17-181-15,0 7 26 16,-11 11 34-16,-7 2 4 15,2 8-18-15,-7 3-23 0,1 6-22 16,-2 8 1 0,-1 3-2-16,2 3 0 0,2-4 0 15,2-3-1-15,8-2-3 16,-3-8-2-16,6-5-5 16,1-2-4-16,5-15-2 15,5-5-2-15,0-16-60 16,6-12-60-16,7-18-192 15,1-13 705-15,18-20-359 16</inkml:trace>
  <inkml:trace contextRef="#ctx0" brushRef="#br0" timeOffset="87731.67">11645 13045 206 0,'-17'24'187'15,"-6"7"316"-15,-5-2-170 16,5 10-125-16,-1 8-24 16,2 0 12-16,1 1-53 0,3 2-32 15,4 1-14-15,0 1-14 16,5 7-5-16,4 3-14 15,-1-6-14-15,3-1-18 16,3-9-8-16,8-10-8 16,1 0-3-16,15-10-5 15,-4-4-1-15,17-17-2 16,4-4 3-16,10-13-2 16,7-8 1-16,-7-11 2 15,-1-13-1-15,-10-11 2 16,4 1-1-16,4-8 2 15,2-4-1-15,1-1-3 16,-4-3-1-16,-13 3-1 16,-2 8 0-16,-9 8 2 15,-9 6 3-15,-11 10 3 16,-3 6 3-16,-9 10-1 16,-7 2-4-16,-17 9-8 0,-1 5-3 15,-19 3-5-15,0 2-1 16,0 4-14-16,3 2-7 15,16-2-29-15,-2-1-31 16,4-5-25-16,4-2 521 16,3 2-324-16</inkml:trace>
  <inkml:trace contextRef="#ctx0" brushRef="#br0" timeOffset="88267.63">12438 13207 254 0,'26'28'972'0,"-13"11"-647"16,-5 6-227-16,-8 7-22 15,0 15 24-15,-11 1-7 16,8 7-15-16,-4 0-27 15,-2-10-13-15,4-3 0 16,-15-9 3-16,20-3-7 16,0-8-2-16,11-1-5 0,12-6 7 15,-2-8 14 1,8-1 8-16,-1-12-8 0,8-6-8 16,6-11-7-16,5-11-2 15,4-14-8-15,7-6-2 16,0-13-5-16,-1-3 1 15,7-9 7-15,-6 0 1 16,-4-8 7-16,-7-2-1 16,-16-5 1-16,-11-4-3 0,-12 5 0 15,-2 6 1-15,-9 8 4 16,-8 6 0-16,-14 6 0 16,-14-3-5-16,-15 10-6 15,6 7-4-15,-13 3-5 16,3 5-3-16,1 14-8 15,-7-3-3-15,0 18-6 16,-8 3-7-16,4 17-5 16,1 5-4-16,-8 13-10 15,11 10 6-15,-4 1 341 16,1-2-242-16</inkml:trace>
  <inkml:trace contextRef="#ctx0" brushRef="#br0" timeOffset="92891.63">14240 13526 178 0,'15'18'163'16,"-4"-14"738"-16,25 4-816 15,9 6-88-15,16-3 16 16,-27-6 12 0,-15-2-17-16,0 0-2 0,44 0 2 0,-2-5-33 15,-17-13-212-15,-16-5 155 16,-8-16-109-16</inkml:trace>
  <inkml:trace contextRef="#ctx0" brushRef="#br0" timeOffset="93143.06">14240 14163 85 0,'15'39'69'16,"6"6"-40"-16,0 10-21 15,-11 12 0-15,-27 28-3 16,-29 21-66-16,-78 62 46 16</inkml:trace>
  <inkml:trace contextRef="#ctx0" brushRef="#br0" timeOffset="110657.57">12749 15237 51 0,'-10'5'86'0,"-3"-6"0"16,2-4-18-16,8-3-25 15,5 2 20-15,2-8 60 16,7-5 387-16,11-10-320 16,0-13-36-16,15-16-71 15,10-12 1-15,28-13 2 16,6-8-4-16,10-8-22 15,4 6-16-15,-4 3-21 16,-2 7-8-16,-5 15-2 0,-6 1-1 16,-10 9-4-16,-4 8-1 15,-3 21-4-15,-13 5 0 16,-11 29-1-16,-10 8-5 16,-13 24 1-16,3 17 2 15,-16 20 2-15,-4 10 7 16,-23 12 0-16,6 10 0 15,-13 8-3-15,5 6 7 16,1-13 17-16,4-10 9 16,15-27 15-16,8-14-4 0,17-21-7 15,10-10-7-15,-1-18-5 16,-1-14 2-16,13-24-1 16,-6-16 2-16,13-26-7 15,8-11-6-15,-1-22-15 16,2-3-1-16,1 0-5 15,-1 4 0-15,-4 13 0 16,-2 6 0-16,-4 16 1 16,-11 0 1-16,-11 20-1 15,1 10 1-15,-11 10 1 16,2 14 1-16,-6 7 0 16,-5 6-1-16,-3 12-3 15,3 8 3-15,-3 16-1 16,-9 1 2-16,4 19 4 15,-15 10-2-15,-3 10 0 0,7 14-1 16,-6 13 0-16,5 6 1 16,2 20 0-16,-2 6-1 15,-5 0 1-15,1 4 3 16,-5-9 2-16,3-5 1 16,-4-7 1-16,2-9 0 15,-4-16 1-15,-2-7 2 0,-4-16 5 16,-4-8 2-16,-3-11 3 15,2-6 0-15,7-17-5 16,-6 2-3-16,0-17-8 16,-6-2-3-16,-9-3-3 15,1-5-4-15,-3-2 0 16,0-10 0-16,10-4 0 16,6 2 0-16,13-4 1 15,10-1 4-15,20-8 2 16,8-1 4-16,22-9 4 15,12-5 0-15,33-11-3 16,6-11-1-16,28-12-5 16,3-3-2-16,-6-13 2 15,2 3-11-15,-5-8-48 16,-5 4-58-16,-9-10-93 16,-2-4 102-16</inkml:trace>
  <inkml:trace contextRef="#ctx0" brushRef="#br0" timeOffset="111076.98">14867 14288 186 0,'-9'26'171'0,"-4"-9"600"15,6-10-462-15,14 8-255 16,3-6 16-16,13-4 38 16,8 3 16-16,19-10-6 15,5-9-10-15,16-3-1 16,4-6-11-16,3-9-34 16,3 4-17-16,-13 1-23 15,-5-2-7-15,-21 10-6 16,-8 2-27-16,-15 7-111 15,-12 2-70-15,-7-1-41 16,-17 1 78-16</inkml:trace>
  <inkml:trace contextRef="#ctx0" brushRef="#br0" timeOffset="111322.33">14902 14594 221 0,'-27'46'588'15,"7"-7"192"-15,3-5-512 0,7-2-162 16,-1 3 5 0,1 2 6-16,0 4-12 0,-2 10-27 15,1-1-23-15,-3 7-24 16,-2 3-5-16,-9-4-11 16,2 0-3-16,1-2-7 15,2 1-3-15,7-7-2 16,1-11 1-16,10-7-26 15,2-13-62-15,0-14-109 16,5-11-39-16,8-34 127 16</inkml:trace>
  <inkml:trace contextRef="#ctx0" brushRef="#br0" timeOffset="112217.93">14923 14669 0 0,'0'-1'44'15,"0"-1"25"-15,3-15-8 16,1 3-4-16,19-37 8 15,-14 41 17-15,-4 2 416 16,-2 4 30-16,-3 2-241 16,0 1-61-16,0-1-54 15,0 2-45-15,6 0-23 16,32 11-50-16,36 15-3 0,-24-2-16 16,-11-4-1-16,-3 2-2 15,4 1-13-15,-4-7-12 16,-3-1 0-16,-5-10-10 15,-6 3-50-15,-8-5 71 16,-3-6-27-16</inkml:trace>
  <inkml:trace contextRef="#ctx0" brushRef="#br0" timeOffset="112741.22">15109 14887 215 0,'-3'41'526'0,"-8"-9"508"16,17 1-868-16,5 0-70 15,3-2 32-15,3 2 7 16,-11-4-36-16,5 2-27 16,3 2-31-16,-2-2-7 15,9 5-8-15,-7-2-7 16,-3 0-7-16,-5 4-2 0,0 2-1 15,-1-2-1-15,-5 1 1 16,0-4-3-16,-11-4 0 16,0 1 2-16,-9-12 0 15,9 2 2-15,-6-8 0 16,-4-3 2-16,6-4-2 16,-10-5-3-16,3-5-2 15,3-5-1-15,-13-11-2 16,4-4-2-16,-11-5 0 15,1 0-1-15,4-2-1 16,11 12-2-16,9 2-2 16,0 1 0-16,14 7-5 15,0-8 0-15,0 8 1 16,12 1-1-16,5 2 5 16,5 2 2-16,22-2 4 15,7-1 5-15,13 1 7 0,5-3 4 16,4-1 6-16,1 1-1 15,4-1-5-15,-3 1-4 16,-6 0-1-16,-12 1 7 16,-10-7 351-16,-13-10-271 15</inkml:trace>
  <inkml:trace contextRef="#ctx0" brushRef="#br0" timeOffset="113970.71">16088 14579 192 0,'-5'11'142'16,"7"0"-85"-16,3 1-16 15,9 1 103-15,0-1 370 0,3-3-261 16,3-1-93-16,5-6-40 15,5 2 4-15,5-7-10 16,4 0-22-16,5-3-17 16,-4-2-12-16,6 7-19 15,-3-1-11-15,4 2-10 16,-10 0-5-16,-4-2-2 16,0 1-1-16,-10-4-3 15,7 1 0-15,-4-3-1 16,-7 0-4-16,-7 2-61 15,-2 5-42-15,-10 0-119 16,-13 0-233-16,-10 1 246 16</inkml:trace>
  <inkml:trace contextRef="#ctx0" brushRef="#br0" timeOffset="114414.75">16074 14971 60 0,'0'3'74'16,"0"-3"-17"-16,3 0-32 16,-3-1 0-16,0 1 11 15,0 0 12-15,0 0 13 16,0 0 76-16,6 1 424 16,5 1-280-16,5-1-119 15,-2 1-6-15,40 6-16 16,-33-11-36-16,5 3-15 15,8 0-8-15,18-3-5 16,9-4-6-16,4-4-7 16,5 4-4-16,2-4-24 0,-2 0-8 15,-5 3-15-15,-1 0-4 16,-17 10 6-16,-13-2-31 16,-20 6 464-16,-6 16-338 15</inkml:trace>
  <inkml:trace contextRef="#ctx0" brushRef="#br0" timeOffset="116151.93">17421 13710 74 0,'-6'8'76'0,"6"-3"-17"16,0 2-39-16,0-4 1 0,0-3 19 16,0 0 10-16,0 0 24 15,0 0 129-15,0 0 292 16,0 4-267-16,0-3-81 15,0 2-13-15,0 2-2 16,0-2-18-16,0 5-18 16,-3-2-6-16,3 2-8 15,-2 4-2-15,-1-4-14 16,0 5-8-16,0-6-17 16,0 3-10-16,0 1-11 15,-1-2-6-15,3 5 1 16,-1-3-3-16,-1 3 1 15,-12 40-1-15,5-38 4 16,1-1 2-16,3 3 3 16,-2-1 0-16,5 3-5 15,1 2 0-15,1-4-3 0,-2 0 1 16,-2 2-2-16,-1-3-1 16,1 5-1-16,4 3 0 15,1-4-2-15,0 0 1 16,1-3 2-16,1-1 0 15,-7-6 0-15,2 10 1 16,-3-6-5-16,-1 1 1 16,10 9-3-16,-3-8 0 15,4 3-3-15,-1 3 2 0,-3-6-2 16,-3 5 3-16,-1-3 1 16,4 0 3-16,-3-1 2 15,3-4 0-15,-3 0-1 16,-5 2-1-16,5-4-1 15,-1 4-3-15,4 1 1 16,0-3-4-16,0 3 1 16,-2-1 0-16,-9-1-1 15,3-1 1-15,7 2 1 16,-4 0 1-16,2 2 1 16,11 1 0-16,-5 0-1 15,3 1-3-15,-12-6 1 16,0 1-2-16,-8 3 0 15,11-3 2-15,6 1-2 16,-5-2 1-16,-2 0 0 16,-1 3-2-16,2 5 1 0,3-1 1 15,8 3 2-15,-10-6 1 16,7 3 2-16,-5 0 1 16,-3 1-1-16,4 0-1 15,-16-6 0-15,8 1-2 16,6 1 0-16,-2 1-1 15,-4 3 1-15,3-2 0 0,-9-1 0 16,4 1 0-16,1 0 1 16,5 2 0-16,-3-3 1 15,-2 1 0-15,8 0 0 16,-3-1 0-16,-3-2 3 16,1 0-2-16,-4 3 1 15,1-6-1-15,2 8-2 16,-1-5 0-16,1-3 0 15,-2 4-2-15,-1-3 2 16,-2 2-1-16,2 2-2 16,4-2 1-16,5 3-1 15,-1-1 1-15,1-3-1 16,-11-1 1-16,8 1 2 16,-1 2 0-16,0-2 1 15,4 1 1-15,-3-5-1 16,3 3 0-16,-3-6-1 0,-1 0-1 15,1 1 0-15,-1-6-2 16,1 1-2-16,3-2 0 16,-4-3-18-16,4 0-13 15,0 0 307-15,0 0-961 16</inkml:trace>
  <inkml:trace contextRef="#ctx0" brushRef="#br0" timeOffset="122063.99">17974 14300 117 0,'-2'3'91'16,"2"-1"-57"-16,0 1-19 0,-1-3 7 15,-1 0 7-15,1 0 5 16,-1 0 19-16,-4 5 16 15,3-2 336-15,-3 3-133 16,-2 0-92-16,5 0-54 0,-5 4-16 16,3-6-8-16,-3 4-8 15,4 3-20-15,-3-3-28 16,-2 9-20-16,-11 38-8 16,17-34-8-16,1 4-2 15,2 5-4-15,-1 4 2 16,1 3 8-16,0 1 5 15,0-2 16-15,0-4 8 0,6-1 10 16,3 4-3-16,2-6-8 16,5 2-7-16,-9-7-14 15,11-9-6-15,-4-2 0 16,9-2 0-16,7-7-2 16,-2-2 2-16,6-7 3 15,0-6-1-15,-1-4 2 16,4-2 2-16,-3-4 0 15,-2-2-3-15,-6-5 1 16,1-2 0-16,-4-2-2 16,-1-1-2-16,1-3-3 15,0 2-2-15,-2-2-1 16,-1 3-1-16,-6 1 0 16,-5-1 0-16,-4 2 2 15,-4-2 1-15,-7-1-1 16,3 0 0-16,-6 1-3 0,-2 0-1 15,-3 10 1-15,1 1 1 16,-1 8-1-16,-3 6 0 16,3 2-2-16,-1 2-1 15,-4 4-4-15,0 3-4 16,2 3-4-16,0 2-14 16,0 1-22-16,3-1-30 15,5 0-100-15,4 4-105 0,10-7 171 16</inkml:trace>
  <inkml:trace contextRef="#ctx0" brushRef="#br0" timeOffset="122459.35">18885 14512 279 0,'9'17'1196'0,"2"-3"-798"16,12 0-401-16,1-1-4 15,-1-4-73-15,1-4-80 16,-6-7-306-16,1-6 50 15</inkml:trace>
  <inkml:trace contextRef="#ctx0" brushRef="#br0" timeOffset="122772.51">19338 14496 158 0,'33'24'113'0,"-1"-3"-61"15,4 1-22-15,2-5 18 16,-1-3 3-16,-3-7-53 15,2-7 1589-15,-8-11-1373 16</inkml:trace>
  <inkml:trace contextRef="#ctx0" brushRef="#br0" timeOffset="122995.9">20321 14433 198 0,'46'9'136'0,"9"-11"-126"16,9-5-23-16,-7-3-29 15,-5 1-3-15,-6 6-41 0,-14 3 56 16</inkml:trace>
  <inkml:trace contextRef="#ctx0" brushRef="#br0" timeOffset="123206.43">20954 14557 65 0,'27'23'85'0,"9"-1"-8"16,-1-8-32-16,9-9-97 16,-3-13 42-16</inkml:trace>
  <inkml:trace contextRef="#ctx0" brushRef="#br0" timeOffset="123430.84">19073 14724 59 0,'-6'-14'65'16,"0"-10"-37"-16,6-1-16 15,0-9-21-15,0 0-8 16,6-3 11-16</inkml:trace>
  <inkml:trace contextRef="#ctx0" brushRef="#br0" timeOffset="123683.89">19108 14436 4 0,'20'12'61'0,"6"4"-3"15,2-1 1-15,2 2-7 16,1 0 6-16,0-3-3 15,5-1 39-15,6-2 314 16,-2-5-91-16,1-6-187 16,-4-1-54-16,-6-14-184 15,-7 0-129-15,-4-7-436 16,-6-4 639-16</inkml:trace>
  <inkml:trace contextRef="#ctx0" brushRef="#br0" timeOffset="123911">19825 14386 136 0,'66'15'125'0,"-19"7"48"0,1-3 625 15,5-4-591-15,-2-2-43 16,-1-7-70-16,-2-3-92 16,-10-9-156-16,-6-8 384 15,-11-9-226-15</inkml:trace>
  <inkml:trace contextRef="#ctx0" brushRef="#br0" timeOffset="124100.13">20629 14199 118 0,'44'31'128'0,"-10"-11"93"16,2-1 605-16,3-5-692 15,-1 0-32-15,-10-6-26 16,-7-3-80-16,-9-7-114 15,-10-7-148-15,-7-15 127 16</inkml:trace>
  <inkml:trace contextRef="#ctx0" brushRef="#br0" timeOffset="124679.87">20852 13827 165 0,'40'56'159'0,"-40"-33"480"15,0 7-202-15,6 9-334 16,-1 9 39-16,-5 5 58 16,0 8-50-16,-3-1-29 15,-5 0-22-15,-1 0-35 16,1-2-10-16,-1 3-16 15,1-2-7-15,-5 2-10 16,-1-2-6-16,2-3-4 16,1 0-2-16,6-6-6 15,-1-10-1-15,3-9-7 16,3-4-14-16,3-15-52 0,-3-6-42 16,3-10-87-16,-1-12-40 15,4-13-64-15,5-20 158 16</inkml:trace>
  <inkml:trace contextRef="#ctx0" brushRef="#br0" timeOffset="125008.03">21193 13928 161 0,'4'22'160'16,"-4"-2"818"-16,0 10-792 16,7 2-88-16,-7 7 66 15,0 2 9-15,0 2-41 16,0 4-8-16,0-6-24 16,-7 2-5-16,3 2-27 15,-9-4-15-15,4 10-17 16,1-3-7-16,-3 2-11 15,2 0-2-15,-1 1-6 0,3 1-4 16,0-9 1 0,7-2-8-16,0-13-55 0,7-6-37 15,0-10 495-15,0-12-335 16</inkml:trace>
  <inkml:trace contextRef="#ctx0" brushRef="#br0" timeOffset="125536.14">21616 14197 181 0,'0'18'169'16,"-3"-9"811"-16,5 0-835 15,2 7-43-15,-4 4 82 16,0 2 6-16,0 6-55 16,-3-6-21-16,3 3-53 15,-1-2-16-15,2 2-16 16,-1 1-1-16,2-1 2 16,1 2 2-16,3-2-7 15,3-2-1-15,2-3-7 16,3-1-4-16,5-7-4 15,0 1-2-15,4-5 1 0,5-4-2 16,5-7 5-16,1-6 3 16,10-8 10-16,-4-5 4 15,-9-6 6-15,2-3 2 16,-11-4-2-16,-4-2-1 16,1 0-5-16,-6-1-5 0,-2 4-4 15,-11-2-1-15,-7 4-2 16,-4 2 1-16,-6 4-3 15,-3 1-4-15,-10 1-5 16,6 10-5-16,-17 3-3 16,-4 10-6-16,-2 7-5 15,-9-1-12-15,5 2-21 16,10 3-5-16,10-2-63 16,8-5 25-16,21-8 52 15</inkml:trace>
  <inkml:trace contextRef="#ctx0" brushRef="#br0" timeOffset="126073.72">22290 14174 217 0,'0'22'207'16,"8"0"469"-16,-2-2-394 16,4 5-55-16,-4 1 22 0,-4 5-91 15,1 1-21-15,-3-3-35 16,3 1-18-16,1-2-30 16,1-5-16-16,3-4-19 15,6-2-3-15,2-9 4 16,2-4 7-16,6-5 10 15,5-5 3-15,2-8-4 16,7 0-7-16,-2-8-6 16,-8-5-4-16,1-1-3 15,-4 3-3-15,-2-9-1 16,4-2 0-16,-8-4-2 16,-1-8-1-16,4 1-3 15,0 6 0-15,-3-1 0 16,-4 2 0-16,-10 6 2 15,-2 2 2-15,-8 9 3 16,-10 4 0-16,-6 9 1 16,-10 3-4-16,0 7-5 15,-6 2-3-15,-5 10-3 0,-3 4-4 16,-10 1-9-16,5 0-10 16,2-4-19-16,4-3-17 15,16-3-64-15,2-4-44 16,15-3-257-16,2-6-261 15,12-7 34-15</inkml:trace>
  <inkml:trace contextRef="#ctx0" brushRef="#br0" timeOffset="126504.43">23236 13676 278 0,'6'17'1211'15,"-6"3"-747"-15,0 5-337 0,8 8 15 16,-10 4 51-16,2 4-55 16,-9 1-52-16,3 3-19 15,-5 8-27-15,1 1-9 16,-1 12-10-16,2-1-5 0,-2 8-7 16,0 2-2-16,-1 3-3 15,2 4-2-15,0 2-2 16,2-3 0-1,6-6-2-15,1-3-12 0,2-18-37 16,4-7-32-16,3-14-99 16,-2-10-92-16,5-21-167 15,3-9 201-15</inkml:trace>
  <inkml:trace contextRef="#ctx0" brushRef="#br0" timeOffset="127016.88">23561 14074 124 0,'-8'16'116'16,"5"-4"-4"-16,3 2 345 15,6 7 87-15,-2 5-204 16,-1-4-41-16,-2-2-75 16,-1 2-69-16,3 0-51 15,0 3-59-15,5 4-15 0,-2-1-18 16,1 2-4-16,2 1 2 16,2 0 0-16,0-6 5 15,1 0 2-15,2-9 5 16,0-6 1-16,7-5-1 15,5-6 0-15,2-9-1 16,2-7 0-16,1-12-4 16,2-4-2-16,-9-11-3 15,3-1 2-15,-10 3-1 16,0-3 2-16,-14 1 1 16,-3 2-2-16,0 3-1 15,-9 4-2-15,3 5-6 16,-2 2-4-16,-6 8-6 15,5 4-5-15,-13 8-10 16,-2 5-7-16,-5 6-15 16,-1 5-5-16,2 1-29 15,3 2-7-15,8-6-597 0,2-3 434 16</inkml:trace>
  <inkml:trace contextRef="#ctx0" brushRef="#br0" timeOffset="127419.33">24204 14140 377 0,'3'71'1669'0,"5"-18"-1309"15,1 3-263-15,9-1-84 16,-3-2 8-16,-4-6 11 15,3-9 0-15,-1-6-10 16,1-9-4-16,6-7-3 16,3-2 5-16,5-11 3 15,3 0 0-15,7-6-1 16,-1-7-4-16,7-4-5 16,2-7 2-16,-2-8 1 15,0 0 0-15,-13-12-2 16,-2 3 1-16,-4-11 3 15,-4 3 3-15,-4-4 9 0,-8 0 3 16,-4-1 1-16,-4 1-2 16,1 8-10-16,-5 1-4 15,-11 15-9-15,-7 5-6 16,-13 14-16-16,-13 7-19 16,-35 20 24-16,-26 9 299 15,-53 31-215-15</inkml:trace>
  <inkml:trace contextRef="#ctx0" brushRef="#br0" timeOffset="131526.96">13704 16788 31 0,'-11'6'68'0,"-4"4"-10"16,-3-4-14-16,4 2-12 15,7 0-1-15,-6-2 5 16,7-2-6-16,-2 3-8 16,0-1 17-16,4-1 12 15,-4 1 111-15,5 2 305 16,1-2-261-16,2 3-69 15,0-1-46-15,2 1-33 16,7 1-2-16,-3-6 8 16,2 1-2-16,3-4 0 0,-5-1-17 15,11-6-15-15,10-3-6 16,4-13-4-16,10-6-4 16,-1-3-4-16,-17 4-1 15,1 3 1-15,13-23-3 0,0-1 4 16,-5 2-1-1,-12 17 9-15,3 2 5 0,-9-1 4 16,-1 3 0-16,-6 5-4 16,-7 2 1-16,4 7 3 15,-4 1 5-15,0 7 10 16,0 0 0-16,-4 3-11 16,4 0-5-16,-1 0-22 15,-1 0-5-15,1 13-2 16,-2 19-2-16,-4 52 2 15,7-35 0-15,0 5 0 16,4 1 2-16,-3-3-1 16,2-2 0-16,0-8 2 15,4-6 0-15,0-14 5 16,0-3-2-16,7-13 0 16,-2-6-1-16,8-6 1 15,4-10 2-15,-1-10 1 0,5-10 1 16,5-17-3-16,1-3 0 15,10-10-2-15,1-2-1 16,-5 3 0-16,10 1-2 16,-13 5 2-16,-2 4-2 15,-7 10 1-15,-13 3-2 0,1 14 0 16,-7 8 2 0,4 10-1-16,-9 6 2 0,-1 4-1 15,1 4 1-15,-4-4 0 16,0 0 0-16,0 20-2 15,-4 13 2-15,-5 48-1 16,4-36 1-16,-5 14 0 16,0 11-1-16,2 19 3 15,-1 6 1-15,-2 3 0 16,-4-7 0-16,-7-10 4 16,-8 0-1-16,-2-1 4 15,-3-2 0-15,4-12 2 16,0-12 3-16,5-18-2 15,-4-6-1-15,2-10-3 16,-2-1-1-16,-1-9-3 16,-6 0-2-16,-10-1-3 15,-1-1-2-15,-13 1-2 0,10-1 0 16,-8 0 0-16,4-2 0 16,11-1-1-16,2-2 1 15,25 0-1-15,2-3-1 16,15 1-3-16,6-2-1 15,14-7 1-15,13-6 0 16,4-14 5-16,5-6-1 16,5-11-1-16,3-2 2 0,4-9 9 15,2-9-3-15,14-12-51 16,4-8 149-16,-6-7-96 16</inkml:trace>
  <inkml:trace contextRef="#ctx0" brushRef="#br0" timeOffset="132525.73">15166 16234 326 0,'-3'1'1405'0,"-8"9"-1203"15,8 7-130-15,-6 2-18 16,-11 7 0-16,-5 11-26 16,-11 4-8-16,-9 9-10 15,4 3-1-15,1 6-3 16,-6 2-3-16,6 5-1 16,4-6-1-16,11-3-1 15,10-8 3-15,8-6 3 16,3 4 0-16,4-2 0 15,3 3-1-15,-3 5-1 16,-3 2 5-16,-3 4 15 16,2-3 9-16,3-11 11 15,-2-4 2-15,3-17-6 16,0-6-13-16,1-11-11 16,4-7-3-16,3-9-9 15,6-7 0-15,3-15 1 16,3-9-4-16,4-13 2 15,2-5-3-15,5-1 0 0,3-2 0 16,13 8 0-16,-3-1 0 16,4 9 0-16,-4 6 2 15,-7 11 7-15,0 6 1 16,-7 6 2-16,1 6 0 16,-6 2-2-16,0 6-3 15,-6 7 1-15,-7 7 0 16,-6 10 3-16,-4 3 1 0,-7 11 3 15,-7 3 0-15,-10 11-3 16,-11 3-1-16,-4 6-1 16,-4 1 0-16,-2 3-3 15,2-9 0-15,-2-7-2 16,-6-5-1-16,6-16-3 16,-5-1-1-16,7-17-13 15,4-8-13-15,4-8-23 16,2-12-15-16,7-14-20 15,6-10-22-15,13-12-7 16,5 5 10-16,13 1 42 16,4 10 22-16,6 11 25 15,-1 6 11-15,0 12 3 16,-1 8 2-16,0 5 5 16,0 7 8-16,4 8 24 15,3 0 9-15,-1 10 10 0,9 1 4 16,-5 3-7-16,3 3-5 15,4 2-7-15,-4-2-11 16,5-6-19-16,-2-1-7 16,8-9-2-16,2-4-4 15,12-3-50-15,3-6-58 16,-4-14-199-16,-2-8-203 0,-9-21 222 16</inkml:trace>
  <inkml:trace contextRef="#ctx0" brushRef="#br0" timeOffset="133017.49">15884 16598 145 0,'-11'19'127'0,"2"-8"-16"16,9-3 288-16,6 4 14 0,2-3-135 15,6-1-26-15,-5 1-57 16,5-4-50-16,6 1-18 16,16-6-20-16,-1-1-10 15,16-4-35-15,-3-3-16 16,-4 1-18-16,-1-3-8 15,-5 7-8-15,-4-3-3 0,-7 3-5 16,-1 1-1 0,-9-6 1-16,-3 4-21 0,-11-9-86 15,-3 4-76-15,-12-7-201 16,-7-1 186-16,-10 3 70 16</inkml:trace>
  <inkml:trace contextRef="#ctx0" brushRef="#br0" timeOffset="133408.46">15873 16850 110 0,'-23'27'84'0,"9"-8"-54"16,11-5-14-16,4-7 0 15,-1-2 9-15,7-3 5 16,-7-2 3-16,0-2 35 15,0 0 174-15,0 1 308 0,0-1-275 16,20-7-65-16,-3 1-24 16,50-20-44-16,-38 22-10 15,7 1-27-15,2-4-17 16,4 4-27-16,3 1-16 16,3-1-11-16,-1-1 0 0,3 3 1 15,-5 0 0-15,9-2-4 16,-1 2 3-16,-9-2 3 15,-4 3 1-15,-7 2 0 16,-14 0-6-16,3 2-6 16,-4 0-4-16,-10-2-6 15,9 6-4-15,-8-5-7 16,1 7 2-16,-9 0-18 16,-5-5-39-16,-13 5 389 15,4 1-273-15</inkml:trace>
  <inkml:trace contextRef="#ctx0" brushRef="#br0" timeOffset="133807.12">15993 16293 187 0,'-28'17'214'0,"8"2"828"15,3-4-670-15,7 1-291 16,6 0 1-16,-3-1 31 16,12-1-12-16,1-1-5 15,10-1-9-15,9-4-19 16,-2-4-10-16,21-2-14 16,1-2-3-16,6-3-5 15,2-2-7-15,2 2-7 16,-2-2-3-16,3 2-5 15,1 3-1-15,-1-4-6 16,-1 1-1-16,-11-2-5 16,-2-1 1-16,-8-1-10 15,-9 3-18-15,-5-4-94 16,-12 2-102-16,-8 0-384 0,0-1 304 16</inkml:trace>
  <inkml:trace contextRef="#ctx0" brushRef="#br0" timeOffset="134347.84">15945 16846 45 0,'-3'8'69'15,"-4"4"-13"-15,1-3-33 16,6 1-1-16,5-3 6 0,-4 0 6 16,3-6 6-16,2 4 1 15,-6-5 48-15,0 0 447 16,0 0-204-16,0 0-116 16,3 0-50-16,8 1-24 15,6 3-48-15,0-1-8 16,44 14-13-16,-38-16-7 0,8-1-12 15,-1 0-14-15,-4-4-17 16,-1 1-10-16,-4-1-7 16,-1 1-1-16,-3-1-4 15,2-3 4-15,-5 1-4 16,0-2 1-16,3 2 1 16,-5 0-2-16,1 3 2 15,-4 4 2-15,-6 3-23 16,-3-4-29-16,0 0-71 15,-3 0-65-15,3 0-1351 16,-3 0 1430-16</inkml:trace>
  <inkml:trace contextRef="#ctx0" brushRef="#br0" timeOffset="135675.44">17391 15965 59 0,'-1'3'71'16,"-2"-2"-18"-16,0 5-36 16,3-6-1-16,0 0 10 15,-3 0 9-15,3 0 7 16,-4 0-3-16,4 0 37 15,-3 0 256-15,3 0 84 16,-3 0-165-16,3 0-69 16,-1 7-22-16,-1-3-62 15,1-4-32-15,-1 2-21 0,0 1 2 16,-1 3 13-16,-3 4 8 16,5 0 12-16,-1-5 1 15,-1 1-8-15,0 2-8 16,1-6-13-16,-4 5-5 0,3 4-10 15,-2-3-9-15,-1 9-7 16,-14 38-1-16,20-44 3 16,-3 7 0-16,3 1 0 15,-7-3-1-15,1 7-2 16,6 0-3-16,-11 4-5 16,5 5 0-16,-2 4 1 15,-4 0-1-15,1 3 5 16,3 0 4-16,-1 1 5 15,-5-1-2-15,4 2-2 16,4-1-2-16,-5 4-4 16,3 1-2-16,-1-3-1 15,6 3-2-15,-6-4 0 16,1-1 0-16,-3 2-3 16,2-4 1-16,9-3-3 15,0 1 0-15,0-8 3 0,0 2-3 16,-5-2 1-16,-1-2-1 15,3 1 0-15,-4-2 1 16,3 0-4-16,4-2 2 16,-5-3-2-16,3 2 2 15,-1-3-2-15,-3-2 2 16,3 0-1-16,1-3 1 16,-1-2 1-16,0 1-1 15,0-4 1-15,0 2 1 0,0 2-3 16,3-7 0-16,0-2-2 15,0 1 0-15,0-5 0 16,0 0-1-16,0 0 0 16,0 0 2-16,0 0-2 15,0 0-1-15,0 0 2 16,0 0-2-16,-2 0 178 16,1-1 84-16</inkml:trace>
  <inkml:trace contextRef="#ctx0" brushRef="#br0" timeOffset="138133.47">18144 16134 42 0,'-8'16'85'0,"0"-4"2"15,-1-4-25-15,2 1-18 16,4-6 14-16,-1 2 147 16,1 0 413-16,-1-5-390 15,4 0-100-15,0 0-40 16,0 0-14-16,0 0 4 16,0 0-5-16,0 0-4 15,0 6 3-15,0 11 0 16,-3 3-9-16,0 44 3 15,0-39-3-15,3 6-11 16,-1 2 5-16,-3 3-7 16,-2 3-6-16,0 0 1 15,6 0-3-15,0 3-4 16,-3-3-2-16,0 1-4 16,1-3-4-16,-4 1-6 15,0 1-2-15,1-5-3 0,-1 0 0 16,3-3-2-16,0-3-2 15,3-3-5-15,-7-6-5 16,4-7-2-16,2-2-3 16,-6-9-16-16,4 2-61 0,-3-6-67 15,5 2 469 1,1-1-285-16</inkml:trace>
  <inkml:trace contextRef="#ctx0" brushRef="#br0" timeOffset="138702.84">18603 16162 139 0,'0'2'126'15,"6"1"-14"-15,-3-2 190 16,-3-1 90-16,0 0-155 16,-1 0-24-16,-1 0-49 0,1 0-46 15,-1 0-43-15,-1 14-17 16,3 5 5-16,3 40 3 16,-3-31 3-16,2 4-8 15,-13 0-4-15,8 7-9 16,-4-2 0-16,-3 7 2 15,8 1-5-15,-6 2-7 16,0 0-4-16,-1-1-7 16,1 0-4-16,2-8-8 15,3-2-3-15,1-11-9 16,2-3 1-16,-3-11-17 16,0-5-30-16,3-3-67 15,0-3-108-15,0-1-157 16,0-1-233-16,0 1 30 0</inkml:trace>
  <inkml:trace contextRef="#ctx0" brushRef="#br0" timeOffset="139145.67">19240 16022 220 0,'0'36'333'16,"-6"-3"663"-16,1 4-888 15,2 0-12-15,-8-1 51 16,2 3 6-16,-4 2-35 16,2-1-4-16,-9 2-37 15,3 0-8-15,3 3-13 16,-9 0-3-16,2 1-8 16,1-1-7-16,0 1-12 0,3-5-7 15,6-2-5 1,1-6-4-16,4-10-5 0,2 5-3 15,0-9-2-15,3-2-2 16,1-5-19-16,0-6-17 16,0-6-72-16,3 0-34 15,-3-1-134-15,0-1-79 16,0 1-750-16,20-26 840 0</inkml:trace>
  <inkml:trace contextRef="#ctx0" brushRef="#br0" timeOffset="139921.96">19427 15843 22 0,'-42'47'58'16,"40"-43"-10"-16,2 4-32 15,0-5 4-15,-1-3 11 16,1 0 3-16,0 0 1 15,0 0 13-15,0 0 1 16,0 0 67-16,0 0 519 0,0 0-318 16,0 0-123-16,0 2-24 15,0 13-66-15,-4 1-24 16,1 9-32-16,-6 47-8 16,-5-38-2-16,0 3 5 15,6 4 14-15,-7-1 3 16,7 1-6-16,5 2-8 0,-8 1-19 15,6-2-6-15,-6-2-7 16,2-1-5-16,1 0 1 16,-6-8 0-16,2-1-5 15,7-2 0-15,2-6-6 16,3-4-15-16,6 1-84 16,-4-8-79-16,1-9-9 15,9 1 84-15</inkml:trace>
  <inkml:trace contextRef="#ctx0" brushRef="#br0" timeOffset="142510.1">20497 14132 0 0,'6'0'32'0,"-3"-5"15"15,3 5-16-15,-6 0-1 16,0 0 8-16,0 0 2 15,0-1-5-15,-1-1 3 16,-1 1 1-16,0 1 9 0,1 0 30 16,-2 0 369-16,3 0-152 15,-3 0-117-15,3 0-75 16,-3 0-19-16,3 4-6 16,-5 9 2-16,-1 2 0 15,-1 4-14-15,-10 39-7 16,11-37-2-16,-5 0-3 15,3-6-3-15,4 6-2 16,-4-1-7-16,5 2-5 16,0-1-2-16,-2 1-7 0,-1 0-1 15,3 4-1-15,-4-1-4 16,1 0 2-16,2-1-2 16,0-3 0-16,0 0-2 15,1-1-1-15,-2-3 5 16,3-1-2-16,-1-4-3 15,3-1 0-15,0 0-6 16,3-3-1-16,1 1-2 16,-1 0-1-16,1-1-3 15,-1 0-1-15,1 0 1 16,5-4 0-16,-4 1 3 16,-2-5 0-16,4 0 1 15,-7 0 2-15,0 0 4 16,0 0-1-16,0-2 1 15,10 1-4-15,-1-2-3 16,-1 0-2-16,1-2-2 0,-2 2 0 16,0-2-1-16,7-1 1 15,-7 1-2-15,5-4 2 16,-4 1-2-16,3 2 0 16,35-45 0-16,-35 38 0 15,-4 2 1-15,-4-1-1 16,3-2 0-16,-1 0 0 15,-5-2-2-15,3-1-1 0,-3 0 0 16,3-2 0-16,6 2-1 16,-4-2 1-16,1 1 0 15,-3-1 0-15,0 2 1 16,2 0-1-16,1 4 0 16,0 2 0-16,1 2 1 15,-7 0-1-15,0-5 1 16,-7-2 2-16,7 1-2 15,-3 1 0-15,3 7 0 16,-3 0-1-16,-2 2 2 16,5 5-2-16,-1-2 1 15,-1 1 0-15,1-1 0 16,-1 1 1-16,-1-1 0 16,3 1 0-16,-3-1 1 15,0 0 1-15,-6-1-2 0,-2 0 2 16,0 0-2-16,1 0 1 15,0-2-3-15,0 2 0 16,-1 2-3-16,-3-1 0 16,5 2-1-16,-5 0-1 15,3 0 6-15,-5 2 31 16,-44 18-23-16</inkml:trace>
  <inkml:trace contextRef="#ctx0" brushRef="#br0" timeOffset="143368.37">19544 16424 155 0,'1'1'129'0,"-1"-1"3"0,0 2 41 15,0-2 392-15,0-2-210 16,0 2-65-16,0-1-96 16,0-1-29-16,0 1-45 15,0-1-20-15,0 1-44 16,0-1-23-16,6-1-19 15,2-2-9-15,-2 2-1 16,1 0-4-16,0 1-43 16,0 1 1-16,-1-1 15 15</inkml:trace>
  <inkml:trace contextRef="#ctx0" brushRef="#br0" timeOffset="143629">20001 16307 218 0,'14'22'765'0,"-7"-3"65"16,0-2-627-16,6-5-200 15,-2 1 6-15,-2-6 9 16,-4-5 9-16,-5-2-32 16,0-5-25-16,0 4-861 15,-2-1 227-15</inkml:trace>
  <inkml:trace contextRef="#ctx0" brushRef="#br0" timeOffset="143789.81">20140 16307 291 0,'2'11'1200'0,"7"-2"-1044"0,2-2-240 16,-2-4-48-16,4-3 63 15</inkml:trace>
  <inkml:trace contextRef="#ctx0" brushRef="#br0" timeOffset="144483">20402 15966 143 0,'-7'11'109'0,"3"1"-45"16,1-2-26-16,-1-2 33 16,4-4 220-16,0-4 134 15,0 0-204-15,0 0-94 0,0 0-1 16,0 0 18-16,0 0-16 16,0 0-25-16,0 0-7 15,0 0-20-15,0 0-5 16,0 0-11-16,0 0-6 15,0 0-6-15,0 0-9 16,0 0-3-16,0 0-1 0,4 3 0 16,0 5-1-16,2 5-3 15,4 2-3-15,21 38 0 16,-25-34 0-16,-1 3-2 16,-4-1-2-16,-1 11-4 15,4-1-2-15,-6 8-3 16,0 1 1-16,-4 2 4 15,3 0 4-15,0 2 6 16,3-1-1-16,0 2 3 16,3 1 0-16,-3-4-2 15,0-2 0-15,-3-10-7 16,3 1-5-16,0-8-4 16,-2-3-2-16,2 2-3 15,-1-6 0-15,-2-4-1 16,1-1 0-16,-1-8-4 0,0 2-1 15,3-3-3-15,0-2 0 16,0 0-2-16,0 0 35 16,-3-2-24-16</inkml:trace>
  <inkml:trace contextRef="#ctx0" brushRef="#br0" timeOffset="146643.94">20942 16061 69 0,'-5'22'93'0,"-3"-11"-8"0,-1 3-17 16,1-2-32-16,2 2 44 15,-5-1 405-15,0-2-112 16,-1 1-165-16,-5-3-40 15,4 4-10-15,-4 4-46 16,0-1-9-16,3 2-6 0,3 2-17 16,2 1-4-1,1-1-16-15,2-1-9 0,3-1-14 16,3 1-6-16,0-2-3 16,9 3-5-16,-4-1-3 15,4 0-4-15,-1-1-5 16,3 0 1-16,1-1-2 15,2 0-1-15,2-2-1 16,1 2 2-16,5-3-3 16,-2-6 3-16,-3-2 4 15,-1-1 3-15,-6-3 8 16,4-1 4-16,-1-4-1 16,1-5 0-16,0-6-5 15,-2-3-2-15,2-8-6 16,-1 0-4-16,-5-3-5 15,-1-1-1-15,0-2-1 16,-4-5-2-16,-3-1 0 0,-3-6 0 16,-2 5 0-16,-1 3 1 15,-4-1-2-15,4 5 0 16,-5 3 1-16,-3-1 1 16,2 10-1-16,-2 3 2 15,-3 4-2-15,3 7 0 16,-7 1-1-16,-2-3-1 0,3 7-1 15,0-1-1-15,6 2-2 16,0 7-3-16,4 2-1 16,4-3-4-16,3-2-23 15,3-5-38-15,0 0 420 16,0-2-281-16</inkml:trace>
  <inkml:trace contextRef="#ctx0" brushRef="#br0" timeOffset="147453.84">21303 16078 149 0,'13'8'118'0,"-6"-3"-29"15,0 1-23-15,-1-5 85 0,-3 4 430 16,6 6-317-16,-7-6-97 15,1 4 3-15,-6 3-26 16,3-1-15-16,3 5-7 16,-3-2-8-16,11 2-22 15,-5-1-17-15,0 2-30 16,4 0-7-16,-6 2-10 16,3 0-1-16,-3 1 3 15,-1 2 0-15,-3 1 3 16,4-1-2-16,-1 0-2 15,-3-4-3-15,3-1-5 16,3-3-2-16,-3-1-5 16,0-1-1-16,-1-1-2 15,1 0-2-15,3 0-2 16,5 2-1-16,-5-4-2 16,4-3 0-16,-3-1 0 0,3-5-1 15,-3 0 1-15,3-2 0 16,-2-4 2-16,4 0 0 15,2-4 1-15,-3-2 2 16,-2-5-1-16,-1 0 2 16,-2 0 0-16,-3-1-3 15,1-2-3-15,2 2 0 16,-6-9-3-16,4 2 0 0,0 0-1 16,-1-3 0-16,1 5 1 15,-2-2 1-15,-2 0 1 16,0-1 1-16,-6 2 1 15,-1-1-2-15,-3 2 2 16,0 6 0-16,-4-8 0 16,0 3 0-16,-6 2 0 15,3 0 0-15,-7 4-3 16,9 2 1-16,-2 2-3 16,-2 1 0-16,7 6 0 15,-9 5-3-15,1 0-9 16,6 2 1-16,-3-2 323 15,1-10-634-15,-1-21 325 16</inkml:trace>
  <inkml:trace contextRef="#ctx0" brushRef="#br0" timeOffset="148534.62">22016 15681 169 0,'0'6'135'0,"3"-1"-14"15,-6 0-39-15,3-5 341 16,0 0-26-16,-3 0-129 16,3 0-54-16,-3 0-63 15,3 0-25-15,0 0-5 0,-1 0-2 16,1 0-11-16,0 0-28 16,0 9-6-16,0 5-14 15,-2 3-9-15,0 45-11 16,4-35-5-16,1 4-6 15,0 5-1-15,3 6 2 16,-9 5 0-16,3 6 2 16,0 7 0-16,0 3-3 15,-3-1-2-15,0 2-5 16,-3-4-1-16,-2 1-5 16,5 1 1-16,0-6-1 15,3 2-1-15,0-7-4 16,3-2-1-16,0-10-6 15,-3-7-2-15,3-8-2 16,0-6-1-16,-1-7-5 0,-1-3-7 16,3-8-25-1,-3-5-12-15,-1 4-52 16,0-1-24-16,6-34-76 0,12-54-52 16,-1 15 146-16</inkml:trace>
  <inkml:trace contextRef="#ctx0" brushRef="#br0" timeOffset="148991.37">22532 15619 230 0,'3'22'835'0,"-11"-1"-183"16,8 4-386-16,-6 0-148 15,6 3 29-15,-3-3-6 16,-5-5-49-16,6-6-39 15,-5-3-20-15,4 0-5 0,3 0 6 16,0 2 12-16,0 1 5 16,-4 3 2-16,4 3-2 15,0 8-4-15,0 2-4 16,7 9-8-16,-4-1-1 16,8 15-2-16,-2 5-1 15,5 1 1-15,3 10 1 16,-14-5-3-16,0-1 2 0,8 1-7 15,-11-2-4-15,10-12-8 16,-10-3-9-16,0-19 154 16,0-9 91-16,-13-58-151 15</inkml:trace>
  <inkml:trace contextRef="#ctx0" brushRef="#br0" timeOffset="150664.54">23320 15807 48 0,'3'3'55'0,"-3"-3"-38"16,0 0-4-16,0 0 6 15,-3 0 3 1,3 0 2-16,-3 0 1 0,3 0 1 16,-3 0 9-16,3 0 5 15,-4 0 7-15,4 0 28 16,-1 0 261-16,-1 0 7 16,1 0-125-16,-1 0-52 15,1 0-6-15,-2 0-6 16,3 0-48-16,-4 0-16 15,4 0-3-15,-3 0-5 16,0 8-3-16,2 5-5 0,-4 1-10 16,0 1-17-16,-9 41-7 15,16-36-6-15,-10-2-3 16,2 2-4-16,4-6 0 16,1 1 7-16,-7 10 3 15,13 8 0-15,-7-6-2 16,-1-3-4-16,3 1-4 0,0-1-3 15,0-1-3-15,-6 0-3 16,1 4-2-16,2-2-1 16,1 3 0-16,4 0-2 15,6-2 0-15,1 1-1 16,2-1 1-16,-3-6 1 16,-1 2 0-16,-5-3 1 15,7-2 0-15,2-1-2 16,0-4 1-16,2-4-2 15,-2-2-1-15,-2-3-2 16,2-3-2-16,3 0-3 16,1-4-1-16,9-4 3 15,-2-2 1-15,1 0-3 16,0-3 3-16,1-2-4 16,-4-6 1-16,0-4 0 15,2-3-2-15,0-4-1 16,-2-3-1-16,-1 4 3 0,-7-3-2 15,-1 8 1-15,-5 1 1 16,-6-7 1-16,0 9 0 16,-6-8 3-16,-2 1-1 15,-7 7 1-15,-4-5-1 16,0 3-2-16,-4 0-2 0,1-3 2 16,2 2-2-1,-7 1 1-15,-1-2-1 0,-4-1 1 16,1-1-1-16,4-1-2 15,4 4-1-15,-2 2-3 16,1 4-2-16,1 5-6 16,3-1-5-16,-2 3-16 15,-3 3-9-15,0 3-27 16,-1 1-27-16,5 1-92 16,7 1-4-16,14 4 110 15</inkml:trace>
  <inkml:trace contextRef="#ctx0" brushRef="#br0" timeOffset="151319.07">23743 15580 325 0,'8'11'1372'0,"1"1"-1221"16,1 4-139-16,-2 1 33 15,-2 2 19-15,-2-5 26 16,-2 3-3-16,-2-2-6 16,0 4 1-16,0 6 23 15,0-2-14-15,0 10 3 16,2 3-7-16,1 6-16 16,3 6-11-16,-3 4-22 15,2 0-10-15,-2 3-11 16,3 1 0-16,-3 0 3 15,8 0-2-15,-5-3-1 16,-3-5-1-16,8-6-5 0,-8-4-3 16,7-13-6-16,1-4-2 15,0-7-1-15,-5-4-13 16,0-7-24-16,3-2-33 16,-6-7-27-16,8-6-22 15,7-15-49-15,-4-7-36 16,12-16 116-16</inkml:trace>
  <inkml:trace contextRef="#ctx0" brushRef="#br0" timeOffset="151887.54">24505 15264 117 0,'8'26'124'0,"-13"-12"51"15,2 0 540-15,4 0-503 0,1-3-44 16,3-1-12-16,-2-4-42 15,-3-3-63-15,0-1-26 16,-3-2 18-16,3 0 17 16,0 0 39-16,0 0 16 15,-2 0 4-15,0 0-6 0,1 0-21 16,-1 0-5-16,1 4-4 16,-2 9-1-16,3 2-10 15,0-1-9-15,3 41-10 16,1-35-5-16,3 6-4 15,-1 2-4-15,-1 8-2 16,-4 2-1-16,-1 5-1 16,2 7-1-16,-1 8 7 15,1 6 1-15,1 7 2 16,-3 7-3-16,0 11-9 16,6 1-4-16,-9 3-13 15,0-4-4-15,3-11-7 16,-3-9-4-16,3-18-29 15,3-9-18-15,-3-20-39 16,0-7-56-16,-8-26 9 16,-4-18 365-16,-10-21-199 15</inkml:trace>
  <inkml:trace contextRef="#ctx0" brushRef="#br0" timeOffset="156280.4">13880 18015 153 0,'0'16'117'16,"-2"-7"-52"-16,-1 0 1 0,2 7 49 16,-2-12 415-1,-2 3-362-15,2 0-33 0,3-7-60 16,0 0-2-16,0 0 19 16,0 0 4-16,0 0-10 15,0 0-17-15,20-3-24 16,0-6 3-16,55-39 2 15,-38 10 1-15,7-5-5 16,1-7-8-16,-6 0-15 16,0 3-3-16,-6 5-10 15,4 2-1-15,-3 6-1 16,-4 3-2-16,-4 9 0 16,-5 3-2-16,-10 10-1 15,-2 4-3-15,-7 7 0 16,-4 9 0-16,-7 9 2 15,-9 8-2-15,-2 12 0 0,-3 5 1 16,3 11 8-16,3 7 8 16,-1 1 8-16,4-2 2 15,5-3-6-15,3-6-4 16,6-5-13-16,0-1 1 16,6-11 2-16,5-7 2 15,3-10 5-15,2-10 1 0,1-10-3 16,8-9 1-1,13-14 3-15,3-8-1 0,4-19 1 16,-7-10-2-16,-4-4-4 16,3 1-1-16,-4 3-3 15,7 7 0-15,-9-2-1 16,-7 4 0-16,-4 6-3 16,0 5 1-16,-6 12-2 15,-1-1 1-15,-5 15-1 16,-5 2 1-16,0 11-2 15,-3 2 0-15,0 8-3 16,0-8 1-16,0 0-1 16,0 28 2-16,-6 50 2 15,-1-34 1-15,-4 13 0 16,-3 6 2-16,4 11 7 16,-3 4 2-16,1 5 4 15,-1 2-2-15,-2-1-3 16,-3 4-1-16,-2-1-2 0,0-3 1 15,3-2 0-15,-7-2-1 16,7-13 0-16,-3-2-3 16,-6-13 0-16,4-6 1 15,-11-8 1-15,5-9 0 16,-1-5 1-16,-6-7 0 16,3-6-1-16,0-5 1 0,-2-6-2 15,3-3 0-15,-2-8-2 16,-4 1-1-16,-4-7 0 15,-1 0-2-15,-4-2-1 16,-1-1-1-16,13 2 0 16,-1-1-1-16,12 3-1 15,6 2-3-15,9 0-1 16,8-1 0-16,8-2-1 16,-2-4 5-16,5-7 2 15,3-1 0-15,16-9 0 16,7-7 0-16,14-11 0 15,2-3 1-15,7-9 0 16,3 4 1-16,7 3-2 16,2 2 0-16,3 9 1 15,-3 5 10-15,-12-2-20 16,4 2-26-16,-6-2 415 16,2-12-304-16</inkml:trace>
  <inkml:trace contextRef="#ctx0" brushRef="#br0" timeOffset="156819.44">15404 17582 152 0,'-4'0'146'15,"4"6"173"-15,-3 1 488 16,3-7-566-16,-3 0-13 15,3 1-56-15,0 16-24 0,0 0-28 16,9 39-24-16,-3-37-32 16,-1-2-12-16,4 2-24 15,2 1-9-15,-5-6-11 16,4 0-2-16,-6-1 5 16,-4-9-9-16,3 1-64 15,-3-3-54-15,0-4-191 16,-3 0-130-16,3 1 233 15</inkml:trace>
  <inkml:trace contextRef="#ctx0" brushRef="#br0" timeOffset="157733.37">15095 17932 127 0,'-13'41'131'0,"-4"-15"64"0,8-1 728 15,7-8-728-15,2-3-5 16,11-3-49-16,5-6-44 16,4-10-35-16,8 1-14 15,3-15-2-15,3-1 3 16,-4-2 1-16,1-3 1 0,-1 8 6 16,-4-2 3-16,-1 10-7 15,-2 3-3-15,-9 3-10 16,-1 1-8-16,-10 2-12 15,0 2-5-15,-6 7-6 16,1-9-2-16,1 0-6 16,-12 26-1-16,-65 52 0 15,35-36-1-15,-9 8 1 16,1 5 0-16,-10 4-3 16,-4 1 1-16,0 7-6 15,-6-1 0-15,12 1-3 16,5-7 1-16,16-13 4 15,10-5 1-15,16-23-5 16,3-4-11-16,7-10-12 16,2-5-7-16,3-1-9 15,-3-1-7-15,0 0-3 16,0-1 8-16,8-20 21 16,53-36 14-16,-35 39 13 0,1 4 3 15,-6 5 0 1,3 6 3-16,-4 13 9 0,-3 6 7 15,3 8 8-15,1 3 2 16,4 5-10-16,-2-2-5 16,0 0-10-16,-2-7-1 15,-6-7-1-15,-7-10-2 16,-5-3-2 0,2 2-11-16,-5-4-37 0,6-1-28 0,13-7-65 15,40-43-25-15,-41 10-74 16,3-8-15-16,11 2-14 15,-5-3-61-15,-4 6 112 16,1 4 200-16,-3 9 46 16,-5 2 174-16,1 11 57 15,-6 5-80-15,-8 6 31 16,0 5-48-16,-7 2-22 16,2-1-28-16,0 1-65 15,1-1-17-15,-24-3-10 16,-39-5 5-16,44 10 7 15,0 0 9-15,6 3 6 16,1 3-3-16,1 2-8 16,-4 3-6-16,10 1-7 0,6 2-4 15,6 5 2-15,11-1 2 16,0 3 5-16,-3-3 5 16,16 1 4-16,1-3-4 15,11-6-10-15,3 0-8 16,2-10 2-16,-2-3-21 15,-4-13-82-15,-1-6-68 16,-6-12 648-16,-4-6-422 16</inkml:trace>
  <inkml:trace contextRef="#ctx0" brushRef="#br0" timeOffset="158091.76">15878 17761 205 0,'0'8'249'16,"-2"-3"894"-16,-1 2-886 15,3-7-91-15,0 0 8 16,0 5-11-16,-1 18-57 16,-18 44-23-16,10-28-13 15,-9 8-4-15,1 14-4 16,2 7-3-16,-10 12-16 15,9 7-7-15,-2 9-14 16,5 7-8-16,5 3-4 16,2-2-3-16,3-6-5 0,6-7-1 15,8-15-12-15,1-9-15 16,3-22-41-16,0-12-35 16,1-24-91-16,-7-17-5 15,11-41 103-15</inkml:trace>
  <inkml:trace contextRef="#ctx0" brushRef="#br0" timeOffset="158411.9">16009 18079 361 0,'0'33'1635'0,"7"7"-1299"16,11 2-172-16,2 0-80 15,0 2-10-15,3 2-35 16,1-2-8-16,-7-7-16 16,3-1 4-16,-9-17-11 15</inkml:trace>
  <inkml:trace contextRef="#ctx0" brushRef="#br0" timeOffset="159454.61">16605 17978 131 0,'-3'7'118'0,"0"0"-7"0,12-7 42 16,-1 0 478-16,12 0-308 15,4-3-81-15,5-4-55 16,12-2-43-16,4-7-23 15,2 1-13-15,1-1-15 16,-1 1-16-16,4 2-24 16,-1 2-4-16,6 5-11 15,-27 1-5 1,6 2-8-16,11-3-7 0,1 1-10 16,-19-2 0-16,-1 0-3 15,-4 3 3-15,-9-4-37 16,3 3-49-16,-17-3-116 15,3-2-86-15,-6-6 161 16</inkml:trace>
  <inkml:trace contextRef="#ctx0" brushRef="#br0" timeOffset="159754.17">16741 18389 169 0,'-11'34'168'16,"9"-22"664"-16,5-4-412 15,13-6-250-15,4-1-2 0,11-5 17 16,3-4-24-16,10-11-41 16,4-4-35-16,13-4-16 15,3-2-3-15,1 1-11 16,-4 1-6-16,-6 5-14 15,-9 4-11-15,-8 7-12 16,-3 0-4-16,-13 6 2 16,-2 2-1-16,-1 2-12 15,-5 1 232-15,0 0-178 16</inkml:trace>
  <inkml:trace contextRef="#ctx0" brushRef="#br0" timeOffset="164742.07">24282 16592 76 0,'-37'65'83'0,"23"-54"-9"0,3-6-65 16,-5 0-8-16,-4-4 0 16,0 1 1-16,-11-2-2 15,-2 0-2-15,5 1-2 16,0 2 0-16,1 8 3 15,4-1 1-15,3-4 3 16,6-3 1-16,8-3 3 16,6-3 5-16,6 3 20 15,-9-2 4-15,3 1 15 16,0-1 36-16,0 1 369 16,0-1-159-16,0 1-93 15,7-3-57-15,15-3-11 16,39-11-13-16,-33 9-41 15,2 1-2-15,2 1-14 16,7-7-6-16,-1 4-14 16,2-1-3-16,-6 4-10 0,1 0-1 15,-6 4-8-15,-7-1-6 16,-3 0-2-16,-2 6-2 16,-6-2-5-16,3 3 0 15,-2 3-5-15,-1-4-1 16,-5 1-1-16,-1 0-11 0,-3-1-56 15,-2-2-34-15,-2 0-125 16,0-2-135-16,-1 1-743 16,3-1 853-16,-6-3 211 15</inkml:trace>
  <inkml:trace contextRef="#ctx0" brushRef="#br0" timeOffset="165096.54">24256 16446 5 0,'-14'6'67'16,"-4"-3"-6"-16,8 2-12 16,-3-1-3-16,2 1-6 15,3-3 11-15,4-1-8 16,-1 1 36-16,5-2 69 16,0 0 290-16,0-2-251 15,0 1-1-15,0-1-41 16,0 0-3-16,14 2-6 0,2-1-32 15,-4 1-5-15,41 1-3 16,-40 4-14-16,-3 0-13 16,-2 1-15-16,2 5-6 15,-1 0-8-15,2 6-7 16,-6 5-6-16,1 3-8 16,0 6-11-16,0 1-7 15,2 4-3-15,-2 2-8 0,8 2-29 16,-1-3-33-16,2 6-108 15,4 0-64-15,1-4-251 16,7 5 206-16</inkml:trace>
  <inkml:trace contextRef="#ctx0" brushRef="#br0" timeOffset="165416.69">24723 16388 134 0,'1'2'142'16,"7"4"599"-16,-2 0-125 16,8 3-358-16,-4 5-37 0,-6 7-45 15,6 4-55-15,-6 9-71 16,-2 2-33-16,1 9-49 16,2 1-17-16,-2 9 16 15</inkml:trace>
  <inkml:trace contextRef="#ctx0" brushRef="#br0" timeOffset="169981.87">23507 17982 19 0,'0'3'51'0,"0"1"-25"15,0-3-5-15,0-1-5 16,0 0-2-16,0 0 0 16,0 0 0-16,0 0-1 15,0 0 1-15,0 0 2 16,0 0 0-16,0-1-2 16,0-1-3-16,0-3-5 15,6-10-2-15,2-4-2 0,15-35 1 16,-20 41 1-16,0-1 1 15,-3 5 4-15,0-4 2 16,3 6 4-16,-3-3 1 16,-3 2-1-16,3 1 3 0,-3-9 6 15,0 5-6 1,1-3-8-16,-2 0-1 0,2 3-1 16,-1 0 0-16,0 5 6 15,3 1 44-15,0 4 92 16,0-1 140-16,0 1-105 15,0 1-21-15,0 0-26 16,0 0-22-16,0 0-16 16,0 0-8-16,3 12-14 15,3 4-25-15,-1 1 0 16,15 42-2-16,-14-37 0 16,4 6 1-16,-6 9 8 15,0 4 4-15,-1 15 8 16,-6 9 8-16,-4 24-18 15,1 18-20-15,-2 37-17 16,4 21 9-16,8 39 173 16,10 21-365-16,10 3 170 0</inkml:trace>
  <inkml:trace contextRef="#ctx0" brushRef="#br0" timeOffset="170866.99">24221 17996 179 0,'-7'36'172'0,"0"-20"684"15,3-2-524-15,1-3-232 16,1-2 34-16,2 2-1 16,0-5-38-16,0 2-41 15,0-2-23-15,2 2 2 16,1 0 10-16,1 3 22 16,7 4 5-16,2 13 1 15,4 3-10-15,6 5-19 16,-1 5-8-16,3-1-11 15,3 2-9 1,0-8-5-16,-2-6-1 0,6-14 6 16,-6-7-1-16,7-12 2 15,-5-6-2-15,-2-14-4 16,-5-4-2-16,-4-9-2 16,-3-2-1-16,-8-5 0 15,-1-5 2-15,-9-6-3 16,-3-3 1-16,-6-4-1 15,-4 4-1-15,-8 1 0 0,2 9 2 16,3 11 2-16,-1 4 2 16,1 14 4-16,0 1 4 15,0 8-3-15,-1 5 1 16,1 6-6-16,3 6-2 16,-3 7-1-16,-1 4-2 0,0 6-2 15,-3 8-1 1,1 4-5-16,6 3-6 15,0 8-11-15,3-7-5 0,7-1-26 16,1-10-16-16,12-9 13 16,8 3 23-16</inkml:trace>
  <inkml:trace contextRef="#ctx0" brushRef="#br0" timeOffset="171472.59">24784 17964 80 0,'3'11'86'16,"-3"4"-16"-16,0-2 6 16,0 2 56-16,0 1 707 0,0 5-503 15,0 4-80-15,0 2-102 16,0 1-22-16,0-3-48 16,3 3-27-16,6 1-32 15,2 3-5-15,3-1 1 16,2 0 4-16,-2-5 2 15,0-1-8-15,0-6 3 16,3-2 4-16,0-9 6 16,0-5 2-16,3-5-1 15,1-4-2-15,0-8-8 16,1-1-2-16,1-6-1 16,1-2-2-16,-4 0-1 15,0-5-1-15,-6-2-4 16,3-3 1-16,-3-7 0 15,-1-1-1-15,-5-2-1 16,-2-1-2-16,-3 11-2 0,-3-1 2 16,-3 8 2-16,-5-2 1 15,-4 3 3-15,-5-2 1 16,-4 6 3-16,-4 0 2 16,-4 4 2-16,-2 6 1 15,-7-1-6-15,-4 4-4 16,-9 5-8-16,-7 3-9 0,-4 6-19 15,-5 2-1-15,-17 0 333 16,-19-8-239-16</inkml:trace>
  <inkml:trace contextRef="#ctx0" brushRef="#br0" timeOffset="172211.05">22867 17666 119 0,'-8'19'138'0,"-2"-2"856"0,-27 39-614 16,28-34-160-16,-8 6-45 15,0 3-12-15,-4 5-50 16,4 7-23-16,0 14-41 16,8 8-16-16,4 17-21 15,-1 7-11-15,6 9 8 16,6 0-11-16,-1-6-59 15,4-2-61-15,5-16 63 16</inkml:trace>
  <inkml:trace contextRef="#ctx0" brushRef="#br0" timeOffset="172551.06">22163 17713 301 0,'-72'148'1388'0,"58"-120"-1004"16,2 0-181-16,12 5-68 15,0-1-28-15,3 15-35 16,3 7-24-16,-3 18-27 16,-3 9-8-16,0 16 385 15,0 8-295-15</inkml:trace>
  <inkml:trace contextRef="#ctx0" brushRef="#br0" timeOffset="173265.01">21495 17788 161 0,'-24'6'134'0,"4"-1"-32"15,3-4 350-15,5 4-31 16,1-4-184-16,0 2-77 15,1 2-28-15,-4-2-41 16,11 2-12-16,3 6-10 16,6 0-7-16,5 9-18 15,-11 3-8-15,7-2-18 16,0-1-4-16,3 2-11 16,7-7-2-16,3 2 1 15,0-7 4-15,4-7 6 0,1-3 3 16,1-8 7-1,1-1 1-15,1-12-1 0,-2 3-1 16,1-9-4-16,-3-1-4 16,-3-3-2-16,-1-2-1 15,-6 2-1-15,-2-1 0 0,-2 0 1 16,-6 6-1-16,-4 4 6 16,-6 3 2-16,-8 7 5 15,-3-2 1-15,-6 2-1 16,-4 2 0-16,-1 7-2 15,-1 3-2-15,-3 2-7 16,8 1-3-16,-9 1-17 16,6 3-14-16,-1-3-62 15,2 3-61-15,1-4 127 16,-2 1-34-16</inkml:trace>
  <inkml:trace contextRef="#ctx0" brushRef="#br0" timeOffset="173762.44">20800 17875 232 0,'-6'36'657'0,"6"-4"-63"16,0 0-386-16,8 0-74 15,-2-1-47-15,5-1-34 16,-2 0-16-16,7-9-26 16,-5 3-5-16,6-6-6 15,0-4 0-15,-3-4-2 16,2-3 4-16,-2-5 11 15,0-2 8-15,3-2 18 16,-2-4 9-16,7-6 3 16,-2-7 0-16,1-10-8 15,-1-3-1-15,-5-5 0 16,-2 1 1-16,-5-4-7 16,-4-2-6-16,-4 3-4 15,-3 0-5-15,-5 5-5 16,-6 1-1-16,-4 0-3 15,-3 4-2-15,1 2-3 0,-2 4 0 16,1 9 1-16,-4 3-1 16,-5 9-3-16,-1 2-4 15,-3 0-12-15,1 3 417 16,5-6-307-16</inkml:trace>
  <inkml:trace contextRef="#ctx0" brushRef="#br0" timeOffset="174160.34">20431 17545 122 0,'2'0'104'0,"-2"0"-33"15,0 1 6-15,-2-1 378 0,-1 0 106 16,3 0-330-16,-3 0-19 15,3 0-71-15,-11 7 1 16,-1 2-1-16,2 11-3 16,-38 49-42-16,37-32-23 15,2 19-40-15,2 13-16 0,9 30-4 16,6 16-28-16,9 29 422 16,6 11-306-16</inkml:trace>
  <inkml:trace contextRef="#ctx0" brushRef="#br0" timeOffset="174856.48">19774 17757 207 0,'0'24'250'0,"-16"-8"754"15,-1-2-756-15,0-3-256 16,3-2 12-16,-9-4-2 16</inkml:trace>
  <inkml:trace contextRef="#ctx0" brushRef="#br0" timeOffset="175053.39">18983 18284 219 0,'-22'38'311'0,"-1"-15"537"16,-1-9-781-16,10-17-83 16</inkml:trace>
  <inkml:trace contextRef="#ctx0" brushRef="#br0" timeOffset="175185.22">18608 18203 174 0,'-19'25'176'0,"7"-3"955"0,2-9-991 16,-1-9-214-1,-3-13-456-15,-9-13 66 0</inkml:trace>
  <inkml:trace contextRef="#ctx0" brushRef="#br0" timeOffset="175311.52">18109 18124 123 0,'-40'54'121'0,"-1"-18"-19"16,1-11 1556-16,9-22-1446 15</inkml:trace>
  <inkml:trace contextRef="#ctx0" brushRef="#br0" timeOffset="175598.98">17940 17330 354 0,'-3'45'1549'0,"3"-1"-1333"15,0-1-108-15,-4 4 18 16,1 3-5-16,-12 4-32 16,-1 7-6-16,-7 8-30 15,-5 4-14-15,12 15-18 16,-6 6-9-16,-1 9-2 15,14-1-3-15,-2-2 2 16,11-2 357-16,6-4-275 16</inkml:trace>
  <inkml:trace contextRef="#ctx0" brushRef="#br0" timeOffset="188620.3">3873 17363 233 0,'0'12'508'16,"0"-7"28"-16,7-4-435 0,8 4-91 15,1-3 8 1,7-2 7-16,8 0 7 0,7-11 58 15,5-2 34-15,21-9 57 16,5-1-26-16,5-3-25 16,-4-2-19-16,-1 4-35 15,-2 1-7-15,1 9-18 16,7 4-4-16,-3 3-4 16,-2-1-8-16,5 2-8 15,-1-2-8-15,-7 2-10 16,2-1-1-16,-16 1-3 15,-10 0 0-15,-5-2-4 16,-10 4-13-16,-11 0-50 16,-8 1-26-16,-21-4 485 15,-12-7-323-15</inkml:trace>
  <inkml:trace contextRef="#ctx0" brushRef="#br0" timeOffset="188968.95">3898 17467 187 0,'-28'30'196'16,"2"-10"888"-16,12 0-860 15,8-1-52-15,-2 1-63 16,5 3-11-16,-4 2-24 16,0 0-5-16,-6 5 2 15,7-1-1-15,-2 12 1 16,3 2-16-16,2 18-20 16,5 8-9-16,-1 18-16 15,1 9-4-15,-2 5-5 16,-3 5-16-16,6-1-38 15,3-7-26-15,22-20-108 16,7-18 519-16,8-36-280 16</inkml:trace>
  <inkml:trace contextRef="#ctx0" brushRef="#br0" timeOffset="189226.25">4404 17599 238 0,'0'35'1174'0,"11"-6"-433"16,0-2-447-16,28-4-220 15,6-3-3-15,7-7-9 16,7-1-17-16,0-10-24 15,2-5 1-15,3-8-47 16,1-10 34-16,-7-8-10 16</inkml:trace>
  <inkml:trace contextRef="#ctx0" brushRef="#br0" timeOffset="189951.26">5387 17117 106 0,'-9'15'104'0,"-2"4"-13"15,5 1-27-15,-2 0 157 0,1 1 536 16,7-3-443-16,4-7-89 15,3 0-60-15,9-6-44 16,3-5-19-16,10-2-15 16,5-2-6-16,13 2-25 15,5-3-9-15,1 1-21 16,-5-4-9-16,-14-6-11 16,2 5 1-16,-8-4-13 15,-2-1-43-15,-7 2-79 16,-13-7 536-16,-20-4-344 15</inkml:trace>
  <inkml:trace contextRef="#ctx0" brushRef="#br0" timeOffset="190214.83">5248 17319 246 0,'-20'44'904'15,"6"-5"-489"-15,2 3-233 16,4 12-62-16,-3 5-15 16,-5 13 2-16,-1 4 0 0,-3 10-2 15,3 7-6-15,0 1-35 16,4 2-17-16,2-7-28 16,1-7-10-16,8-8-15 15,-9-11-20-15,11-16-57 16,3-8-50-16,-3-28-210 15,10-11-130-15,7-34 215 16</inkml:trace>
  <inkml:trace contextRef="#ctx0" brushRef="#br0" timeOffset="190405.49">5381 17729 321 0,'20'35'1546'0,"13"-5"-1013"16,21-1-450-16,10-4-32 15,5-3-6-15,8-2-1 16,-5-10 25-16,6 4 345 16,-10-31-299-16</inkml:trace>
  <inkml:trace contextRef="#ctx0" brushRef="#br0" timeOffset="191283.19">6832 17215 207 0,'5'14'254'0,"4"1"884"0,11-4-899 16,5 2-82-16,9-2-5 15,9-4-15-15,-5 0-32 16,3 0-23-16,6 0-21 15,-1-4-5-15,12 1-17 16,-2-5-10-16,-3-1-13 16,-2-1-6-16,-10-3-6 15,-4 4 2-15,-6-2-16 16,-4 1-34-16,-15-5 40 16,-10-6-445-16,-24-11 323 15</inkml:trace>
  <inkml:trace contextRef="#ctx0" brushRef="#br0" timeOffset="191525.1">6829 17372 230 0,'-33'76'863'16,"-4"-10"-179"-16,6 2-495 15,1 5-139-15,2 7-16 16,-1 10-4-16,2 2 5 15,5 11 6-15,4 3-3 16,0-1-19-16,8 6-8 16,6-8-17-16,4-7-29 15,10-12-74-15,-1-12-57 0,-1-21-233 16,6-13-610-16,-3-27 891 16</inkml:trace>
  <inkml:trace contextRef="#ctx0" brushRef="#br0" timeOffset="191783.14">6796 18098 205 0,'38'17'378'15,"5"0"941"-15,24-3-1093 16,8-6-54-16,14-4-44 0,-2-4-52 15,-5-6-37-15,-1-3-29 16,-6-12-535-16,-14-18 390 16</inkml:trace>
  <inkml:trace contextRef="#ctx0" brushRef="#br0" timeOffset="192436.37">7804 17090 128 0,'-6'11'123'0,"4"-6"32"15,0-2 586-15,4 2-405 16,7 1-74-16,27-3-69 16,50 37-48-16,-40-44-28 15,3-3-21-15,5-10-33 0,4-1-16 16,3-4-32-16,-1 0-7 16,-11 2 0-16,-9 0-14 15,-18 2-62-15,-5-2 529 16,-29 3-368-16</inkml:trace>
  <inkml:trace contextRef="#ctx0" brushRef="#br0" timeOffset="192656.34">7799 17303 277 0,'-28'95'1326'0,"22"-4"-798"15,3-3-345-15,0 7-101 16,-5 4-14-16,-3 5-17 16,-3 0-12-16,1-4-21 15,10-1-18-15,0-18-47 16,6-7-45-16,0-17-149 16,-3-10-148-16,7-13 201 15</inkml:trace>
  <inkml:trace contextRef="#ctx0" brushRef="#br0" timeOffset="192849.91">7883 17866 289 0,'38'24'1420'0,"8"-2"-851"16,12-16-416-1,-27-2-60-15,-1 0-27 0,96 6-34 0,-8-29 382 16,10-15-303-16</inkml:trace>
  <inkml:trace contextRef="#ctx0" brushRef="#br0" timeOffset="193437.83">9116 17015 176 0,'7'7'163'0,"8"0"610"15,6 1-300-15,14 0-204 16,1 1-70-16,12-2-49 16,4-3-30-16,-2-1-40 0,4-1-27 15,-2-2-22 1,-6 0-6-16,1 1-14 0,-5 1-2 16,-9 0-12-16,1 2-21 15,-17-4-60-15,-8 0 175 16,-29-4-90-16</inkml:trace>
  <inkml:trace contextRef="#ctx0" brushRef="#br0" timeOffset="193692">8956 17188 250 0,'8'53'1259'16,"-8"-8"-426"-16,9 1-677 16,5 8-71-16,2 5-7 15,-5 7-11-15,-5 0-40 16,-5 0-11-16,4 4-16 16,3 6-5-16,-8 10-29 15,-3 1-21-15,0 8-64 16,-4-3 31-16,11-11 45 15</inkml:trace>
  <inkml:trace contextRef="#ctx0" brushRef="#br0" timeOffset="193900.04">9282 17620 327 0,'31'18'1545'0,"19"-1"-1127"16,4-3-305-16,21-1-93 15,1-9 7-15,-3-4-51 16,0-6 42-16,5-19-21 16</inkml:trace>
  <inkml:trace contextRef="#ctx0" brushRef="#br0" timeOffset="194554.2">10104 16950 226 0,'28'59'515'0,"-34"-43"217"0,-2-2-492 15,5 0-120-15,3 0-38 16,0-5-29-16,0 1-13 15,11-3 5-15,1-4 3 16,18-1 22-16,5-2 10 16,18-2-5-16,13 1-5 15,-6-4-34-15,1 2-15 16,-6-3-15-16,-12 0 0 16,4-1-15-16,-5 0-30 0,-12 0-79 15,-10-2 50-15,-20-5 20 16</inkml:trace>
  <inkml:trace contextRef="#ctx0" brushRef="#br0" timeOffset="195002.44">9962 17177 104 0,'-3'-3'102'0,"-2"-5"-20"16,4-2-52-16,-4-3-13 15,5 4-9-15,0 3-2 16,0-1-6-16,0 6 0 0,0-1 0 16,0 1-4-16,0 1 14 15,0 0 26-15,0 0 32 16,5 9 490-16,7 31-279 16,5 48-84-16,-14-21-39 15,-3 7-2-15,-3 15-43 16,0 1-16-16,-3-1-25 15,3 0-15-15,-2-5-26 16,2-3-8-16,3-2-41 16,0-7-32-16,0-18-122 15,0-5-163-15,0-26 193 16</inkml:trace>
  <inkml:trace contextRef="#ctx0" brushRef="#br0" timeOffset="195200.45">10063 17654 226 0,'24'8'724'16,"7"-1"3"-16,6 1-381 16,21 0-129-16,9 0-43 0,11-1-106 15,1 0-9 1,11-7-9-16,2-2 384 0,3-9-315 15</inkml:trace>
  <inkml:trace contextRef="#ctx0" brushRef="#br0" timeOffset="201347.42">11856 17258 198 0,'-8'-15'151'0,"2"-10"-55"16,-1 0 113-16,-4-2 230 15,8 3-183-15,-4-1-98 16,0-2-12-16,-10 5-32 16,-3-1-18-16,-10 6-3 15,-4 3-6-15,-3 6-5 16,-1 3-6-16,-2 5-29 16,-5 2 1-16,-2 4-5 15,-4 4-2-15,1 4-6 16,2 1-2-16,1 4 1 15,6 1 2-15,1 3 2 16,2 5-9-16,14 4-13 16,5 3-5-16,5 9-7 15,6 3-4-15,-1 9-3 16,-2 3 0-16,11-1 1 16,-3-6 1-16,6-8 1 0,0-7 0 15,12-5 4-15,-5-8 1 16,4-6 0-16,6-8 0 15,0-6-1-15,7-4 0 16,13-8 5-16,-2-6-1 16,7-11 2-16,-2-3 1 15,-2-10-2-15,3-4-2 16,-4-3-2-16,5 5 0 16,2-5-3-16,-4-2 1 0,4 3-2 15,-13-4 1-15,1 6 0 16,-4 8-1-16,-11 6 0 15,3 1 2-15,-12 12 0 16,-1 2 3-16,-7 7 2 16,-3 6 1-16,-3 0 0 15,3 0 1-15,-3 0-5 16,3 0-2-16,-7 22 0 16,-7 32 1-1,8-26 0-15,-2 0 3 0,-18 78-5 16,-13 24-1-16,-28 58 5 15,-3-3 16-15,-25 63 342 16,3 41-266-16</inkml:trace>
  <inkml:trace contextRef="#ctx0" brushRef="#br0" timeOffset="204250.15">13053 17346 162 0,'-6'4'127'0,"1"-4"-64"15,-4-1 20-15,3 1 124 16,3 0 232-16,3 0-269 16,-2 0-17-16,0 0-28 15,1 0 13-15,-1 0 24 0,1 0-40 16,-2 0-9-16,-4 0-13 16,-7-2-25-16,0 1-12 15,2-1-11-15,-39-1-1 16,40 3-9-16,-2 5-2 15,-1-2-2-15,2-3-1 16,-2 3-4-16,3-2-1 31,5-1-4-31,2 2-2 0,-16 3-8 0,-2 1-1 0,1 3-6 16,5 2-1-16,0-3 1 16,-4 3 1-16,3-5 5 15,-3 0 1-15,3 7 1 16,0-6 1-16,-4 6-1 15,7-1 0-15,0 1-7 16,2 2-1-16,2 7-5 16,-4-2 0-16,-6 5-1 15,0-1 1-15,-3 1-1 16,-2 3 3-16,9 0 0 16,-9 1 2-16,11 2 2 15,-4-1 2-15,-7 4-2 16,4-1-1-16,1 7 1 15,3 1-1-15,-6-4 1 16,6 2 1-16,2-3-3 0,1-3-3 16,5 2-2-16,0-2-2 15,1-3 1-15,2-1-3 16,1-2 2-16,5 1-2 16,0-3 2-16,0-4 0 15,5 1 1-15,-2-2 0 16,6 2-1-16,-1 0 2 15,1 0 0-15,2 1 1 16,0 1-1-16,3-1 2 0,-1 2 0 16,1-2-3-16,4-1 1 15,-2 0-1-15,3-5-2 16,2 5 1-16,-2-5-2 16,0 0 0-16,3-1 1 15,-4-1-1-15,6 2 1 16,11 2-1-16,11 0 2 15,8-10-1-15,18-1 1 16,4-5 0-16,24-8-1 16,10-6-1-16,35-18 15 15,11-12 55-15,42-41-49 16</inkml:trace>
  <inkml:trace contextRef="#ctx1" brushRef="#br0">8203 16241 0,'-37'0'484,"-1"0"-484,-25 0 16,1 0-16,-14 0 15,-11 0-15,49-26 16,-25 26-16,26 0 15,-1-12-15,0 12 16,1 0-16,24 0 16,1 0 15,-26 0-31,25 0 16,-24 0-16,-1 0 15,1 0-15,-1 0 16,-25-25-1,51 25-15,-26 0 16,25 0-16,-24 0 0,24-13 16,1 13-16,-1-25 15,-12 25-15,13 0 16,-26 0-16,25 0 16,-24 0-16,-51-12 15,63 12-15,-13 0 16,-24-25-16,24 25 15,0 0-15,-49 0 16,49 0-16,0 0 16,13 0-16,-12 0 15,11 0-15,1 0 16,-12 0 0,24 0-16,-12 0 0,0 0 15,-13 0-15,1 0 16,-51 0-16,50 0 15,1 0-15,-26 12 16,25-12-16,13 0 16,-37 13-16,24-13 15,25 0-15,-49 25 16,24-25-16,0 12 0,-49-12 16,49 25-16,0-25 15,-12 25 1,-13-12-16,26 12 15,-89 0-15,64-12 0,-26 12 16,25 0-16,-12-13 16,-51 13-1,39 1-15,-76-1 0,75 0 16,25 0-16,0-13 16,13-12-16,13 25 15,-1-25-15,13 13 16,0-13-16,0 13 15,12-13-15,1 25 16,-26-13-16,0 13 16,1-12-16,24-1 15,-24 13 1,-1-25-16,25 13 0,-24-1 16,12-12-16,12 26 15,-25-14-15,26-12 16,-1 13-16,-49 24 15,49-12-15,-25-12 16,26 25-16,-26-13 16,13 12-1,-37 1-15,49-1 0,-12-24 16,12 12-16,1-12 16,-13-1-16,12 26 15,1-26-15,-13 13 16,-1-12-1,26-1-15,-12 14 16,-13-14-16,25 1 16,0-1-16,-13-12 15,13 25-15,0-12 16,-12-13 0,12 12-1,0 1-15,0 12 16,-13-12-1,13-1 1,0 13-16,0-12 0,0-1 16,0 1-16,0 12 15,0-13-15,0 1 16,0 12-16,0-12 16,0-1-1,0 26-15,0-26 16,0 1-16,0 12 0,0 0 15,0 0 1,0 0-16,0 0 0,0-12 16,0-1-16,0 26 15,0 0-15,13-26 16,-13 1-16,12 37 16,-12-13-1,25-24-15,-25 25 16,13-1-16,-13-24 15,25 24-15,-25-12 16,13-12 0,-13 25-16,12-26 0,-12 1 15,0-1-15,13 13 16,-13-12 0,25-1-16,-25 26 15,12-25-15,-12 24 16,13-24-16,12 24 15,-13 1-15,14 0 16,-14-1-16,13 38 16,13-37-1,-13 25-15,-13-26 16,26 14-16,25 24 16,-26-38-1,14 14-15,-39-14 16,26-24-16,-26-1 15,13 26-15,13-13 0,0-12 16,-1 12-16,-24-13 16,24 13-1,1-12-15,-13-13 0,25 25 16,13-13-16,-25 14 16,-1-14-16,26-12 15,-25 25-15,-1-25 16,39 0-16,-26 13 15,0-13-15,13 0 16,-26 0-16,26 25 16,0-25-16,-1 0 15,-24 25-15,0-25 16,12 0-16,-13 0 16,1 12-16,50-12 15,-25 25-15,-26-25 16,26 13-16,0-13 15,-26 25-15,76 0 16,-50-25-16,0 13 16,-26 12-16,26-25 15,0 25-15,37-25 16,-37 12-16,-1-12 16,1 26-16,0-26 15,0 0-15,-1 25 16,252 12 15,-226-37-31,-26 0 16,51 0-16,-50 0 15,-13 0-15,-12 0 16,24 0-16,1 0 16,25 0-16,-50 0 0,12 0 15,38 0-15,-26-12 16,26 12-16,25 0 15,-50 0 1,75-13 0,-50-12-16,-1 0 0,-24 12 15,88-12-15,-39 25 16,-49-25-16,25 0 16,0 25-16,-38-12 15,100-13-15,-87 25 16,25-26-16,0 26 15,-13 0-15,13-25 16,75 0-16,-88 25 16,13 0-16,-25 0 15,24 0-15,-24 0 16,12 0-16,13 0 16,0 0-16,-25 0 15,12 0-15,-12 0 16,25 0-16,24-25 15,-24 25-15,-25 0 16,-13 0-16,-12 0 16,-1 0-16,26-12 15,0 12-15,-26 0 16,26 0-16,-13 0 16,13 0-16,0-25 15,25 25-15,-26 0 16,1 0-16,-13-25 15,-12 25-15,-1 0 16,26 0-16,-25 0 16,-1 0-16,1 0 15,0-13-15,-1 13 16,13 0-16,-12 0 16,0 0-16,-1-25 0,1 25 15,-25 0-15,24 0 16,-24-13-16,12 13 15,-13 0-15,1 0 16,12 0-16,0-12 16,0 12-1,0 0-15,-25-25 16,25 25-16,-12 0 0,-1-13 16,1 13-1,12-12-15,-12 12 16,-1 0-16,13 0 0,-12 0 15,24 0-15,1-25 16,-25 25-16,-1-13 16,26 13-16,-1 0 15,1 0-15,50-25 16,-63 25-16,13 0 16,-1-13-16,1 13 15,-1 0-15,-24-25 16,12 25-16,-12 0 15,-1 0-15,13-12 16,0 12 0,0-13-16,-12 13 15,-13-25-15,12 25 16,1 0 0,25-12-16,-13-1 15,-13 13-15,1-12 16,-1 12-16,13-26 15,-12 14-15,0 12 16,-13-13-16,12 13 16,-12-25-16,25 13 15,-12-1-15,-1 1 16,13-13-16,-25 12 16,13 1-16,-1-14 15,1 14-15,12-1 16,-25 1-16,13-13 0,-13 12 15,12-24 1,-12 24-16,0 0 0,25-24 16,-25 24-16,0-12 15,0 13 1,0-1-16,0-24 0,13 37 16,-13-13-1,0-12-15,0 12 0,0 1 16,0-26-16,0 1 15,0 24-15,0 0 16,-25-12-16,25 13 16,-13-1-1,13-24-15,0-1 16,-12 38-16,12-38 16,0 26-16,-26-1 15,26 1-15,0-13 16,0 12-16,0 1 15,-12 12-15,12-38 16,0 25-16,-13-12 16,13 13-16,0-26 15,0 26-15,0-26 16,-12 26-16,12-1 16,0 0-16,0-12 15,-25 13-15,25-1 16,0-24-16,0 24 15,-13-12-15,13 0 16,0-13-16,-12 26 16,12-26-16,0 1 15,-25-1-15,25 0 16,0 26-16,0-26 16,-13-25-16,13 51 15,0-1-15,0-24 0,-25 24 16,25-12-16,0 13 15,0-1 1,-13 13 93,1 0-46,12-25-63,-25 25 16,12-13-16,1 13 15,-1 0-15,-24-12 16,-14-13-1,26 12-15,0 1 16,0 12-16,-13-25 16,-12 12-1,13 13-15,24-12 16,-37-14 0,12 14-16,26-1 15,-38-24 1,37 24-16,-12 13 15,12-25-15,1 25 16,-26-12-16,1-13 16,24 12-16,-12 0 15,12 13-15,-24-25 16,-1 13-16,1 12 16,-1-25-16,-12 12 15,12 13 1,1-25-16,-26 25 15,50 0-15,-24 0 16,24-12-16,-25 12 16,-24 0-16,12-13 31,-1 13-15,26 0-16,-25 0 15,38 0-15,-26 0 16,0 0-16,1 0 0,-1 0 15,0 0 1,13 0-16,-12 0 0,12-25 16,0 25-16,-1 0 15,14 0-15,-26 0 16,13 0-16,0 0 16,-13-13-16,13 13 15,-37 0-15,-1-25 16,0 25-16,26 0 15,-1-12 1,0-13-16,26 25 0,-26-13 16,1-12-1,-1 13-15,13 12 16,0 0-16,-50-26 16,12 14-16,25-13 15,1 25-15,-39-38 16,39 38-1,-14-12 1,14 12 0,24 0-16,-24-25 15,-14 25 1,39 0 0,-26 0-16,-12 0 15,13 0 1,24 0-16,0 0 15,-12 0-15,13 0 16,-1 0-16,-12 0 16,13 0 15,-1 0-31,-25 0 16,1 0-16,24 0 15,-24 0-15,-1 0 16,13 0-16,-13 0 15,-24 0-15,-1 0 0,25-13 16,1 13-16,24 0 16,-25-13-16,1 13 31,12-25-31,12 25 16,-12 0-1,13-12-15,-1 12 16,-12 0-16,0-13 15,-13 13 1,1 0 0,-1-25-16,0 25 0,26 0 15,-1-12 1,1 12-16,-13 0 16,12 0-1,-25 0 1,13 0-16,0 0 15,13 0-15,-26 0 16,26-13-16,-1 13 16,0 0-1,13-25 3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4224" units="cm"/>
          <inkml:channel name="Y" type="integer" max="1800" units="cm"/>
          <inkml:channel name="T" type="integer" max="2.14748E9" units="dev"/>
        </inkml:traceFormat>
        <inkml:channelProperties>
          <inkml:channelProperty channel="X" name="resolution" value="144.16382" units="1/cm"/>
          <inkml:channelProperty channel="Y" name="resolution" value="109.09091" units="1/cm"/>
          <inkml:channelProperty channel="T" name="resolution" value="1" units="1/dev"/>
        </inkml:channelProperties>
      </inkml:inkSource>
      <inkml:timestamp xml:id="ts0" timeString="2021-03-25T12:35:29.94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640 7272 0,'-15'0'31,"-1"15"-31,0-15 16,1 0-1,-1 31-15,1-31 16,-16 0 0,15 0-1,1 0-15,-1 0 16,1 0 0,-1 0-1,-30-15-15,-1-1 16,16 1-1,-47-32 1,-46-15-16,93 15 16,0 32-1,15-1-15,-15 1 16,16-32 0,-32 1-16,31 15 15,-30-1 1,-1 1-1,16 0-15,-15-31 16,-32-47 0,31 47-1,-30-47-15,30 63 16,0-16 0,1-16-1,30 31-15,-15-15 16,16 16-1,15-17-15,-31 1 16,31-31 0,0 46-16,0-15 15,0 16 1,0-16 0,0 15-16,0 16 15,15-31 1,1 31-16,-16 15 15,15-15 1,1 15 0,30-46-16,1 31 15,-32 31 1,17-15-16,14-1 16,1-15-1,15 16 1,-16-32-16,17 31 15,45-15 1,-45 16 0,30-47-16,-47 62 15,16-16 1,16-15-16,-16 15 16,-15 16-1,46 0 1,-62 0-16,16-15 15,15 15 1,0 0 0,16-31-16,-16 31 15,-16 0 1,17 0-16,-32 0 16,0 0-1,-16-16 1,16 16-16,16 0 15,-31 0 1,15 0-16,46 0 16,-46 0-1,31 0 1,-15 0-16,140 0 16,-17 0-1,79 0-15,-125 0 16,171 0-1,-201 0 1,61 0-16,-139 0 16,30 0-1,-30 0 1,-1 0 15,1 0-31,-1 0 16,1 0-1,15 0 1,15 0-16,32 0 16,77 0-1,-61 0-15,123 0 16,-124 0 0,140 0-1,-77 0-15,108 0 16,-109 0-1,94 0 1,-78 0-16,-78 0 16,31 0-1,-108 0-15,-1 0 16,16 0 0,-15-15-1,-1 15-15,1 0 16,15 0-1,0 0-15,-15 0 16,15 0 0,15-31-1,-15 31-15,16 0 16,46-16 0,-31 16-1,109-31-15,-78 31 31,-30 0-31,30-15 16,-47 15-16,-30 0 16,-1 0 31,1 0-32,46-32 1,-15 32-1,46 0-15,31 0 16,32 0 0,-63 0-16,31 0 15,-77 0 1,77 0 0,-93 0-16,93 0 15,-93 0 1,-15 0-1,-1 0-15,16 0 16,-15 0 0,31 0-16,15 0 15,-16 0 1,17 0 0,30 0-16,31 0 15,-31 0 1,63 0-1,-63 0-15,93 0 16,-124 0 0,63 0-16,-32 0 15,0 0 1,-15 16 0,46-16-16,0 31 15,16-31 1,31 16-16,-78-16 15,125 0 1,-78 31 0,155-31-16,-202 31 15,109-31 1,-124 15-16,-16-15 16,-16 31-1,-15-31-15,-15 0 31,30 16 32,-30-16-63,31 31 16,15 16-1,31 15 1,-46-47-16,30 32 15,-30 0 1,15-32-16,-46 32 16,-1-32-1,16-15 1,-15 16-16,-16-1 31,0 16-15,0-15-1,0-1-15,0 17 16,0 14 0,0 16-1,0-15-15,0-16 16,0 31 0,0-31-1,0 16-15,-16-1 16,16 1-1,-15-16-15,15 16 16,-16-32 0,1 1-1,15-1-15,0 32 16,-16-31 0,-15 15-16,15 0 15,1 0 1,-1 15-1,-30 17-15,15-48 16,31 16 0,-16-15-1,1-1-15,-1 16 16,1 0 0,-1-15-16,0-1 15,-15 17 1,16-17-1,-16 16-15,0-15 16,15-16 0,1 15-1,-16 1-15,15-16 16,-31 15 0,-15 16-1,16-15-15,-1 15 16,-15-31-16,-16 47 15,47-47 1,-15 15 0,14-15-16,1 0 15,16 16 1,-16-16 0,-16 31-16,16-31 15,-15 15 1,-63 32-16,-15-16 15,30-15 1,-92 15 0,124 0-16,-63-16 15,79 16 1,-16-31 0,46 0-1,1 16-15,-16-16 16,15 0-1,1 0 1,-17 0 0,-45 0-16,61 15 15,-61-15 1,14 0-16,-61 31 16,31-31-1,-16 16 1,47-16-16,31 0 15,-16 0 1,32 0-16,-1 0 16,1 0-1,-16 0 1,15 0 0,1 0-16,-16 0 15,15 16 1,-15-16-16,-16 0 15,32 0 1,-32 31-16,-15-16 16,31-15-1,-47 16 1,47-16-16,-46 31 16,-17-16-1,32 16 1,31-31-1,-15 0-15,30 16 16,-46-16-16,-16 15 16,-46-15-1,31 0 1,-63 32 0,63-32-16,-62 0 15,30 0 1,48 0-16,46 0 15,15 0 1,1 0 15,-16 0-15,-32 15 0,32-15-1,-155 0 1,46 31-16,-77-31 15,139 0-15,-46 0 16,46 0 0,47 0-1,-16 0 1,16 0-16,-62 0 16,-109 0-1,78 0-15,-171 0 16,139 0-1,-15 0 1,32 0-16,14 0 16,1 0-16,77 0 15,-15 0 1,31 0 0,-46 0-16,45 0 31,-45 0-31,46 0 15,-47 0-15,16 0 16,0 0 0,15 0-1,32 0-15,-48 0 16,-30 0 0,62 0-16,-31 0 15,-16 0 1,-15 0-16,62 0 15,-15 0 1,-17 0-16,48 0 16,-47 0-1,0 0 1,-16 0-16,47-31 16,-47 31-1,47 0 1,-47-15-16,63 15 15,-16 0 1,15 0 15,1 0 79,-16 0-95,-16-16-15,0-15 16,-77 31 0,78-16-1,-17-15-15,-14 31 16,46 0-1,-16 0 1,32 0-16,-1 0 234,-46 0-234,31 0 16,-62-15 0,-47 15-1,15 0 1,32 0-16,31-16 16,47 16-16,-17 0 15,17 0 298,15-31-235</inkml:trace>
  <inkml:trace contextRef="#ctx0" brushRef="#br0" timeOffset="5772.22">8529 7054 0,'-16'0'46,"1"0"-30,-16 0 0,15 0-16,1 0 15,-1 0 17,-15 0-32,16 0 15,-16 0 1,15 0-16,16 16 15,-15-16 1,-1 0 0,0 15-16,-30-15 15,15 16 1,15-16 0,-30 31-1,30-31-15,-31 16 16,32-16-1,-16 0-15,15 15 16,-30-15 0,15 0-16,-47 31 15,16-31 1,0 0-16,-32 0 16,-30 16 15,-16-16-31,47 31 0,-31-31 15,62 0 1,-31 0-16,46 0 16,-15 15-1,46-15 1,-30 0-16,15 0 16,0 0-1,15 0 1,-62 31-16,-15-31 15,-62 16 1,62-16 0,-109 0-16,31 0 15,77 31 1,-107-31-16,138 0 16,-14 0-1,46 16-15,-16-16 16,32 0-1,-32 0 1,16 0-16,-16 0 16,32 0-1,-16 0 1,15 0-16,1 0 16,-17 0-1,1 0-15,-15 0 16,30 0-1,-15 0 1,16 0-16,-94 0 16,31 0-1,-46 0 1,31 0-16,0 0 16,-1-32-1,-30 1-15,15 16 16,16-16-1,31 31-15,-78-47 16,47 16 0,31 16-1,-16-17-15,16 32 16,0-46 0,-16 30-1,-46-15-15,31 16 16,-78-16-1,78 0-15,-47 15 16,31-46 0,-15 46-16,46-15 15,-15 16 17,31-32-32,-16 16 15,31 15-15,-15-15 16,16 16-1,30-1-15,-15 1 16,16 15 0,-17-31-16,-30 0 15,31 0 1,31 15 0,-46 0-16,30-30 15,1 30 1,-1 1-16,-15-16 15,15-16 1,1 0 0,-16 1-16,-16-16 15,32 15 1,-16-15 0,31 15-16,0 16 15,0-15 1,0-1-16,0 16 15,15-16 1,1 1 0,-1 15-16,16-16 15,16 0 1,-1-15-16,-14 31 16,14-15-1,1 14 1,-1 1-16,-30 16 15,-1-1 1,32 1-16,-16-16 16,16-16-1,-32 47 1,78-31 0,-30 0-16,45-16 15,-14 1-15,-17 15 16,-15 15-1,78-46 1,-109 46-16,94-15 16,-17 16-1,-14-16 1,-48 15-16,16 16 31,-15-15-31,15-16 0,31 15 16,-46-15-1,46 31 1,-77-16-16,15 16 16,0 0-1,15-15 1,1 15-16,31 0 31,15-31-15,31 31-16,171 0 15,-170 0 1,170 0 0,-93 0-16,93 0 15,-202 0 1,0 0-16,-31 0 16,-46 0-1,31 0-15,-32 0 31,1 0-31,-1 0 16,1 0 0,-1 0-1,32 0-15,-16 0 16,0 0 0,0 0-1,16 0-15,-32 0 16,16 0-1,-15 0 1,-1 0-16,16 0 16,-15 0-1,15 0 1,62 0 0,63 0-1,14 15-15,48-15 16,-94 0-1,47 31-15,-93-31 16,-16 16 0,-47-16-1,1 0 17,0 0-32,15 0 15,15 31 1,32-31-1,77 16-15,16-16 16,-78 0 0,171 31-16,-108-31 15,139 0 1,-280 0-16,1 15 16,15-15 62,-15 31-78,15-31 15,15 31 1,1-31 0,-16 31-16,-16-31 15,-15 16 1,32-1-16,-17 1 31,1 0-15,-16 15 15,15-31-31,-15 15 16,16-15-1,-1 16-15,-15-1 16,16 1-1,-1-16 1,-15 15-16,0 1 16,31 15-1,-15 0 1,-1-15-16,32 30 16,-31-15-1,30 16-15,1-16 16,-16 0-1,0 0 1,0-15-16,-31-1 16,16 32-1,-1-32-15,-15 1 16,31-1 0,-15 1-1,-16-1-15,15 1 16,1 0-1,-16 15-15,15 0 16,1-16 0,15 32-1,-16-32-15,-15 48 16,16-48 0,0 16-1,-1 0-15,16 0 16,-31-15-1,16 30-15,-16-30 16,15 0 0,-15-1-1,16-15-15,-16 16 47,0-1 16,0 16-48,0-15 1,0-1 0,-16 1-16,16-1 15,-15 1 1,15-1-1,-31 32 1,15-47 31,1 16-31,-48-1-16,48 1 15,-47-1 1,46 16-16,1-15 15,-1-16 1,-31 0 0,32 15-16,-16 1 15,15-16 1,1 0-16,15 15 16,-31-15-1,0 0 1,15 16-16,1-16 15,-1 0 1,-15 31 0,15-31-1,-15 0 1,16 16-16,-32-16 16,32 15-1,-1-15 1,1 0-16,-1 16 15,1-16 1,-17 0 0,32 15-1,-15-15 79,15 16-78,-16-16-1,16 15-15,-15-15 16,15 31 0,-16-31 15,1 0 47,-1 16-78,1-16 31,15 15-31,0 1 31,-31-16-31,15 16 16,1 30 0,15-30-1,-16 15-15,1-31 16,-17 0 296,17 15-296,-1-15 0,16 31-1,-15-31 48,-1 16-48,1-1 1,15 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2:29:01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98 11350 296 0,'-19'28'1249'0,"5"14"-1019"16,6 8-190-16,5 23-30 15,0 8 19-15,-11 8 20 16,-4 7 8-16,-14 7-1 15,-8 6-14-15,-1 20-21 16,-1 5-8-16,5 0 4 16,4-6-26-16,16-27-129 15,9-14-193-15,19-40 175 16</inkml:trace>
  <inkml:trace contextRef="#ctx0" brushRef="#br0" timeOffset="687.83">14252 10992 271 0,'-17'11'1107'15,"6"3"-832"-15,5 6-283 16,-3 0 2-16,-9 7 42 16,1 2 16-16,-12 7 26 15,-2 8-8-15,-7 4-9 16,-2 5-1-16,-2 4-15 16,-8 6-7-16,6 16-22 0,10 10-8 15,-3 14-4 1,10-1-1-16,1-2 0 0,-2-5 0 15,18-5 0-15,6-3-2 16,15-10-1-16,6-10 0 0,6-18 2 16,-6-25 1-1,3-1 6-15,13 2 6 0,9-6 7 16,-1-18 5-16,-6-13 2 16,4-4-1-16,-1-10-2 15,-4-5-5-15,-8-10-3 16,-2-9 0-16,-9-4-2 15,1 4-2-15,-7 3 1 16,1 5-2-16,-10 14 0 16,-3 3 0-16,-10 11-2 15,-7 3-2-15,-18 7-7 16,-4 5-2-16,-21 9-1 16,-6 2-3-16,4 7-3 15,-9-5-14-15,7-2-54 16,2-4-25-16,6-13 58 15</inkml:trace>
  <inkml:trace contextRef="#ctx0" brushRef="#br0" timeOffset="2300.95">16320 13066 43 0,'0'4'69'0,"2"-1"-13"16,4-3-29-16,-6 0 1 15,0 0 4-15,11 0 11 0,7 0-4 16,6 3 13-16,41 5 4 16,-45-8 82-16,9 5 282 15,-8-2-254-15,1 2-8 16,5-1-44-16,4-2-36 16,6 1-2-16,2-1-4 15,3 2-6-15,-1-1 8 16,-1 2-12-16,-3 1-5 15,-2 0-3-15,-1 4-15 16,-1-1-6-16,1 4-8 16,-1-2 1-16,-5-4 0 15,4 3 1-15,3-6-6 16,-7 3-4-16,-11-4-7 16,3 0 5-16,-14-3-73 15,4 0-75-15,-6-5 86 16</inkml:trace>
  <inkml:trace contextRef="#ctx0" brushRef="#br0" timeOffset="3803.6">17510 12507 38 0,'0'0'85'0,"-3"0"11"16,3 0-52-16,0 0-20 0,0 0 3 15,0 0 11-15,20 12 44 16,47 15 273-16,-39-27 13 16,5-2-188-16,1 2-70 15,6 5-46-15,1 2-12 16,-7 3-18-16,4 2-10 15,-15 1-2-15,0 1-2 0,-9 3 6 16,-9-2 2-16,-2 7-2 16,-5 3-2-16,-7 6-4 15,-8 3-2-15,-8 5 4 16,-11 3-6-16,-10 2 2 16,0 3-1-16,0 3-2 15,5-1-2-15,10-3-2 16,1-3-2-16,7-10-5 15,1-4-1-15,5-4 0 16,8-4-1-16,6-7-4 16,3-4-2-16,12-2-4 15,5-2 2-15,10-1 3 16,4 0 3-16,6-2 5 16,10 5 1-16,4 0 4 15,-5 1 2-15,-3 5 9 16,-9 1 5-16,-13 4 14 15,-4 1 11-15,-11 5 15 0,-3 5 0 16,-20 4-3-16,0 7-8 16,-21 8-17-16,-14-2-9 15,-6 6-14-15,-11 2-7 16,1-4-22-16,1-1-21 16,3-13-51-16,5-6-31 15,12-18-106-15,10-9-151 0,20-18 226 16</inkml:trace>
  <inkml:trace contextRef="#ctx0" brushRef="#br0" timeOffset="4255.78">18271 12992 155 0,'38'14'131'15,"-1"2"22"-15,13 3 277 16,1-2-95-16,-4 1-74 16,-8 0-75-16,-16-6-70 0,-10 2-23 15,-7 0-23-15,-4-2 2 16,-6 4-12-16,1 4-7 15,-14 5-21-15,0 6-11 16,-11 2-12-16,-9 3-1 16,4 1-2-16,-1-3-2 15,10-1-1-15,10-3 0 16,14-5 2-16,3-2-1 16,18-6 7-16,4 2 5 0,12-4 11 15,10-1 0-15,16-3-1 16,12-11-5-16,9-4-14 15,-1-9-2-15,-13-12-44 16,2 0-30-16,-15-17-66 16,1-4-40-16,-8-15-148 15,-2-4-457-15,-11-6 388 16</inkml:trace>
  <inkml:trace contextRef="#ctx0" brushRef="#br0" timeOffset="4629.34">19223 12788 184 0,'17'39'196'0,"-14"-15"861"16,14-10-797 0,-9-8-174-16,1 2 18 0,43 14 32 0,8-2-3 15,21-12-35-15,-23-13-16 16,0-6-15-16,-2-1-15 15,-8-3-19-15,0 8-7 16,-12 0-12-16,-11 4-5 16,-16 0-1-16,-9 8-1 0,-14 14-7 15,-12 7-1-15,-18 24-4 16,-10 6 2 0,-10 16 5-16,-2 4 1 0,-7 8 1 15,5 3-2-15,10 2-2 16,11 3-3-16,10-7-13 15,12-4-14-15,13-20-37 16,-1-11-32-16,13-22-94 16,5-13-45-16,15-25-205 15,5-20-597-15,23-39 961 16</inkml:trace>
  <inkml:trace contextRef="#ctx0" brushRef="#br0" timeOffset="5056.72">20378 12586 201 0,'20'-2'175'0,"-16"10"372"0,-1 6-212 16,-13 13-179-16,-8 7-27 16,-15 16-27-16,-11 7-6 15,-10 13 9-15,-4 1-16 16,-3 9 11-16,4 3-4 15,9 3-23-15,4 1-10 0,10-6-30 16,10 3-6-16,7-13-9 16,20-29-4-1,-3-20-7-15,2 0-1 16,21 45 2-16,13-16-1 0,25-19 8 16,-4-36 3-16,12-10-1 15,1-12 0-15,2-15-1 16,-4-2-3-16,-4-7 0 15,-13 3 1-15,-18 2 11 16,-13 5 7-16,-29 2 11 16,-11-1 1-16,-24 10-11 15,-7-1-14-15,-10 10-27 16,-3 6-15-16,-4 3-34 16,-1 3-18-16,5 5-57 15,0-1-67-15,24 0-326 16,6-5 299-16</inkml:trace>
  <inkml:trace contextRef="#ctx0" brushRef="#br0" timeOffset="5627.94">20811 12802 182 0,'31'33'182'0,"4"-6"810"16,-3-1-721-16,9 4-211 15,-1 2 6-15,5 4 13 16,2 1-30-16,11 2-3 16,-1 2 2-16,-4-1 3 15,-4 2 0-15,-3 2-19 16,-8 0-9-16,-7 1-8 16,-5 0 0-16,-21 2 3 15,-5-4 2-15,-17 2 10 16,-11-3 0-16,-7-7 4 15,-5-6-2-15,-13-13-8 16,8-7-6-16,-8-9-15 16,2-5-3-16,19-5-3 15,0-9 0-15,21-8-2 16,5-4 1-16,9-9-8 16,11 1-3-16,18-6-2 15,12 0 4-15,12-1 4 0,8-2 6 16,11-8 7-16,-1-6 7 15,6-8 7-15,2-3 0 16,2-1 1-16,1 3 1 16,-6 7-4-16,-9 5-1 15,-23 9-1-15,-15 8-4 0,-25 9 8 16,-6 7 9-16,-26 2 10 16,-3 3 3-16,-26-1-3 15,-15 2-4-15,-7 9-7 16,-16 6-4-16,-9 13-10 15,-3 6-7-15,-9 15-10 16,4 4-4-16,11 4-17 16,3 4-18-16,21-4-59 15,0-2 500-15,12-12-320 16</inkml:trace>
  <inkml:trace contextRef="#ctx0" brushRef="#br0" timeOffset="6672.1">14939 10654 87 0,'0'0'100'0,"0"0"-12"15,0 0-19-15,-3 31-7 16,-10 50 111-16,-7-22 424 16,-5 11-342-16,-12 10-115 15,-7 5-24-15,1-4-46 0,-3-8-20 16,11-12-28-16,0-13-15 15,12-17-42-15,12-9-39 16,3-15-122-16,8-7-115 16,13-15-452-16,-1-6 637 15,16-10 57-15,5-5 26 16,1 8 13-16,4 3 8 16,-7 15 17-16,-5 10 9 0,-2 13 13 15,-10 13 5-15,-2 20 5 16,-6 10 0-16,-6 23 7 15,0 11-1-15,-9 26-5 16,3 7 24-16,-5 4-11 16,-2-5 38-16,9-17 61 15,1-14 43-15,4-26-122 16,5-21-28-16,4-27-334 16,4-14 107-16,6-37 122 15,3-18 45-15</inkml:trace>
  <inkml:trace contextRef="#ctx0" brushRef="#br0" timeOffset="6850.14">15738 10842 470 0,'-16'25'0'0</inkml:trace>
  <inkml:trace contextRef="#ctx0" brushRef="#br0" timeOffset="7073.06">15342 11197 170 0,'34'6'152'0,"30"1"409"15,8-4-3-15,9-2-296 16,-6 4-48-16,-4 4-102 16,-21 2-31-16,-20 3-50 15,-5 3-8-15,-22 4-5 16,-3 4-6-16,-24 1-47 16,-10 2-27-16,-13 0-64 15,-1 0-38-15,8-8-204 16,-1-1-623-16,18-10 773 15,9-6 169-15</inkml:trace>
  <inkml:trace contextRef="#ctx0" brushRef="#br0" timeOffset="7322.33">15644 11443 19 0,'193'-59'66'15,"-129"40"-11"-15,0 2 1 16,-9 8-5-16,-10 3 13 16,-13 9-4-16,-7 8 52 15,-25 9 281-15,-14 10-147 16,-23 13-69-16,-11 10-33 15,-16 14-32-15,-5 6 10 0,-12 8 12 16,3 3-30-16,1 2-23 16,8-4-19-16,24-10-32 15,12-10-9-15,32-17-15 16,10-9-6-16,41-23-6 16,15-13-5-16,44-33 23 15,13-23-24-15,13-39-115 16,4-19 7-16,-18-21 24 15</inkml:trace>
  <inkml:trace contextRef="#ctx0" brushRef="#br0" timeOffset="8611.94">16731 14568 132 0,'-1'50'117'16,"18"-46"-15"-16,8 0 50 0,12-1 416 16,7-2-229-16,9-2-94 15,1-4-52-15,15-4-91 16,-1 1-23-16,-12-1-25 16,-1 4-12-16,-27 8-23 15,1 2-7-15,-18 10-3 16,-11 9-4-16,-14 13-20 15,-23 10-8-15,-21 18 0 16,-13 7 3-16,-23 6 19 16,2 4 2-16,-9-3 1 15,1-2-2-15,13-7 0 16,16-5 0-16,18-7 0 16,15-12 7-16,16-14 13 15,2-9 0-15,25-15 4 16,15-4 0-16,14-7-1 15,13-4 5-15,22-6 8 16,1-6 0-16,12-1-9 0,-2-5-7 16,-12 5-10-16,-1 4-1 15,-11 7 2-15,-9 4 2 16,-18 9 6-16,-8 8 0 16,-27 22-1-16,-15 13-2 15,-22 28-5-15,-18 13-5 16,-20 12-2-16,-8 4-5 15,-9-1-25-15,3-9-14 0,0-15-56 16,11-15-39-16,19-32 133 16,7-19-26-16</inkml:trace>
  <inkml:trace contextRef="#ctx0" brushRef="#br0" timeOffset="9021.32">17387 15132 159 0,'48'28'183'0,"-3"0"1126"16,8-3-1064-16,11-2-176 15,-3-4 7-15,-10-2 18 16,-1-3-23-16,-17-5-28 15,-8 0-4-15,-15-4-1 16,-5 0-8-16,-13 6-8 0,-4 1-7 16,-16 18-25-16,-13 4-16 15,-5 13-13-15,-3 4 3 16,6 3 17-16,12 1 10 16,10-8 18-16,12-7 7 0,9-15 8 15,9-6 2-15,19-7 14 16,10-4 8-16,24-8-5 15,18-6 1-15,7-19-18 16,5-9-16-16,-2-19-65 16,-14-8-46-16,-3-9-101 15,-7-2-57-15,-9-6-233 16,4 1-577-16,-5 2 1015 16</inkml:trace>
  <inkml:trace contextRef="#ctx0" brushRef="#br0" timeOffset="9362.33">18569 14937 26 0,'3'5'85'16,"-3"1"2"-16,3 8-12 16,2-2 29-16,1-4 482 15,2 0-112-15,6-7-226 16,12 1-43-16,8 0-61 16,10-6-14-16,12-6-27 15,-5-6-11-15,9-3-23 0,0-1-16 16,7 0-11-16,3 6-9 15,-4 0-15-15,-9 4-3 16,-19 10-5-16,-12-1-2 16,-15 10-2-16,-5 11 0 0,-12 16-2 15,-8 16 0-15,-23 10-1 16,-10 14 2-16,-21 16 0 16,-10 2-1-16,0 14-5 15,5-2-2-15,4-6-4 16,8-5-7-16,10-19-19 15,7-7-12-15,19-21-52 16,8-9-45-16,13-20-165 16,7-13-235-16,9-22 252 15</inkml:trace>
  <inkml:trace contextRef="#ctx0" brushRef="#br0" timeOffset="9824.44">19799 14713 150 0,'36'-2'116'0,"-18"7"-44"16,-8 9 29-16,-18 15 525 0,-14 10-305 16,-23 16-200-16,-6 7-17 15,-9 10-12-15,-5-1 14 16,4 3-9-16,1 0-5 15,5-5-7-15,7 1-12 16,12 1-25-16,13-2-9 0,6-4-15 16,13-5-6-1,8-12-1-15,8-5-1 16,10-15-1-16,3-3 0 0,11-12-4 16,-1-7-1-16,10-9-2 15,7-10 1-15,1-8 0 16,-2-10-4-16,2-5 7 15,-1-8 1-15,-6-1 5 16,-4 1 4-16,-9 4-1 16,-11 7 0-16,-19 7-4 15,-6 2-2-15,-16 9-2 16,-4-1-3-16,-10 8-18 16,-6 1-12-16,-11 0-32 15,4 3-27-15,2-4-81 16,5-1-42-16,9-10-657 15,10-8 150-15</inkml:trace>
  <inkml:trace contextRef="#ctx0" brushRef="#br0" timeOffset="10286.44">20282 14872 244 0,'-5'43'938'0,"3"-18"-477"16,4-5-301-16,10-4-102 15,6-4 23-15,10-1 48 16,7-5-17-16,12-6-14 15,12-3-16-15,2-9-20 16,9-4-13-16,2-2-9 16,-1-4-2-16,4 0-6 15,-5 0-3-15,-3 7-5 16,-5-1-5-16,-7 7 0 16,-5 4-4-16,-13 2 1 15,-9 5-2-15,-8 7 3 0,-6 3 4 16,-15 18 6-16,-8 6 2 15,-29 24 4-15,-5 15-2 16,-20 34-8-16,-11 27-3 16,-28 47-10-16,-11 28-2 15,-31 44-3-15,-5 20-10 16,4 18 53-16,3-11 275 16,40-52-232-16</inkml:trace>
  <inkml:trace contextRef="#ctx0" brushRef="#br0" timeOffset="11972.03">23737 10901 81 0,'17'-18'83'16,"-7"-7"-25"-16,-1 1-23 15,-4 3 1-15,-2-4 7 16,-10 0 30-16,-7 1 122 0,-12 0 304 16,-8 0-294-16,-15 6-97 15,-5 2-45-15,-10 14-17 16,-6 4 12-16,6 12 12 15,7 3 8-15,8 2-22 16,12 3-18-16,3 3-34 16,10 1-10-16,4 11-8 15,6 5 4-15,8 10 10 16,-4 7 4-16,10 8 10 16,5 3 4-16,15 9-5 15,2-1 0-15,12 3 1 16,7 6-4-16,-4 2 2 15,-13-31 3 1,2 1 2-16,24 44 2 0,-5-4-1 16,-8-24 0-16,-19-31 3 15,-7-12 8-15,-11-11 8 16,-5-6 5-16,-6-6-5 0,-8 1-4 16,-12-7-9-16,-9-3-3 15,-7-6-1-15,-8-7-2 16,-2-10-2-16,-7-5 1 15,-1-8-7-15,4-3-2 16,0-1-7-16,14-1-2 16,12 10-2-16,8 5 3 0,21 5 3 15,3 3 1-15,20-6 4 16,6-5-2-16,27-12-3 16,12-9 3-16,33-12 1 15,13 0 1-15,7-10 1 16,0 2-2-16,-7-3-7 15,-6-3-45-15,-7-4-105 16,-10-4-29-16,-11 0 87 16</inkml:trace>
  <inkml:trace contextRef="#ctx0" brushRef="#br0" timeOffset="12341.32">24109 10573 177 0,'-20'9'174'0,"6"5"799"0,-3 3-740 15,-3 7-243 1,-4 7-2-16,-13 2 8 0,-7 1 0 16,-1-3 6-16,-2 0 4 15,15-9 2-15,4-2 2 16,15-6-6-16,9-1-4 15,8 5 4-15,9 6 10 0,10 10 36 16,5 6 24-16,2 18 26 16,1 0-8-16,-5 10-8 15,-9 2-7-15,-6-8-11 16,-4 5-11-16,-4-9-10 16,-3 1-6-16,0-12-9 15,0-2-8-15,0-19-10 16,3-12-16-16,3-18-77 15,2-21-40-15,9-36 85 16,3-23-14-16</inkml:trace>
  <inkml:trace contextRef="#ctx0" brushRef="#br0" timeOffset="12504.2">24478 10318 221 0,'41'48'608'0,"-8"-8"142"0,4 2-664 16,-6 0-402-16,-9 2-636 15,-33-16 888-15</inkml:trace>
  <inkml:trace contextRef="#ctx0" brushRef="#br0" timeOffset="12690.22">24396 10655 0 0,'-19'14'15'0,"16"5"40"16,6 0-3-16,11 3 6 15,6 4 3-15,7 5 18 16,2 3 74-16,-1 7 625 16,-1-1-450-16,-10 7-152 15,-6 1-64-15,-16 1-77 16,-10-3-23-16,-13-4-15 16,-3-4-11-16,1-10-34 15,5-3-36-15,6-14-152 16,8-4-270-16,8-8 29 15</inkml:trace>
  <inkml:trace contextRef="#ctx0" brushRef="#br0" timeOffset="12926.96">24678 11119 188 0,'-10'39'151'16,"4"3"73"-16,-5 3 373 15,-3 7-300-15,-6 2-61 16,-13 7-65-16,-6 4-63 16,-4 4-36-16,5-1-16 15,12-8 11-15,12-7-6 0,14-16-19 16,17-6-9-16,44-15-34 16,17-13-1-16,51-37-31 15,19-29 8-15,21-46 16 16</inkml:trace>
  <inkml:trace contextRef="#ctx0" brushRef="#br0" timeOffset="13774.79">23029 13349 0 0,'-10'-3'4'0,"2"1"47"16,-1 1-5-16,3-1 2 15,1 1 5-15,2-1-3 16,3 2-1-16,-3 0-9 0,3 0 6 15,0-2 18-15,0 1 381 16,0-1-86-16,0 1-121 16,0-1-44-16,9 1-29 15,13-2-40-15,51-8-11 16,-31 8-8-16,14-5-12 16,8-3-8-16,9-6-24 15,-2-5-16-15,-3-5-17 16,-1 3-7-16,-16 0-10 15,-1 4-1-15,-12 4-2 16,-7 2-2-16,-8 7-2 16,-6-1-1-16,-6 8-24 15,-8 0-26-15,-4 1-70 16,-1-1-101-16,1 0 172 16,-3 0-19-16</inkml:trace>
  <inkml:trace contextRef="#ctx0" brushRef="#br0" timeOffset="14202.09">23891 12642 234 0,'20'9'332'0,"-1"-1"312"15,-9 5-480-15,4 4-33 16,-14 3 45-16,0 5-6 15,-4 1-44-15,-3 10 1 16,-6-2-9-16,2 8-19 16,-1 4-17-16,-4 2-44 15,1 5-16-15,-6 0-15 16,1 4-2-16,-3 1-2 16,3-2-1-16,2 2-4 0,4-2 0 15,4-2-29-15,-3-2-33 16,7-10-96-16,-2-7-68 15,5-22 141-15</inkml:trace>
  <inkml:trace contextRef="#ctx0" brushRef="#br0" timeOffset="15247.45">24095 13104 272 0,'35'5'1055'0,"13"-5"-859"16,2 5-76-16,4-4 38 15,-2 2-41-15,-9-1-57 16,-2 1-22-16,-7 0-20 16,-5-3 1-16,-4 2 8 15,-3-2-1-15,-11 4-4 16,0 4-9-16,-9 3-13 15,-2 5-1-15,-19 9-8 16,-1 4-3-16,-12 7 2 16,-2 3 1-16,1 5 6 0,-1 1 3 15,6 0 0-15,2-3 1 16,12-6 4-16,1-7 1 16,13-7-2-16,6-2 2 15,8-4 7-15,10-2 1 16,2-8 5-16,5-6-1 15,7-6 2-15,5-10 5 0,12-13 11 16,3-7 2-16,-1-11-4 16,1-6-8-16,-2-1-13 15,0-1-5-15,-9 2-4 16,-4 2 1-16,-9 3-1 16,-1 3-1-16,-11-2 1 15,-2 2 1-15,-7 6 1 16,-9 3-2-16,-4 16 3 15,0 9-4-15,-4 6-3 16,-6-1-2-16,-1 9-4 16,-3-3-6-16,-1 11 4 15,4 5 3-15,2-1 3 16,-1 4 2-16,6 3 0 16,0 2 0-16,8 5 0 15,0 3 2-15,6 6 2 16,-1 2 0-16,-1 2-1 0,1 0-1 15,-4 2-1-15,-4-5-1 16,2 4 0-16,-3-1 0 16,-3 0 3-16,-6 2 0 15,-5-4 4-15,-5-4-1 16,-12 2 2-16,-3-9-2 16,0-4 0-16,-4-3 1 15,7-11-1-15,2-3 0 16,8-7 1-16,6-4-1 0,2-9-6 15,9-6 0-15,4-10-6 16,1-3-2-16,13-9 1 16,-3-4 0-16,6-1 2 15,7 1 3-15,8 4 5 16,9 4 3-16,7 3 6 16,0 2 2-16,4 2-2 15,-3-2-1-15,1-1-5 16,-5-5-1-16,2 3 0 15,-6-7 0-15,-10 6 2 16,3 0 1-16,-14-1 0 16,7 5 1-16,-13 2-1 15,-8 2 2-15,-3 9 1 16,-6 0 1-16,-3 1 2 16,-8-3-1-16,3-3-2 15,-6 3 0-15,-2-4 2 16,0 5-1-16,-7 4 0 0,-4 2-3 15,4 10-8-15,-2 5-6 16,1 12-21-16,-1 6-12 16,-7 14-39-16,-8 13 108 15,-3 22-35-15</inkml:trace>
  <inkml:trace contextRef="#ctx0" brushRef="#br0" timeOffset="15869.79">23337 15613 248 0,'-20'63'1191'0,"-4"-19"-568"15,15-8-406-15,4-8-217 16,-3-2-3-16,10 2 23 16,-7-3 19-16,-4-3 25 15,9-2-2-15,-12-9-14 16,4 0-15-16,5 2-22 16,-7-1-6-16,3 7-5 15,-3 1-4-15,-4 2-13 16,5 7-8-16,-4 3-35 15,-2 5-33-15,5 2-53 16,0 1-17-16,3 1-64 0,0-4 141 16,0-7 28-16</inkml:trace>
  <inkml:trace contextRef="#ctx0" brushRef="#br0" timeOffset="16422">23542 15714 221 0,'16'11'221'0,"7"-3"449"15,4-1-429-15,7 4-65 16,0-3 26-16,-4 1-60 16,0 1-59-16,-6-4-23 15,-6 2-12-15,-1-2 6 16,0 2-1-16,-8 0-17 16,4 2-1-16,-12 8-20 15,-1-1-5-15,-4 9-4 16,-6 2 0-16,-7 2-1 0,-3 6-2 15,-8-1 0-15,-5 3-2 16,2-1-5-16,-2-4-2 16,-1-1-3-16,3-4 1 15,1-3 7-15,-1-1 1 16,5-4 3-16,8-3 0 0,6-4 0 16,1-3-3-16,11-5-6 15,6-2-2-15,8-1 1 16,7 1 2-16,8-3 5 15,-2 0 0-15,4-3-1 16,3-2-1-16,3-3-1 16,4-3-1-16,7 1-2 15,-1-3 4-15,1-2-19 16,-4-6-36-16,-4-8-95 16,-7-7-75-16,-2-11-191 15,-1-6 140-15</inkml:trace>
  <inkml:trace contextRef="#ctx0" brushRef="#br0" timeOffset="16878.24">24182 15695 155 0,'8'24'153'16,"16"-4"572"-16,4-5-287 16,11-1-276-16,3-3 30 15,1-3-24-15,4 1-43 16,4-9-54-16,1 0-12 0,1-3-14 16,-2-6-2-16,-17-2 2 15,4 0-3-15,-12 3-13 16,-3 2-3-16,-1 3 3 15,-8 1-4-15,-4 2-3 16,1 4-1-16,-7 3-1 16,1 3-1-16,-5 1-3 15,-3-2-2-15,-3 5-3 16,-5 0-1-16,0 8 1 16,-9 3 0-16,4 6 1 15,-6 3 0-15,-1 10 1 16,-4 7-2-16,-4 16 1 15,-6 19-2-15,-18 30-9 16,-1 29-4-16,-19 64-5 16,-10 35-1-16,-16 69 69 15,-5 27 318-15,-25 11-26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5213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08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26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08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3999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8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3999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0F64717-A5A5-4C4E-9291-2F18B7410B06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图依次是：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穿孔纸带（</a:t>
            </a:r>
            <a:r>
              <a:rPr lang="en-US" altLang="zh-CN" dirty="0"/>
              <a:t>punched tape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5</a:t>
            </a:r>
            <a:r>
              <a:rPr lang="zh-CN" altLang="en-US" dirty="0"/>
              <a:t>孔纸带读入机</a:t>
            </a:r>
            <a:r>
              <a:rPr lang="en-US" altLang="zh-CN" dirty="0"/>
              <a:t>(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five-hole tape reader)</a:t>
            </a:r>
            <a:r>
              <a:rPr lang="zh-CN" altLang="en-US" dirty="0"/>
              <a:t>，源自计算机</a:t>
            </a:r>
            <a:r>
              <a:rPr lang="en-US" altLang="zh-CN" dirty="0"/>
              <a:t>Harwell-</a:t>
            </a:r>
            <a:r>
              <a:rPr lang="en-US" altLang="zh-CN" dirty="0" err="1"/>
              <a:t>Dekatron</a:t>
            </a:r>
            <a:r>
              <a:rPr lang="en-US" altLang="zh-CN" dirty="0"/>
              <a:t> Computer, also known as WITCH</a:t>
            </a:r>
          </a:p>
          <a:p>
            <a:r>
              <a:rPr lang="en-US" altLang="zh-CN" dirty="0"/>
              <a:t>3</a:t>
            </a:r>
            <a:r>
              <a:rPr lang="zh-CN" altLang="en-US" dirty="0"/>
              <a:t>、右侧图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A 24-channel program tape</a:t>
            </a:r>
            <a:r>
              <a:rPr lang="en-US" altLang="zh-CN" dirty="0"/>
              <a:t> on the w:Harvard Mark I, one of the first digital computers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51605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sizeof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操作符的结果类型是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size_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它在头文件中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typedef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unsigned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in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类型</a:t>
            </a:r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5963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zh-CN" altLang="en-US" dirty="0"/>
              <a:t>考虑负数补码的编码特点，编码</a:t>
            </a:r>
            <a:r>
              <a:rPr lang="en-US" altLang="zh-CN" dirty="0"/>
              <a:t>+1</a:t>
            </a:r>
            <a:r>
              <a:rPr lang="zh-CN" altLang="en-US" dirty="0"/>
              <a:t>，绝对数值是</a:t>
            </a:r>
            <a:r>
              <a:rPr lang="en-US" altLang="zh-CN" dirty="0"/>
              <a:t>-1</a:t>
            </a:r>
            <a:r>
              <a:rPr lang="zh-CN" altLang="en-US" dirty="0"/>
              <a:t>的</a:t>
            </a:r>
            <a:endParaRPr lang="en-US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0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84225" indent="-301625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06500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89100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065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536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362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188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014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0C3F4A2-19FA-434E-87D8-D9A129E50195}" type="slidenum">
              <a:rPr lang="zh-CN" altLang="en-US"/>
              <a:t>20</a:t>
            </a:fld>
            <a:endParaRPr lang="en-US" altLang="zh-CN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3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anose="020F050202020403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b="0">
              <a:latin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" y="-26988"/>
            <a:ext cx="9144000" cy="276999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School of Computer Science and Technology,</a:t>
            </a:r>
            <a:r>
              <a:rPr lang="en-US" altLang="zh-CN" sz="1200" baseline="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MS PGothic" panose="020B0600070205080204" pitchFamily="-96" charset="-128"/>
                <a:cs typeface="MS PGothic" panose="020B0600070205080204" pitchFamily="-96" charset="-128"/>
              </a:rPr>
              <a:t>‹#›</a:t>
            </a:fld>
            <a:endParaRPr lang="en-US" sz="1000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-16031" y="6629400"/>
            <a:ext cx="46493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i="0" dirty="0">
                <a:latin typeface="Calibri" panose="020F0502020204030204" pitchFamily="34" charset="0"/>
              </a:rPr>
              <a:t>Bryant</a:t>
            </a:r>
            <a:r>
              <a:rPr lang="en-US" sz="1000" b="0" i="0" baseline="0" dirty="0">
                <a:latin typeface="Calibri" panose="020F0502020204030204" pitchFamily="34" charset="0"/>
              </a:rPr>
              <a:t> and </a:t>
            </a:r>
            <a:r>
              <a:rPr lang="en-US" sz="1000" b="0" i="0" baseline="0" dirty="0" err="1">
                <a:latin typeface="Calibri" panose="020F0502020204030204" pitchFamily="34" charset="0"/>
              </a:rPr>
              <a:t>O’Hallaron</a:t>
            </a:r>
            <a:r>
              <a:rPr lang="en-US" sz="1000" b="0" i="0" baseline="0" dirty="0">
                <a:latin typeface="Calibri" panose="020F0502020204030204" pitchFamily="34" charset="0"/>
              </a:rPr>
              <a:t>, Computer Systems: A Programmer’s Perspective, Third Edition</a:t>
            </a:r>
            <a:endParaRPr lang="en-US" sz="1000" b="0" i="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2pPr>
      <a:lvl3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3pPr>
      <a:lvl4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4pPr>
      <a:lvl5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anose="05020102010507070707" pitchFamily="18" charset="2"/>
        <a:buChar char="¢"/>
        <a:defRPr sz="28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8.png"/><Relationship Id="rId4" Type="http://schemas.openxmlformats.org/officeDocument/2006/relationships/image" Target="../media/image15.wmf"/><Relationship Id="rId9" Type="http://schemas.openxmlformats.org/officeDocument/2006/relationships/customXml" Target="../ink/ink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customXml" Target="../ink/ink1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customXml" Target="../ink/ink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customXml" Target="../ink/ink14.xml"/><Relationship Id="rId4" Type="http://schemas.openxmlformats.org/officeDocument/2006/relationships/image" Target="../media/image2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customXml" Target="../ink/ink2.xml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customXml" Target="../ink/ink4.xml"/><Relationship Id="rId4" Type="http://schemas.openxmlformats.org/officeDocument/2006/relationships/image" Target="../media/image70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6.e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8382000" cy="1470025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章 信息的表示和处理</a:t>
            </a:r>
            <a:r>
              <a:rPr lang="en-US" altLang="zh-CN" dirty="0"/>
              <a:t>Ⅰ</a:t>
            </a:r>
            <a:r>
              <a:rPr lang="zh-CN" altLang="en-US" dirty="0"/>
              <a:t>：位、整数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教师：史先俊</a:t>
            </a:r>
            <a:endParaRPr lang="en-US" altLang="zh-CN" dirty="0"/>
          </a:p>
          <a:p>
            <a:r>
              <a:rPr lang="zh-CN" altLang="en-US" dirty="0"/>
              <a:t>计算机科学与技术学院</a:t>
            </a:r>
            <a:endParaRPr lang="en-US" altLang="zh-CN" dirty="0"/>
          </a:p>
          <a:p>
            <a:r>
              <a:rPr lang="zh-CN" altLang="en-US" dirty="0"/>
              <a:t>哈尔滨工业大学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lnSpc>
                <a:spcPct val="150000"/>
              </a:lnSpc>
            </a:pPr>
            <a:r>
              <a:rPr lang="en-US" altLang="zh-CN" dirty="0"/>
              <a:t>MSB</a:t>
            </a:r>
            <a:r>
              <a:rPr lang="zh-CN" altLang="en-US" dirty="0"/>
              <a:t>：最高有效位（</a:t>
            </a:r>
            <a:r>
              <a:rPr lang="en-US" altLang="zh-CN" dirty="0"/>
              <a:t>Most Significant Bit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 LSB</a:t>
            </a:r>
            <a:r>
              <a:rPr lang="zh-CN" altLang="en-US" dirty="0"/>
              <a:t>：最低有效位（</a:t>
            </a:r>
            <a:r>
              <a:rPr lang="en-US" altLang="zh-CN" dirty="0"/>
              <a:t>Least Significant Bit</a:t>
            </a:r>
            <a:r>
              <a:rPr lang="zh-CN" altLang="en-US" dirty="0"/>
              <a:t>）</a:t>
            </a:r>
            <a:endParaRPr lang="en-US" altLang="zh-CN" dirty="0"/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sz="2800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sz="2800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          数字串长、书写和阅读不便</a:t>
            </a:r>
            <a:endParaRPr lang="en-US" altLang="zh-CN" sz="2800" b="1" dirty="0">
              <a:solidFill>
                <a:srgbClr val="000099"/>
              </a:solidFill>
            </a:endParaRPr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600200" y="2845537"/>
            <a:ext cx="4901039" cy="1574063"/>
            <a:chOff x="2771800" y="553301"/>
            <a:chExt cx="3201614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2771800" y="553301"/>
              <a:ext cx="320161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0" dirty="0">
                  <a:solidFill>
                    <a:schemeClr val="tx1"/>
                  </a:solidFill>
                </a:rPr>
                <a:t>MSB                                                    LSB</a:t>
              </a:r>
            </a:p>
            <a:p>
              <a:endParaRPr lang="en-US" altLang="zh-CN" sz="2400" b="0" dirty="0">
                <a:solidFill>
                  <a:schemeClr val="tx1"/>
                </a:solidFill>
              </a:endParaRPr>
            </a:p>
            <a:p>
              <a:endParaRPr lang="en-US" altLang="zh-CN" sz="2400" b="0" dirty="0">
                <a:solidFill>
                  <a:schemeClr val="tx1"/>
                </a:solidFill>
              </a:endParaRPr>
            </a:p>
            <a:p>
              <a:pPr>
                <a:spcBef>
                  <a:spcPts val="0"/>
                </a:spcBef>
              </a:pPr>
              <a:r>
                <a:rPr lang="en-US" altLang="zh-CN" sz="2400" b="0" dirty="0">
                  <a:solidFill>
                    <a:schemeClr val="tx1"/>
                  </a:solidFill>
                </a:rPr>
                <a:t> 15                                                          0 </a:t>
              </a:r>
              <a:endParaRPr lang="zh-CN" altLang="en-US" sz="2400" b="0" dirty="0">
                <a:solidFill>
                  <a:schemeClr val="tx1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87190" y="922634"/>
              <a:ext cx="2977300" cy="461665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0" dirty="0">
                  <a:solidFill>
                    <a:schemeClr val="tx1"/>
                  </a:solidFill>
                </a:rPr>
                <a:t>1  0  1  1  0  0  1  0  1  0  0  1  1  1  0  0</a:t>
              </a:r>
              <a:endParaRPr lang="zh-CN" altLang="en-US" sz="2400" b="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术运算</a:t>
            </a:r>
            <a:r>
              <a:rPr lang="en-US" dirty="0"/>
              <a:t>:</a:t>
            </a:r>
            <a:r>
              <a:rPr lang="zh-CN" altLang="en-US" dirty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无符号整数、补码整数是同构环</a:t>
            </a:r>
            <a:r>
              <a:rPr lang="en-US" altLang="zh-CN" dirty="0"/>
              <a:t>(isomorphic rings)</a:t>
            </a:r>
          </a:p>
          <a:p>
            <a:pPr lvl="1"/>
            <a:r>
              <a:rPr lang="zh-CN" altLang="en-US" dirty="0"/>
              <a:t>同构 </a:t>
            </a:r>
            <a:r>
              <a:rPr lang="en-US" altLang="zh-CN" dirty="0"/>
              <a:t>= </a:t>
            </a:r>
            <a:r>
              <a:rPr lang="zh-CN" altLang="en-US" dirty="0"/>
              <a:t>类型转换  </a:t>
            </a:r>
            <a:r>
              <a:rPr lang="en-US" altLang="zh-CN" dirty="0"/>
              <a:t>(</a:t>
            </a:r>
            <a:r>
              <a:rPr lang="en-US" dirty="0"/>
              <a:t>isomorphism = casting)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左移</a:t>
            </a:r>
            <a:endParaRPr lang="en-US" dirty="0"/>
          </a:p>
          <a:p>
            <a:pPr lvl="1"/>
            <a:r>
              <a:rPr lang="zh-CN" altLang="en-US" dirty="0"/>
              <a:t>无论有</a:t>
            </a:r>
            <a:r>
              <a:rPr lang="en-US" altLang="zh-CN" dirty="0"/>
              <a:t>/</a:t>
            </a:r>
            <a:r>
              <a:rPr lang="zh-CN" altLang="en-US" dirty="0"/>
              <a:t>无符号数，都可用逻辑左移实现乘以</a:t>
            </a:r>
            <a:r>
              <a:rPr lang="en-US" dirty="0"/>
              <a:t> 2</a:t>
            </a:r>
            <a:r>
              <a:rPr lang="en-US" baseline="30000" dirty="0"/>
              <a:t>k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右移</a:t>
            </a:r>
            <a:endParaRPr lang="en-US" dirty="0"/>
          </a:p>
          <a:p>
            <a:pPr lvl="1"/>
            <a:r>
              <a:rPr lang="zh-CN" altLang="en-US" dirty="0"/>
              <a:t>无符号数</a:t>
            </a:r>
            <a:r>
              <a:rPr lang="en-US"/>
              <a:t>: </a:t>
            </a:r>
            <a:r>
              <a:rPr lang="zh-CN" altLang="en-US">
                <a:solidFill>
                  <a:srgbClr val="0033CC"/>
                </a:solidFill>
              </a:rPr>
              <a:t>逻辑</a:t>
            </a:r>
            <a:r>
              <a:rPr lang="zh-CN" altLang="en-US" dirty="0"/>
              <a:t>右移</a:t>
            </a:r>
            <a:r>
              <a:rPr lang="en-US" dirty="0"/>
              <a:t>,</a:t>
            </a:r>
            <a:r>
              <a:rPr lang="zh-CN" altLang="en-US" dirty="0"/>
              <a:t>除以</a:t>
            </a:r>
            <a:r>
              <a:rPr lang="en-US" dirty="0"/>
              <a:t> 2</a:t>
            </a:r>
            <a:r>
              <a:rPr lang="en-US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</a:t>
            </a:r>
            <a:r>
              <a:rPr lang="zh-CN" altLang="en-US" dirty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baseline="30000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 </a:t>
            </a:r>
            <a:r>
              <a:rPr lang="zh-CN" altLang="en-US" dirty="0">
                <a:solidFill>
                  <a:srgbClr val="0033CC"/>
                </a:solidFill>
              </a:rPr>
              <a:t>算术</a:t>
            </a:r>
            <a:r>
              <a:rPr lang="zh-CN" altLang="en-US" dirty="0"/>
              <a:t>右移</a:t>
            </a:r>
            <a:endParaRPr lang="en-US" dirty="0"/>
          </a:p>
          <a:p>
            <a:pPr lvl="2"/>
            <a:r>
              <a:rPr lang="zh-CN" altLang="en-US" dirty="0"/>
              <a:t>正整数</a:t>
            </a:r>
            <a:r>
              <a:rPr lang="en-US" dirty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 </a:t>
            </a:r>
            <a:r>
              <a:rPr lang="zh-CN" altLang="en-US" dirty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altLang="zh-CN" baseline="30000" dirty="0"/>
          </a:p>
          <a:p>
            <a:pPr lvl="2"/>
            <a:r>
              <a:rPr lang="zh-CN" altLang="en-US" dirty="0"/>
              <a:t>负整数</a:t>
            </a:r>
            <a:r>
              <a:rPr lang="en-US" dirty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 </a:t>
            </a:r>
            <a:r>
              <a:rPr lang="zh-CN" altLang="en-US" dirty="0"/>
              <a:t>远离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r>
              <a:rPr lang="zh-CN" altLang="en-US" dirty="0"/>
              <a:t>，使用偏置来修正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六进制数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基数</a:t>
            </a:r>
            <a:r>
              <a:rPr lang="en-US" altLang="zh-CN" dirty="0"/>
              <a:t>16</a:t>
            </a:r>
            <a:r>
              <a:rPr lang="zh-CN" altLang="en-US" dirty="0"/>
              <a:t>，逢</a:t>
            </a:r>
            <a:r>
              <a:rPr lang="en-US" altLang="zh-CN" dirty="0"/>
              <a:t>16</a:t>
            </a:r>
            <a:r>
              <a:rPr lang="zh-CN" altLang="en-US" dirty="0"/>
              <a:t>进位，位权为</a:t>
            </a:r>
            <a:r>
              <a:rPr lang="en-US" altLang="zh-CN" dirty="0"/>
              <a:t>16</a:t>
            </a:r>
            <a:r>
              <a:rPr lang="en-US" altLang="zh-CN" baseline="30000" dirty="0"/>
              <a:t>i</a:t>
            </a:r>
            <a:r>
              <a:rPr lang="zh-CN" altLang="en-US" dirty="0"/>
              <a:t>，</a:t>
            </a:r>
            <a:r>
              <a:rPr lang="en-US" altLang="zh-CN" dirty="0"/>
              <a:t>16</a:t>
            </a:r>
            <a:r>
              <a:rPr lang="zh-CN" altLang="en-US" dirty="0"/>
              <a:t>个数码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十六进制数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	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b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pt-BR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~ 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个数码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800" dirty="0"/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六进制数的加减运算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sz="3200" dirty="0"/>
              <a:t>十六进制数的加减运算类似十进制</a:t>
            </a:r>
          </a:p>
          <a:p>
            <a:pPr lvl="1"/>
            <a:r>
              <a:rPr lang="zh-CN" altLang="en-US" sz="2800" dirty="0"/>
              <a:t>逢</a:t>
            </a:r>
            <a:r>
              <a:rPr lang="en-US" altLang="zh-CN" sz="2800" dirty="0"/>
              <a:t>16</a:t>
            </a:r>
            <a:r>
              <a:rPr lang="zh-CN" altLang="en-US" sz="2800" dirty="0"/>
              <a:t>进位</a:t>
            </a:r>
            <a:r>
              <a:rPr lang="en-US" altLang="zh-CN" sz="2800" dirty="0"/>
              <a:t>1</a:t>
            </a:r>
            <a:r>
              <a:rPr lang="zh-CN" altLang="en-US" sz="2800" dirty="0"/>
              <a:t>，借</a:t>
            </a:r>
            <a:r>
              <a:rPr lang="en-US" altLang="zh-CN" sz="2800" dirty="0"/>
              <a:t>1</a:t>
            </a:r>
            <a:r>
              <a:rPr lang="zh-CN" altLang="en-US" sz="2800" dirty="0"/>
              <a:t>当</a:t>
            </a:r>
            <a:r>
              <a:rPr lang="en-US" altLang="zh-CN" sz="2800" dirty="0"/>
              <a:t>16</a:t>
            </a:r>
            <a:endParaRPr lang="zh-CN" altLang="pt-BR" sz="2800" dirty="0"/>
          </a:p>
          <a:p>
            <a:pPr algn="ctr">
              <a:buFont typeface="Wingdings" panose="05000000000000000000" pitchFamily="2" charset="2"/>
              <a:buNone/>
            </a:pPr>
            <a:r>
              <a:rPr lang="pt-BR" altLang="zh-CN" sz="3200" dirty="0"/>
              <a:t>	</a:t>
            </a:r>
            <a:r>
              <a:rPr lang="pt-BR" altLang="zh-CN" sz="3200" dirty="0">
                <a:solidFill>
                  <a:srgbClr val="0000CC"/>
                </a:solidFill>
              </a:rPr>
              <a:t>23D9H</a:t>
            </a:r>
            <a:r>
              <a:rPr lang="zh-CN" altLang="pt-BR" sz="3200" dirty="0">
                <a:solidFill>
                  <a:srgbClr val="0000CC"/>
                </a:solidFill>
              </a:rPr>
              <a:t>＋</a:t>
            </a:r>
            <a:r>
              <a:rPr lang="pt-BR" altLang="zh-CN" sz="3200" dirty="0">
                <a:solidFill>
                  <a:srgbClr val="0000CC"/>
                </a:solidFill>
              </a:rPr>
              <a:t>94BEH</a:t>
            </a:r>
            <a:r>
              <a:rPr lang="zh-CN" altLang="pt-BR" sz="3200" dirty="0">
                <a:solidFill>
                  <a:srgbClr val="0000CC"/>
                </a:solidFill>
              </a:rPr>
              <a:t>＝</a:t>
            </a:r>
            <a:r>
              <a:rPr lang="pt-BR" altLang="zh-CN" sz="3200" dirty="0">
                <a:solidFill>
                  <a:srgbClr val="0000CC"/>
                </a:solidFill>
              </a:rPr>
              <a:t>B897H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pt-BR" altLang="zh-CN" sz="3200" dirty="0">
                <a:solidFill>
                  <a:srgbClr val="0000CC"/>
                </a:solidFill>
              </a:rPr>
              <a:t>	A59FH</a:t>
            </a:r>
            <a:r>
              <a:rPr lang="zh-CN" altLang="pt-BR" sz="3200" dirty="0">
                <a:solidFill>
                  <a:srgbClr val="0000CC"/>
                </a:solidFill>
              </a:rPr>
              <a:t>－</a:t>
            </a:r>
            <a:r>
              <a:rPr lang="pt-BR" altLang="zh-CN" sz="3200" dirty="0">
                <a:solidFill>
                  <a:srgbClr val="0000CC"/>
                </a:solidFill>
              </a:rPr>
              <a:t>62B8H</a:t>
            </a:r>
            <a:r>
              <a:rPr lang="zh-CN" altLang="pt-BR" sz="3200" dirty="0">
                <a:solidFill>
                  <a:srgbClr val="0000CC"/>
                </a:solidFill>
              </a:rPr>
              <a:t>＝</a:t>
            </a:r>
            <a:r>
              <a:rPr lang="pt-BR" altLang="zh-CN" sz="3200" dirty="0">
                <a:solidFill>
                  <a:srgbClr val="0000CC"/>
                </a:solidFill>
              </a:rPr>
              <a:t>42E7H</a:t>
            </a:r>
          </a:p>
          <a:p>
            <a:r>
              <a:rPr lang="zh-CN" altLang="en-US" sz="3200" dirty="0"/>
              <a:t>二进制和十六进制数之间具有对应关系：</a:t>
            </a:r>
          </a:p>
          <a:p>
            <a:pPr marL="365760" lvl="1" indent="0">
              <a:buNone/>
            </a:pPr>
            <a:r>
              <a:rPr lang="zh-CN" altLang="en-US" sz="2800" dirty="0"/>
              <a:t>每</a:t>
            </a:r>
            <a:r>
              <a:rPr lang="en-US" altLang="zh-CN" sz="2800" dirty="0">
                <a:solidFill>
                  <a:srgbClr val="0000FF"/>
                </a:solidFill>
              </a:rPr>
              <a:t>4</a:t>
            </a:r>
            <a:r>
              <a:rPr lang="zh-CN" altLang="en-US" sz="2800" dirty="0"/>
              <a:t>个二进制位对应</a:t>
            </a:r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r>
              <a:rPr lang="zh-CN" altLang="en-US" sz="2800" dirty="0"/>
              <a:t>个十六进制位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dirty="0"/>
              <a:t>	  </a:t>
            </a:r>
            <a:r>
              <a:rPr lang="en-US" altLang="zh-CN" sz="3200" dirty="0"/>
              <a:t>00111010B</a:t>
            </a:r>
            <a:r>
              <a:rPr lang="zh-CN" altLang="en-US" sz="3200" dirty="0"/>
              <a:t>＝</a:t>
            </a:r>
            <a:r>
              <a:rPr lang="en-US" altLang="zh-CN" sz="3200" dirty="0"/>
              <a:t>3AH</a:t>
            </a:r>
            <a:r>
              <a:rPr lang="zh-CN" altLang="en-US" sz="3200" dirty="0"/>
              <a:t>，</a:t>
            </a:r>
            <a:r>
              <a:rPr lang="en-US" altLang="zh-CN" sz="3200" dirty="0"/>
              <a:t>F2H</a:t>
            </a:r>
            <a:r>
              <a:rPr lang="zh-CN" altLang="en-US" sz="3200" dirty="0"/>
              <a:t>＝</a:t>
            </a:r>
            <a:r>
              <a:rPr lang="en-US" altLang="zh-CN" sz="3200" dirty="0"/>
              <a:t>11110010B</a:t>
            </a:r>
          </a:p>
          <a:p>
            <a:pPr>
              <a:buNone/>
            </a:pPr>
            <a:endParaRPr lang="en-US" altLang="zh-CN" sz="1000" b="1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sz="3200" b="1" dirty="0">
                <a:solidFill>
                  <a:srgbClr val="FF0000"/>
                </a:solidFill>
              </a:rPr>
              <a:t>与二进制数相互转换简单、阅读书写方便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十进制整数转换为</a:t>
            </a:r>
            <a:r>
              <a:rPr lang="en-US" altLang="zh-CN" dirty="0"/>
              <a:t>k(2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或</a:t>
            </a:r>
            <a:r>
              <a:rPr lang="en-US" altLang="zh-CN" dirty="0"/>
              <a:t>16)</a:t>
            </a:r>
            <a:r>
              <a:rPr lang="zh-CN" altLang="en-US" dirty="0"/>
              <a:t>进制数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sz="3000" dirty="0">
                <a:solidFill>
                  <a:srgbClr val="0000CC"/>
                </a:solidFill>
              </a:rPr>
              <a:t>整数转换：用除法</a:t>
            </a:r>
            <a:r>
              <a:rPr lang="en-US" altLang="zh-CN" sz="3200" dirty="0">
                <a:solidFill>
                  <a:srgbClr val="0000FF"/>
                </a:solidFill>
              </a:rPr>
              <a:t>—</a:t>
            </a:r>
            <a:r>
              <a:rPr lang="zh-CN" altLang="en-US" sz="3000" dirty="0">
                <a:solidFill>
                  <a:srgbClr val="0000CC"/>
                </a:solidFill>
              </a:rPr>
              <a:t>除基取余法</a:t>
            </a:r>
          </a:p>
          <a:p>
            <a:pPr lvl="1"/>
            <a:r>
              <a:rPr lang="zh-CN" altLang="en-US" sz="2800" dirty="0"/>
              <a:t>十进制数整数部分不断除以基数</a:t>
            </a:r>
            <a:r>
              <a:rPr lang="en-US" altLang="zh-CN" sz="2800" dirty="0"/>
              <a:t>k(2</a:t>
            </a:r>
            <a:r>
              <a:rPr lang="zh-CN" altLang="en-US" sz="2800" dirty="0"/>
              <a:t>、</a:t>
            </a:r>
            <a:r>
              <a:rPr lang="en-US" altLang="zh-CN" sz="2800" dirty="0"/>
              <a:t>8</a:t>
            </a:r>
            <a:r>
              <a:rPr lang="zh-CN" altLang="en-US" sz="2800" dirty="0"/>
              <a:t>或</a:t>
            </a:r>
            <a:r>
              <a:rPr lang="en-US" altLang="zh-CN" sz="2800" dirty="0"/>
              <a:t>16) </a:t>
            </a:r>
            <a:r>
              <a:rPr lang="zh-CN" altLang="en-US" sz="2800" dirty="0"/>
              <a:t>，并记下余数，直到商为</a:t>
            </a:r>
            <a:r>
              <a:rPr lang="en-US" altLang="zh-CN" sz="2800" dirty="0"/>
              <a:t>0</a:t>
            </a:r>
            <a:r>
              <a:rPr lang="zh-CN" altLang="en-US" sz="2800" dirty="0"/>
              <a:t>为止</a:t>
            </a:r>
          </a:p>
          <a:p>
            <a:pPr lvl="1"/>
            <a:r>
              <a:rPr lang="zh-CN" altLang="en-US" sz="2800" dirty="0"/>
              <a:t>由最后一个余数起，逆向取各个余数，则为转换成的二进制和十六进制数</a:t>
            </a:r>
          </a:p>
          <a:p>
            <a:pPr>
              <a:buNone/>
            </a:pPr>
            <a:r>
              <a:rPr lang="zh-CN" altLang="en-US" dirty="0"/>
              <a:t>		</a:t>
            </a:r>
            <a:r>
              <a:rPr lang="en-US" altLang="zh-CN" dirty="0"/>
              <a:t>126</a:t>
            </a:r>
            <a:r>
              <a:rPr lang="zh-CN" altLang="en-US" dirty="0"/>
              <a:t>＝</a:t>
            </a:r>
            <a:r>
              <a:rPr lang="en-US" altLang="zh-CN" dirty="0"/>
              <a:t>01111110B    </a:t>
            </a:r>
            <a:r>
              <a:rPr lang="zh-CN" altLang="en-US" sz="2800" dirty="0">
                <a:solidFill>
                  <a:srgbClr val="0000CC"/>
                </a:solidFill>
              </a:rPr>
              <a:t>二进制数用后缀字母</a:t>
            </a:r>
            <a:r>
              <a:rPr lang="en-US" altLang="zh-CN" sz="2800" dirty="0">
                <a:solidFill>
                  <a:srgbClr val="0000CC"/>
                </a:solidFill>
              </a:rPr>
              <a:t>B</a:t>
            </a:r>
            <a:endParaRPr lang="en-US" altLang="zh-CN" sz="2800" dirty="0"/>
          </a:p>
          <a:p>
            <a:pPr>
              <a:buNone/>
            </a:pPr>
            <a:r>
              <a:rPr lang="en-US" altLang="zh-CN" dirty="0"/>
              <a:t>		126</a:t>
            </a:r>
            <a:r>
              <a:rPr lang="zh-CN" altLang="en-US" dirty="0"/>
              <a:t>＝</a:t>
            </a:r>
            <a:r>
              <a:rPr lang="en-US" altLang="zh-CN" dirty="0"/>
              <a:t>7EH             </a:t>
            </a:r>
            <a:r>
              <a:rPr lang="zh-CN" altLang="en-US" sz="2800" dirty="0">
                <a:solidFill>
                  <a:srgbClr val="0000CC"/>
                </a:solidFill>
              </a:rPr>
              <a:t>十六进制数用后缀字母</a:t>
            </a:r>
            <a:r>
              <a:rPr lang="en-US" altLang="zh-CN" sz="2800" dirty="0">
                <a:solidFill>
                  <a:srgbClr val="0000CC"/>
                </a:solidFill>
              </a:rPr>
              <a:t>H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十进制小数转换为</a:t>
            </a:r>
            <a:r>
              <a:rPr lang="en-US" altLang="zh-CN" dirty="0"/>
              <a:t>k(2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或</a:t>
            </a:r>
            <a:r>
              <a:rPr lang="en-US" altLang="zh-CN" dirty="0"/>
              <a:t>16)</a:t>
            </a:r>
            <a:r>
              <a:rPr lang="zh-CN" altLang="en-US" dirty="0"/>
              <a:t>进制数</a:t>
            </a:r>
            <a:r>
              <a:rPr lang="en-US" altLang="zh-CN" dirty="0"/>
              <a:t>…</a:t>
            </a:r>
            <a:endParaRPr lang="en-US" altLang="zh-CN" sz="3200" dirty="0">
              <a:solidFill>
                <a:srgbClr val="0000CC"/>
              </a:solidFill>
            </a:endParaRPr>
          </a:p>
          <a:p>
            <a:pPr marL="365760" lvl="1" indent="0"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小数转换：用乘法</a:t>
            </a:r>
            <a:r>
              <a:rPr lang="en-US" altLang="zh-CN" sz="2800" dirty="0">
                <a:solidFill>
                  <a:srgbClr val="0000FF"/>
                </a:solidFill>
              </a:rPr>
              <a:t>—</a:t>
            </a:r>
            <a:r>
              <a:rPr lang="zh-CN" altLang="en-US" sz="2800" dirty="0">
                <a:solidFill>
                  <a:srgbClr val="0000FF"/>
                </a:solidFill>
              </a:rPr>
              <a:t>乘基取整法</a:t>
            </a:r>
          </a:p>
          <a:p>
            <a:pPr marL="365760" lvl="1" indent="0">
              <a:buNone/>
            </a:pPr>
            <a:r>
              <a:rPr lang="zh-CN" altLang="en-US" sz="2800" dirty="0"/>
              <a:t>   乘以基数</a:t>
            </a:r>
            <a:r>
              <a:rPr lang="en-US" altLang="zh-CN" sz="2800" dirty="0"/>
              <a:t>k</a:t>
            </a:r>
            <a:r>
              <a:rPr lang="zh-CN" altLang="en-US" sz="2800" dirty="0"/>
              <a:t>，记录整数部分，直到小数部分为</a:t>
            </a:r>
            <a:r>
              <a:rPr lang="en-US" altLang="zh-CN" sz="2800" dirty="0"/>
              <a:t>0</a:t>
            </a:r>
            <a:r>
              <a:rPr lang="zh-CN" altLang="en-US" sz="2800" dirty="0"/>
              <a:t>为止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/>
              <a:t>     	  </a:t>
            </a:r>
            <a:r>
              <a:rPr lang="en-US" altLang="zh-CN" sz="2800" dirty="0"/>
              <a:t>0.8125</a:t>
            </a:r>
            <a:r>
              <a:rPr lang="zh-CN" altLang="en-US" sz="2800" dirty="0"/>
              <a:t>＝</a:t>
            </a:r>
            <a:r>
              <a:rPr lang="en-US" altLang="zh-CN" sz="2800" dirty="0"/>
              <a:t>0.1101B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/>
              <a:t>	         0.8125</a:t>
            </a:r>
            <a:r>
              <a:rPr lang="zh-CN" altLang="en-US" sz="2800" dirty="0"/>
              <a:t>＝</a:t>
            </a:r>
            <a:r>
              <a:rPr lang="en-US" altLang="zh-CN" sz="2800" dirty="0"/>
              <a:t>0.DH</a:t>
            </a:r>
          </a:p>
          <a:p>
            <a:pPr lvl="1"/>
            <a:r>
              <a:rPr lang="zh-CN" altLang="en-US" sz="2800" dirty="0"/>
              <a:t>小数转换会发生总是无法乘到为</a:t>
            </a:r>
            <a:r>
              <a:rPr lang="en-US" altLang="zh-CN" sz="2800" dirty="0"/>
              <a:t>0</a:t>
            </a:r>
            <a:r>
              <a:rPr lang="zh-CN" altLang="en-US" sz="2800" dirty="0"/>
              <a:t>的情况</a:t>
            </a:r>
          </a:p>
          <a:p>
            <a:pPr lvl="1"/>
            <a:r>
              <a:rPr lang="zh-CN" altLang="en-US" sz="2800" dirty="0"/>
              <a:t>可选取一定位数（精度）</a:t>
            </a:r>
          </a:p>
          <a:p>
            <a:pPr lvl="1"/>
            <a:r>
              <a:rPr lang="zh-CN" altLang="en-US" sz="2800" dirty="0"/>
              <a:t>将产生无法避免的转换误差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CE03EE93-F6B2-41B3-B788-0EDF4E86C281}"/>
                  </a:ext>
                </a:extLst>
              </p14:cNvPr>
              <p14:cNvContentPartPr/>
              <p14:nvPr/>
            </p14:nvContentPartPr>
            <p14:xfrm>
              <a:off x="1857960" y="442440"/>
              <a:ext cx="7688160" cy="650844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CE03EE93-F6B2-41B3-B788-0EDF4E86C28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48600" y="433080"/>
                <a:ext cx="7706880" cy="6527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altLang="zh-CN" dirty="0"/>
              <a:t>k</a:t>
            </a:r>
            <a:r>
              <a:rPr lang="zh-CN" altLang="en-US" dirty="0"/>
              <a:t>进制数转换为十进制数</a:t>
            </a:r>
          </a:p>
          <a:p>
            <a:pPr>
              <a:buNone/>
            </a:pPr>
            <a:r>
              <a:rPr lang="zh-CN" altLang="en-US" sz="3000" dirty="0"/>
              <a:t>  方法：按权展开</a:t>
            </a:r>
          </a:p>
          <a:p>
            <a:pPr lvl="1"/>
            <a:r>
              <a:rPr lang="zh-CN" altLang="en-US" sz="2600" dirty="0"/>
              <a:t>二进制数转换为十进制数</a:t>
            </a:r>
          </a:p>
          <a:p>
            <a:pPr>
              <a:buNone/>
            </a:pPr>
            <a:r>
              <a:rPr lang="zh-CN" altLang="en-US" sz="3000" dirty="0"/>
              <a:t>	   </a:t>
            </a:r>
            <a:r>
              <a:rPr lang="en-US" altLang="zh-CN" sz="2600" dirty="0"/>
              <a:t>0011.1010B</a:t>
            </a:r>
          </a:p>
          <a:p>
            <a:pPr>
              <a:buNone/>
            </a:pPr>
            <a:r>
              <a:rPr lang="en-US" altLang="zh-CN" sz="2600" dirty="0"/>
              <a:t>	   </a:t>
            </a:r>
            <a:r>
              <a:rPr lang="zh-CN" altLang="en-US" sz="2600" dirty="0"/>
              <a:t>＝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1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0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-1</a:t>
            </a:r>
            <a:r>
              <a:rPr lang="zh-CN" altLang="en-US" sz="2600" dirty="0"/>
              <a:t>＋</a:t>
            </a:r>
            <a:r>
              <a:rPr lang="en-US" altLang="zh-CN" sz="2600" dirty="0"/>
              <a:t>0×2</a:t>
            </a:r>
            <a:r>
              <a:rPr lang="en-US" altLang="zh-CN" sz="2600" baseline="30000" dirty="0"/>
              <a:t>-2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-3  </a:t>
            </a:r>
            <a:r>
              <a:rPr lang="zh-CN" altLang="en-US" sz="2600" dirty="0"/>
              <a:t>＝</a:t>
            </a:r>
            <a:r>
              <a:rPr lang="en-US" altLang="zh-CN" sz="2600" dirty="0"/>
              <a:t>3.625</a:t>
            </a:r>
          </a:p>
          <a:p>
            <a:pPr lvl="1"/>
            <a:r>
              <a:rPr lang="zh-CN" altLang="en-US" sz="2600" dirty="0"/>
              <a:t>十六进制数转换为十进制数</a:t>
            </a:r>
          </a:p>
          <a:p>
            <a:pPr>
              <a:buNone/>
            </a:pPr>
            <a:r>
              <a:rPr lang="zh-CN" altLang="en-US" sz="2600" dirty="0"/>
              <a:t>	     </a:t>
            </a:r>
            <a:r>
              <a:rPr lang="en-US" altLang="zh-CN" sz="2600" dirty="0"/>
              <a:t>1.2H </a:t>
            </a:r>
            <a:r>
              <a:rPr lang="zh-CN" altLang="en-US" sz="2600" dirty="0"/>
              <a:t>＝</a:t>
            </a:r>
            <a:r>
              <a:rPr lang="en-US" altLang="zh-CN" sz="2600" dirty="0"/>
              <a:t>1×16</a:t>
            </a:r>
            <a:r>
              <a:rPr lang="en-US" altLang="zh-CN" sz="2600" baseline="30000" dirty="0"/>
              <a:t>0</a:t>
            </a:r>
            <a:r>
              <a:rPr lang="zh-CN" altLang="en-US" sz="2600" dirty="0"/>
              <a:t>＋</a:t>
            </a:r>
            <a:r>
              <a:rPr lang="en-US" altLang="zh-CN" sz="2600" dirty="0"/>
              <a:t>2×16</a:t>
            </a:r>
            <a:r>
              <a:rPr lang="zh-CN" altLang="en-US" sz="2600" baseline="30000" dirty="0"/>
              <a:t>－</a:t>
            </a:r>
            <a:r>
              <a:rPr lang="en-US" altLang="zh-CN" sz="2600" baseline="30000" dirty="0"/>
              <a:t>1 </a:t>
            </a:r>
            <a:r>
              <a:rPr lang="zh-CN" altLang="en-US" sz="2600" dirty="0"/>
              <a:t>＝</a:t>
            </a:r>
            <a:r>
              <a:rPr lang="en-US" altLang="zh-CN" sz="2600" dirty="0"/>
              <a:t>1.125</a:t>
            </a:r>
          </a:p>
          <a:p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、</a:t>
            </a:r>
            <a:r>
              <a:rPr lang="en-US" altLang="zh-CN" dirty="0">
                <a:solidFill>
                  <a:srgbClr val="0000FF"/>
                </a:solidFill>
              </a:rPr>
              <a:t>8</a:t>
            </a:r>
            <a:r>
              <a:rPr lang="zh-CN" altLang="en-US" dirty="0">
                <a:solidFill>
                  <a:srgbClr val="0000FF"/>
                </a:solidFill>
              </a:rPr>
              <a:t>、</a:t>
            </a:r>
            <a:r>
              <a:rPr lang="en-US" altLang="zh-CN" dirty="0">
                <a:solidFill>
                  <a:srgbClr val="0000FF"/>
                </a:solidFill>
              </a:rPr>
              <a:t>16</a:t>
            </a:r>
            <a:r>
              <a:rPr lang="zh-CN" altLang="en-US" dirty="0">
                <a:solidFill>
                  <a:srgbClr val="0000FF"/>
                </a:solidFill>
              </a:rPr>
              <a:t>进制间的转换</a:t>
            </a:r>
          </a:p>
          <a:p>
            <a:pPr>
              <a:buNone/>
            </a:pPr>
            <a:r>
              <a:rPr lang="en-US" altLang="zh-CN" sz="2600" dirty="0"/>
              <a:t>        4</a:t>
            </a:r>
            <a:r>
              <a:rPr lang="zh-CN" altLang="en-US" sz="2600" dirty="0"/>
              <a:t>个</a:t>
            </a:r>
            <a:r>
              <a:rPr lang="en-US" altLang="zh-CN" sz="2600" dirty="0"/>
              <a:t>2</a:t>
            </a:r>
            <a:r>
              <a:rPr lang="zh-CN" altLang="en-US" sz="2600" dirty="0"/>
              <a:t>进制位对应</a:t>
            </a:r>
            <a:r>
              <a:rPr lang="en-US" altLang="zh-CN" sz="2600" dirty="0"/>
              <a:t>1</a:t>
            </a:r>
            <a:r>
              <a:rPr lang="zh-CN" altLang="en-US" sz="2600" dirty="0"/>
              <a:t>个</a:t>
            </a:r>
            <a:r>
              <a:rPr lang="en-US" altLang="zh-CN" sz="2600" dirty="0"/>
              <a:t>16</a:t>
            </a:r>
            <a:r>
              <a:rPr lang="zh-CN" altLang="en-US" sz="2600" dirty="0"/>
              <a:t>进制位</a:t>
            </a:r>
            <a:endParaRPr lang="en-US" altLang="zh-CN" sz="2600" dirty="0"/>
          </a:p>
          <a:p>
            <a:pPr>
              <a:buNone/>
            </a:pPr>
            <a:r>
              <a:rPr lang="en-US" altLang="zh-CN" sz="2600" dirty="0"/>
              <a:t>        3</a:t>
            </a:r>
            <a:r>
              <a:rPr lang="zh-CN" altLang="en-US" sz="2600" dirty="0"/>
              <a:t>个</a:t>
            </a:r>
            <a:r>
              <a:rPr lang="en-US" altLang="zh-CN" sz="2600" dirty="0"/>
              <a:t>2</a:t>
            </a:r>
            <a:r>
              <a:rPr lang="zh-CN" altLang="en-US" sz="2600" dirty="0"/>
              <a:t>进制位对应</a:t>
            </a:r>
            <a:r>
              <a:rPr lang="en-US" altLang="zh-CN" sz="2600" dirty="0"/>
              <a:t>1</a:t>
            </a:r>
            <a:r>
              <a:rPr lang="zh-CN" altLang="en-US" sz="2600" dirty="0"/>
              <a:t>个</a:t>
            </a:r>
            <a:r>
              <a:rPr lang="en-US" altLang="zh-CN" sz="2600" dirty="0"/>
              <a:t>8</a:t>
            </a:r>
            <a:r>
              <a:rPr lang="zh-CN" altLang="en-US" sz="2600" dirty="0"/>
              <a:t>进制位</a:t>
            </a:r>
            <a:endParaRPr lang="en-US" altLang="zh-CN" sz="2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CB5DAA28-5857-4562-B0B8-D25C4A6FDDFA}"/>
                  </a:ext>
                </a:extLst>
              </p14:cNvPr>
              <p14:cNvContentPartPr/>
              <p14:nvPr/>
            </p14:nvContentPartPr>
            <p14:xfrm>
              <a:off x="3482640" y="433800"/>
              <a:ext cx="5810400" cy="620676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CB5DAA28-5857-4562-B0B8-D25C4A6FDDF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73280" y="424440"/>
                <a:ext cx="5829120" cy="6225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内的数值表示</a:t>
            </a:r>
            <a:r>
              <a:rPr lang="en-US" altLang="zh-CN" dirty="0"/>
              <a:t>——</a:t>
            </a:r>
            <a:r>
              <a:rPr lang="zh-CN" altLang="en-US" dirty="0"/>
              <a:t>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需要考虑的问题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/>
              <a:t>编码的长度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/>
              <a:t>数的符号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/>
              <a:t>数的运算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节值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yte = 8 bits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2</a:t>
            </a:r>
            <a:r>
              <a:rPr lang="zh-CN" altLang="en-US" sz="2400" dirty="0"/>
              <a:t>进制</a:t>
            </a:r>
            <a:r>
              <a:rPr lang="en-US" altLang="zh-CN" sz="2400" dirty="0"/>
              <a:t>(Binary)  00000000</a:t>
            </a:r>
            <a:r>
              <a:rPr lang="en-US" altLang="zh-CN" sz="2400" baseline="-25000" dirty="0"/>
              <a:t>2 </a:t>
            </a:r>
            <a:r>
              <a:rPr lang="en-US" altLang="zh-CN" sz="2400" dirty="0"/>
              <a:t>— 11111111</a:t>
            </a:r>
            <a:r>
              <a:rPr lang="en-US" altLang="zh-CN" sz="2400" baseline="-25000" dirty="0"/>
              <a:t>2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10</a:t>
            </a:r>
            <a:r>
              <a:rPr lang="zh-CN" altLang="en-US" sz="2400" dirty="0"/>
              <a:t>进制</a:t>
            </a:r>
            <a:r>
              <a:rPr lang="en-US" altLang="zh-CN" sz="2400" dirty="0"/>
              <a:t>(Decimal): 0</a:t>
            </a:r>
            <a:r>
              <a:rPr lang="en-US" altLang="zh-CN" sz="2400" baseline="-25000" dirty="0"/>
              <a:t>10 </a:t>
            </a:r>
            <a:r>
              <a:rPr lang="en-US" altLang="zh-CN" sz="2400" dirty="0"/>
              <a:t>— 255</a:t>
            </a:r>
            <a:r>
              <a:rPr lang="en-US" altLang="zh-CN" sz="2400" baseline="-25000" dirty="0"/>
              <a:t>10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16</a:t>
            </a:r>
            <a:r>
              <a:rPr lang="zh-CN" altLang="en-US" sz="2400" dirty="0"/>
              <a:t>进制</a:t>
            </a:r>
            <a:r>
              <a:rPr lang="en-US" altLang="zh-CN" sz="2400" dirty="0"/>
              <a:t>(Hexadecimal)</a:t>
            </a:r>
            <a:r>
              <a:rPr lang="zh-CN" altLang="en-US" sz="2400" dirty="0"/>
              <a:t>： </a:t>
            </a:r>
            <a:r>
              <a:rPr lang="en-US" altLang="zh-CN" sz="2400" dirty="0"/>
              <a:t>00</a:t>
            </a:r>
            <a:r>
              <a:rPr lang="en-US" altLang="zh-CN" sz="2400" baseline="-25000" dirty="0"/>
              <a:t>16</a:t>
            </a:r>
            <a:r>
              <a:rPr lang="en-US" altLang="zh-CN" sz="2400" dirty="0"/>
              <a:t> — FF</a:t>
            </a:r>
            <a:r>
              <a:rPr lang="en-US" altLang="zh-CN" sz="2400" baseline="-25000" dirty="0"/>
              <a:t>16</a:t>
            </a:r>
          </a:p>
          <a:p>
            <a:endParaRPr lang="zh-CN" altLang="en-US" dirty="0"/>
          </a:p>
        </p:txBody>
      </p:sp>
      <p:grpSp>
        <p:nvGrpSpPr>
          <p:cNvPr id="4" name="Group 5"/>
          <p:cNvGrpSpPr/>
          <p:nvPr/>
        </p:nvGrpSpPr>
        <p:grpSpPr bwMode="auto">
          <a:xfrm>
            <a:off x="6553200" y="1106488"/>
            <a:ext cx="1851025" cy="4591050"/>
            <a:chOff x="0" y="0"/>
            <a:chExt cx="1166" cy="2891"/>
          </a:xfrm>
        </p:grpSpPr>
        <p:grpSp>
          <p:nvGrpSpPr>
            <p:cNvPr id="5" name="Group 6"/>
            <p:cNvGrpSpPr/>
            <p:nvPr/>
          </p:nvGrpSpPr>
          <p:grpSpPr bwMode="auto">
            <a:xfrm>
              <a:off x="0" y="507"/>
              <a:ext cx="1104" cy="2384"/>
              <a:chOff x="0" y="0"/>
              <a:chExt cx="1104" cy="2384"/>
            </a:xfrm>
          </p:grpSpPr>
          <p:grpSp>
            <p:nvGrpSpPr>
              <p:cNvPr id="9" name="Group 7"/>
              <p:cNvGrpSpPr/>
              <p:nvPr/>
            </p:nvGrpSpPr>
            <p:grpSpPr bwMode="auto">
              <a:xfrm>
                <a:off x="0" y="0"/>
                <a:ext cx="288" cy="224"/>
                <a:chOff x="0" y="0"/>
                <a:chExt cx="288" cy="224"/>
              </a:xfrm>
            </p:grpSpPr>
            <p:sp>
              <p:nvSpPr>
                <p:cNvPr id="151" name="Rectangle 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2" name="Rectangle 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10" name="Group 10"/>
              <p:cNvGrpSpPr/>
              <p:nvPr/>
            </p:nvGrpSpPr>
            <p:grpSpPr bwMode="auto">
              <a:xfrm>
                <a:off x="288" y="0"/>
                <a:ext cx="288" cy="224"/>
                <a:chOff x="0" y="0"/>
                <a:chExt cx="288" cy="224"/>
              </a:xfrm>
            </p:grpSpPr>
            <p:sp>
              <p:nvSpPr>
                <p:cNvPr id="149" name="Rectangle 1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0" name="Rectangle 12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11" name="Group 13"/>
              <p:cNvGrpSpPr/>
              <p:nvPr/>
            </p:nvGrpSpPr>
            <p:grpSpPr bwMode="auto">
              <a:xfrm>
                <a:off x="576" y="0"/>
                <a:ext cx="528" cy="224"/>
                <a:chOff x="0" y="0"/>
                <a:chExt cx="528" cy="224"/>
              </a:xfrm>
            </p:grpSpPr>
            <p:sp>
              <p:nvSpPr>
                <p:cNvPr id="147" name="Rectangle 14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8" name="Rectangle 15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0</a:t>
                  </a:r>
                </a:p>
              </p:txBody>
            </p:sp>
          </p:grpSp>
          <p:grpSp>
            <p:nvGrpSpPr>
              <p:cNvPr id="12" name="Group 16"/>
              <p:cNvGrpSpPr/>
              <p:nvPr/>
            </p:nvGrpSpPr>
            <p:grpSpPr bwMode="auto">
              <a:xfrm>
                <a:off x="0" y="144"/>
                <a:ext cx="288" cy="224"/>
                <a:chOff x="0" y="0"/>
                <a:chExt cx="288" cy="224"/>
              </a:xfrm>
            </p:grpSpPr>
            <p:sp>
              <p:nvSpPr>
                <p:cNvPr id="145" name="Rectangle 1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6" name="Rectangle 1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13" name="Group 19"/>
              <p:cNvGrpSpPr/>
              <p:nvPr/>
            </p:nvGrpSpPr>
            <p:grpSpPr bwMode="auto">
              <a:xfrm>
                <a:off x="288" y="144"/>
                <a:ext cx="288" cy="224"/>
                <a:chOff x="0" y="0"/>
                <a:chExt cx="288" cy="224"/>
              </a:xfrm>
            </p:grpSpPr>
            <p:sp>
              <p:nvSpPr>
                <p:cNvPr id="143" name="Rectangle 2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4" name="Rectangle 21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14" name="Group 22"/>
              <p:cNvGrpSpPr/>
              <p:nvPr/>
            </p:nvGrpSpPr>
            <p:grpSpPr bwMode="auto">
              <a:xfrm>
                <a:off x="576" y="144"/>
                <a:ext cx="528" cy="224"/>
                <a:chOff x="0" y="0"/>
                <a:chExt cx="528" cy="224"/>
              </a:xfrm>
            </p:grpSpPr>
            <p:sp>
              <p:nvSpPr>
                <p:cNvPr id="141" name="Rectangle 23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2" name="Rectangle 24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1</a:t>
                  </a:r>
                </a:p>
              </p:txBody>
            </p:sp>
          </p:grpSp>
          <p:grpSp>
            <p:nvGrpSpPr>
              <p:cNvPr id="15" name="Group 25"/>
              <p:cNvGrpSpPr/>
              <p:nvPr/>
            </p:nvGrpSpPr>
            <p:grpSpPr bwMode="auto">
              <a:xfrm>
                <a:off x="0" y="288"/>
                <a:ext cx="288" cy="224"/>
                <a:chOff x="0" y="0"/>
                <a:chExt cx="288" cy="224"/>
              </a:xfrm>
            </p:grpSpPr>
            <p:sp>
              <p:nvSpPr>
                <p:cNvPr id="139" name="Rectangle 2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0" name="Rectangle 2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16" name="Group 28"/>
              <p:cNvGrpSpPr/>
              <p:nvPr/>
            </p:nvGrpSpPr>
            <p:grpSpPr bwMode="auto">
              <a:xfrm>
                <a:off x="288" y="288"/>
                <a:ext cx="288" cy="224"/>
                <a:chOff x="0" y="0"/>
                <a:chExt cx="288" cy="224"/>
              </a:xfrm>
            </p:grpSpPr>
            <p:sp>
              <p:nvSpPr>
                <p:cNvPr id="137" name="Rectangle 2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8" name="Rectangle 30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17" name="Group 31"/>
              <p:cNvGrpSpPr/>
              <p:nvPr/>
            </p:nvGrpSpPr>
            <p:grpSpPr bwMode="auto">
              <a:xfrm>
                <a:off x="576" y="288"/>
                <a:ext cx="528" cy="224"/>
                <a:chOff x="0" y="0"/>
                <a:chExt cx="528" cy="224"/>
              </a:xfrm>
            </p:grpSpPr>
            <p:sp>
              <p:nvSpPr>
                <p:cNvPr id="135" name="Rectangle 32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6" name="Rectangle 33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0</a:t>
                  </a:r>
                </a:p>
              </p:txBody>
            </p:sp>
          </p:grpSp>
          <p:grpSp>
            <p:nvGrpSpPr>
              <p:cNvPr id="18" name="Group 34"/>
              <p:cNvGrpSpPr/>
              <p:nvPr/>
            </p:nvGrpSpPr>
            <p:grpSpPr bwMode="auto">
              <a:xfrm>
                <a:off x="0" y="432"/>
                <a:ext cx="288" cy="224"/>
                <a:chOff x="0" y="0"/>
                <a:chExt cx="288" cy="224"/>
              </a:xfrm>
            </p:grpSpPr>
            <p:sp>
              <p:nvSpPr>
                <p:cNvPr id="133" name="Rectangle 3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4" name="Rectangle 3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19" name="Group 37"/>
              <p:cNvGrpSpPr/>
              <p:nvPr/>
            </p:nvGrpSpPr>
            <p:grpSpPr bwMode="auto">
              <a:xfrm>
                <a:off x="288" y="432"/>
                <a:ext cx="288" cy="224"/>
                <a:chOff x="0" y="0"/>
                <a:chExt cx="288" cy="224"/>
              </a:xfrm>
            </p:grpSpPr>
            <p:sp>
              <p:nvSpPr>
                <p:cNvPr id="131" name="Rectangle 3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2" name="Rectangle 3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20" name="Group 40"/>
              <p:cNvGrpSpPr/>
              <p:nvPr/>
            </p:nvGrpSpPr>
            <p:grpSpPr bwMode="auto">
              <a:xfrm>
                <a:off x="576" y="432"/>
                <a:ext cx="528" cy="224"/>
                <a:chOff x="0" y="0"/>
                <a:chExt cx="528" cy="224"/>
              </a:xfrm>
            </p:grpSpPr>
            <p:sp>
              <p:nvSpPr>
                <p:cNvPr id="129" name="Rectangle 41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0" name="Rectangle 42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1</a:t>
                  </a:r>
                </a:p>
              </p:txBody>
            </p:sp>
          </p:grpSp>
          <p:grpSp>
            <p:nvGrpSpPr>
              <p:cNvPr id="21" name="Group 43"/>
              <p:cNvGrpSpPr/>
              <p:nvPr/>
            </p:nvGrpSpPr>
            <p:grpSpPr bwMode="auto">
              <a:xfrm>
                <a:off x="0" y="576"/>
                <a:ext cx="288" cy="224"/>
                <a:chOff x="0" y="0"/>
                <a:chExt cx="288" cy="224"/>
              </a:xfrm>
            </p:grpSpPr>
            <p:sp>
              <p:nvSpPr>
                <p:cNvPr id="127" name="Rectangle 4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8" name="Rectangle 4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22" name="Group 46"/>
              <p:cNvGrpSpPr/>
              <p:nvPr/>
            </p:nvGrpSpPr>
            <p:grpSpPr bwMode="auto">
              <a:xfrm>
                <a:off x="288" y="576"/>
                <a:ext cx="288" cy="224"/>
                <a:chOff x="0" y="0"/>
                <a:chExt cx="288" cy="224"/>
              </a:xfrm>
            </p:grpSpPr>
            <p:sp>
              <p:nvSpPr>
                <p:cNvPr id="125" name="Rectangle 4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6" name="Rectangle 4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23" name="Group 49"/>
              <p:cNvGrpSpPr/>
              <p:nvPr/>
            </p:nvGrpSpPr>
            <p:grpSpPr bwMode="auto">
              <a:xfrm>
                <a:off x="576" y="576"/>
                <a:ext cx="528" cy="224"/>
                <a:chOff x="0" y="0"/>
                <a:chExt cx="528" cy="224"/>
              </a:xfrm>
            </p:grpSpPr>
            <p:sp>
              <p:nvSpPr>
                <p:cNvPr id="123" name="Rectangle 50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4" name="Rectangle 51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0</a:t>
                  </a:r>
                </a:p>
              </p:txBody>
            </p:sp>
          </p:grpSp>
          <p:grpSp>
            <p:nvGrpSpPr>
              <p:cNvPr id="24" name="Group 52"/>
              <p:cNvGrpSpPr/>
              <p:nvPr/>
            </p:nvGrpSpPr>
            <p:grpSpPr bwMode="auto">
              <a:xfrm>
                <a:off x="0" y="720"/>
                <a:ext cx="288" cy="224"/>
                <a:chOff x="0" y="0"/>
                <a:chExt cx="288" cy="224"/>
              </a:xfrm>
            </p:grpSpPr>
            <p:sp>
              <p:nvSpPr>
                <p:cNvPr id="121" name="Rectangle 5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2" name="Rectangle 5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25" name="Group 55"/>
              <p:cNvGrpSpPr/>
              <p:nvPr/>
            </p:nvGrpSpPr>
            <p:grpSpPr bwMode="auto">
              <a:xfrm>
                <a:off x="288" y="720"/>
                <a:ext cx="288" cy="224"/>
                <a:chOff x="0" y="0"/>
                <a:chExt cx="288" cy="224"/>
              </a:xfrm>
            </p:grpSpPr>
            <p:sp>
              <p:nvSpPr>
                <p:cNvPr id="119" name="Rectangle 5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0" name="Rectangle 5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26" name="Group 58"/>
              <p:cNvGrpSpPr/>
              <p:nvPr/>
            </p:nvGrpSpPr>
            <p:grpSpPr bwMode="auto">
              <a:xfrm>
                <a:off x="576" y="720"/>
                <a:ext cx="528" cy="224"/>
                <a:chOff x="0" y="0"/>
                <a:chExt cx="528" cy="224"/>
              </a:xfrm>
            </p:grpSpPr>
            <p:sp>
              <p:nvSpPr>
                <p:cNvPr id="117" name="Rectangle 59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8" name="Rectangle 60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1</a:t>
                  </a:r>
                </a:p>
              </p:txBody>
            </p:sp>
          </p:grpSp>
          <p:grpSp>
            <p:nvGrpSpPr>
              <p:cNvPr id="27" name="Group 61"/>
              <p:cNvGrpSpPr/>
              <p:nvPr/>
            </p:nvGrpSpPr>
            <p:grpSpPr bwMode="auto">
              <a:xfrm>
                <a:off x="0" y="864"/>
                <a:ext cx="288" cy="224"/>
                <a:chOff x="0" y="0"/>
                <a:chExt cx="288" cy="224"/>
              </a:xfrm>
            </p:grpSpPr>
            <p:sp>
              <p:nvSpPr>
                <p:cNvPr id="115" name="Rectangle 62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6" name="Rectangle 63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28" name="Group 64"/>
              <p:cNvGrpSpPr/>
              <p:nvPr/>
            </p:nvGrpSpPr>
            <p:grpSpPr bwMode="auto">
              <a:xfrm>
                <a:off x="288" y="864"/>
                <a:ext cx="288" cy="224"/>
                <a:chOff x="0" y="0"/>
                <a:chExt cx="288" cy="224"/>
              </a:xfrm>
            </p:grpSpPr>
            <p:sp>
              <p:nvSpPr>
                <p:cNvPr id="113" name="Rectangle 6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4" name="Rectangle 6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29" name="Group 67"/>
              <p:cNvGrpSpPr/>
              <p:nvPr/>
            </p:nvGrpSpPr>
            <p:grpSpPr bwMode="auto">
              <a:xfrm>
                <a:off x="576" y="864"/>
                <a:ext cx="528" cy="224"/>
                <a:chOff x="0" y="0"/>
                <a:chExt cx="528" cy="224"/>
              </a:xfrm>
            </p:grpSpPr>
            <p:sp>
              <p:nvSpPr>
                <p:cNvPr id="111" name="Rectangle 68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2" name="Rectangle 69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0</a:t>
                  </a:r>
                </a:p>
              </p:txBody>
            </p:sp>
          </p:grpSp>
          <p:grpSp>
            <p:nvGrpSpPr>
              <p:cNvPr id="30" name="Group 70"/>
              <p:cNvGrpSpPr/>
              <p:nvPr/>
            </p:nvGrpSpPr>
            <p:grpSpPr bwMode="auto">
              <a:xfrm>
                <a:off x="0" y="1008"/>
                <a:ext cx="288" cy="224"/>
                <a:chOff x="0" y="0"/>
                <a:chExt cx="288" cy="224"/>
              </a:xfrm>
            </p:grpSpPr>
            <p:sp>
              <p:nvSpPr>
                <p:cNvPr id="109" name="Rectangle 7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0" name="Rectangle 72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31" name="Group 73"/>
              <p:cNvGrpSpPr/>
              <p:nvPr/>
            </p:nvGrpSpPr>
            <p:grpSpPr bwMode="auto">
              <a:xfrm>
                <a:off x="288" y="1008"/>
                <a:ext cx="288" cy="224"/>
                <a:chOff x="0" y="0"/>
                <a:chExt cx="288" cy="224"/>
              </a:xfrm>
            </p:grpSpPr>
            <p:sp>
              <p:nvSpPr>
                <p:cNvPr id="107" name="Rectangle 7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8" name="Rectangle 7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32" name="Group 76"/>
              <p:cNvGrpSpPr/>
              <p:nvPr/>
            </p:nvGrpSpPr>
            <p:grpSpPr bwMode="auto">
              <a:xfrm>
                <a:off x="576" y="1008"/>
                <a:ext cx="528" cy="224"/>
                <a:chOff x="0" y="0"/>
                <a:chExt cx="528" cy="224"/>
              </a:xfrm>
            </p:grpSpPr>
            <p:sp>
              <p:nvSpPr>
                <p:cNvPr id="105" name="Rectangle 77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6" name="Rectangle 78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1</a:t>
                  </a:r>
                </a:p>
              </p:txBody>
            </p:sp>
          </p:grpSp>
          <p:grpSp>
            <p:nvGrpSpPr>
              <p:cNvPr id="33" name="Group 79"/>
              <p:cNvGrpSpPr/>
              <p:nvPr/>
            </p:nvGrpSpPr>
            <p:grpSpPr bwMode="auto">
              <a:xfrm>
                <a:off x="0" y="1152"/>
                <a:ext cx="288" cy="224"/>
                <a:chOff x="0" y="0"/>
                <a:chExt cx="288" cy="224"/>
              </a:xfrm>
            </p:grpSpPr>
            <p:sp>
              <p:nvSpPr>
                <p:cNvPr id="103" name="Rectangle 8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4" name="Rectangle 81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34" name="Group 82"/>
              <p:cNvGrpSpPr/>
              <p:nvPr/>
            </p:nvGrpSpPr>
            <p:grpSpPr bwMode="auto">
              <a:xfrm>
                <a:off x="288" y="1152"/>
                <a:ext cx="288" cy="224"/>
                <a:chOff x="0" y="0"/>
                <a:chExt cx="288" cy="224"/>
              </a:xfrm>
            </p:grpSpPr>
            <p:sp>
              <p:nvSpPr>
                <p:cNvPr id="101" name="Rectangle 8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2" name="Rectangle 8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35" name="Group 85"/>
              <p:cNvGrpSpPr/>
              <p:nvPr/>
            </p:nvGrpSpPr>
            <p:grpSpPr bwMode="auto">
              <a:xfrm>
                <a:off x="576" y="1152"/>
                <a:ext cx="528" cy="224"/>
                <a:chOff x="0" y="0"/>
                <a:chExt cx="528" cy="224"/>
              </a:xfrm>
            </p:grpSpPr>
            <p:sp>
              <p:nvSpPr>
                <p:cNvPr id="99" name="Rectangle 86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0" name="Rectangle 87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0</a:t>
                  </a:r>
                </a:p>
              </p:txBody>
            </p:sp>
          </p:grpSp>
          <p:grpSp>
            <p:nvGrpSpPr>
              <p:cNvPr id="36" name="Group 88"/>
              <p:cNvGrpSpPr/>
              <p:nvPr/>
            </p:nvGrpSpPr>
            <p:grpSpPr bwMode="auto">
              <a:xfrm>
                <a:off x="0" y="1296"/>
                <a:ext cx="288" cy="224"/>
                <a:chOff x="0" y="0"/>
                <a:chExt cx="288" cy="224"/>
              </a:xfrm>
            </p:grpSpPr>
            <p:sp>
              <p:nvSpPr>
                <p:cNvPr id="97" name="Rectangle 8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8" name="Rectangle 90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37" name="Group 91"/>
              <p:cNvGrpSpPr/>
              <p:nvPr/>
            </p:nvGrpSpPr>
            <p:grpSpPr bwMode="auto">
              <a:xfrm>
                <a:off x="288" y="1296"/>
                <a:ext cx="288" cy="224"/>
                <a:chOff x="0" y="0"/>
                <a:chExt cx="288" cy="224"/>
              </a:xfrm>
            </p:grpSpPr>
            <p:sp>
              <p:nvSpPr>
                <p:cNvPr id="95" name="Rectangle 92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6" name="Rectangle 93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38" name="Group 94"/>
              <p:cNvGrpSpPr/>
              <p:nvPr/>
            </p:nvGrpSpPr>
            <p:grpSpPr bwMode="auto">
              <a:xfrm>
                <a:off x="576" y="1296"/>
                <a:ext cx="528" cy="224"/>
                <a:chOff x="0" y="0"/>
                <a:chExt cx="528" cy="224"/>
              </a:xfrm>
            </p:grpSpPr>
            <p:sp>
              <p:nvSpPr>
                <p:cNvPr id="93" name="Rectangle 95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4" name="Rectangle 96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1</a:t>
                  </a:r>
                </a:p>
              </p:txBody>
            </p:sp>
          </p:grpSp>
          <p:grpSp>
            <p:nvGrpSpPr>
              <p:cNvPr id="39" name="Group 97"/>
              <p:cNvGrpSpPr/>
              <p:nvPr/>
            </p:nvGrpSpPr>
            <p:grpSpPr bwMode="auto">
              <a:xfrm>
                <a:off x="0" y="1440"/>
                <a:ext cx="288" cy="224"/>
                <a:chOff x="0" y="0"/>
                <a:chExt cx="288" cy="224"/>
              </a:xfrm>
            </p:grpSpPr>
            <p:sp>
              <p:nvSpPr>
                <p:cNvPr id="91" name="Rectangle 9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2" name="Rectangle 9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A</a:t>
                  </a:r>
                </a:p>
              </p:txBody>
            </p:sp>
          </p:grpSp>
          <p:grpSp>
            <p:nvGrpSpPr>
              <p:cNvPr id="40" name="Group 100"/>
              <p:cNvGrpSpPr/>
              <p:nvPr/>
            </p:nvGrpSpPr>
            <p:grpSpPr bwMode="auto">
              <a:xfrm>
                <a:off x="288" y="1440"/>
                <a:ext cx="288" cy="224"/>
                <a:chOff x="0" y="0"/>
                <a:chExt cx="288" cy="224"/>
              </a:xfrm>
            </p:grpSpPr>
            <p:sp>
              <p:nvSpPr>
                <p:cNvPr id="89" name="Rectangle 10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0" name="Rectangle 102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</a:t>
                  </a:r>
                </a:p>
              </p:txBody>
            </p:sp>
          </p:grpSp>
          <p:grpSp>
            <p:nvGrpSpPr>
              <p:cNvPr id="41" name="Group 103"/>
              <p:cNvGrpSpPr/>
              <p:nvPr/>
            </p:nvGrpSpPr>
            <p:grpSpPr bwMode="auto">
              <a:xfrm>
                <a:off x="576" y="1440"/>
                <a:ext cx="528" cy="224"/>
                <a:chOff x="0" y="0"/>
                <a:chExt cx="528" cy="224"/>
              </a:xfrm>
            </p:grpSpPr>
            <p:sp>
              <p:nvSpPr>
                <p:cNvPr id="87" name="Rectangle 104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8" name="Rectangle 105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0</a:t>
                  </a:r>
                </a:p>
              </p:txBody>
            </p:sp>
          </p:grpSp>
          <p:grpSp>
            <p:nvGrpSpPr>
              <p:cNvPr id="42" name="Group 106"/>
              <p:cNvGrpSpPr/>
              <p:nvPr/>
            </p:nvGrpSpPr>
            <p:grpSpPr bwMode="auto">
              <a:xfrm>
                <a:off x="0" y="1584"/>
                <a:ext cx="288" cy="224"/>
                <a:chOff x="0" y="0"/>
                <a:chExt cx="288" cy="224"/>
              </a:xfrm>
            </p:grpSpPr>
            <p:sp>
              <p:nvSpPr>
                <p:cNvPr id="85" name="Rectangle 10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6" name="Rectangle 10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B</a:t>
                  </a:r>
                </a:p>
              </p:txBody>
            </p:sp>
          </p:grpSp>
          <p:grpSp>
            <p:nvGrpSpPr>
              <p:cNvPr id="43" name="Group 109"/>
              <p:cNvGrpSpPr/>
              <p:nvPr/>
            </p:nvGrpSpPr>
            <p:grpSpPr bwMode="auto">
              <a:xfrm>
                <a:off x="288" y="1584"/>
                <a:ext cx="288" cy="224"/>
                <a:chOff x="0" y="0"/>
                <a:chExt cx="288" cy="224"/>
              </a:xfrm>
            </p:grpSpPr>
            <p:sp>
              <p:nvSpPr>
                <p:cNvPr id="83" name="Rectangle 11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4" name="Rectangle 111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</a:t>
                  </a:r>
                </a:p>
              </p:txBody>
            </p:sp>
          </p:grpSp>
          <p:grpSp>
            <p:nvGrpSpPr>
              <p:cNvPr id="44" name="Group 112"/>
              <p:cNvGrpSpPr/>
              <p:nvPr/>
            </p:nvGrpSpPr>
            <p:grpSpPr bwMode="auto">
              <a:xfrm>
                <a:off x="576" y="1584"/>
                <a:ext cx="528" cy="224"/>
                <a:chOff x="0" y="0"/>
                <a:chExt cx="528" cy="224"/>
              </a:xfrm>
            </p:grpSpPr>
            <p:sp>
              <p:nvSpPr>
                <p:cNvPr id="81" name="Rectangle 113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2" name="Rectangle 114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1</a:t>
                  </a:r>
                </a:p>
              </p:txBody>
            </p:sp>
          </p:grpSp>
          <p:grpSp>
            <p:nvGrpSpPr>
              <p:cNvPr id="45" name="Group 115"/>
              <p:cNvGrpSpPr/>
              <p:nvPr/>
            </p:nvGrpSpPr>
            <p:grpSpPr bwMode="auto">
              <a:xfrm>
                <a:off x="0" y="1728"/>
                <a:ext cx="288" cy="224"/>
                <a:chOff x="0" y="0"/>
                <a:chExt cx="288" cy="224"/>
              </a:xfrm>
            </p:grpSpPr>
            <p:sp>
              <p:nvSpPr>
                <p:cNvPr id="79" name="Rectangle 11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0" name="Rectangle 11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</a:t>
                  </a:r>
                </a:p>
              </p:txBody>
            </p:sp>
          </p:grpSp>
          <p:grpSp>
            <p:nvGrpSpPr>
              <p:cNvPr id="46" name="Group 118"/>
              <p:cNvGrpSpPr/>
              <p:nvPr/>
            </p:nvGrpSpPr>
            <p:grpSpPr bwMode="auto">
              <a:xfrm>
                <a:off x="288" y="1728"/>
                <a:ext cx="288" cy="224"/>
                <a:chOff x="0" y="0"/>
                <a:chExt cx="288" cy="224"/>
              </a:xfrm>
            </p:grpSpPr>
            <p:sp>
              <p:nvSpPr>
                <p:cNvPr id="77" name="Rectangle 11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8" name="Rectangle 120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2</a:t>
                  </a:r>
                </a:p>
              </p:txBody>
            </p:sp>
          </p:grpSp>
          <p:grpSp>
            <p:nvGrpSpPr>
              <p:cNvPr id="47" name="Group 121"/>
              <p:cNvGrpSpPr/>
              <p:nvPr/>
            </p:nvGrpSpPr>
            <p:grpSpPr bwMode="auto">
              <a:xfrm>
                <a:off x="576" y="1728"/>
                <a:ext cx="528" cy="224"/>
                <a:chOff x="0" y="0"/>
                <a:chExt cx="528" cy="224"/>
              </a:xfrm>
            </p:grpSpPr>
            <p:sp>
              <p:nvSpPr>
                <p:cNvPr id="75" name="Rectangle 122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6" name="Rectangle 123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0</a:t>
                  </a:r>
                </a:p>
              </p:txBody>
            </p:sp>
          </p:grpSp>
          <p:grpSp>
            <p:nvGrpSpPr>
              <p:cNvPr id="48" name="Group 124"/>
              <p:cNvGrpSpPr/>
              <p:nvPr/>
            </p:nvGrpSpPr>
            <p:grpSpPr bwMode="auto">
              <a:xfrm>
                <a:off x="0" y="1872"/>
                <a:ext cx="288" cy="224"/>
                <a:chOff x="0" y="0"/>
                <a:chExt cx="288" cy="224"/>
              </a:xfrm>
            </p:grpSpPr>
            <p:sp>
              <p:nvSpPr>
                <p:cNvPr id="73" name="Rectangle 12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4" name="Rectangle 12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D</a:t>
                  </a:r>
                </a:p>
              </p:txBody>
            </p:sp>
          </p:grpSp>
          <p:grpSp>
            <p:nvGrpSpPr>
              <p:cNvPr id="49" name="Group 127"/>
              <p:cNvGrpSpPr/>
              <p:nvPr/>
            </p:nvGrpSpPr>
            <p:grpSpPr bwMode="auto">
              <a:xfrm>
                <a:off x="288" y="1872"/>
                <a:ext cx="288" cy="224"/>
                <a:chOff x="0" y="0"/>
                <a:chExt cx="288" cy="224"/>
              </a:xfrm>
            </p:grpSpPr>
            <p:sp>
              <p:nvSpPr>
                <p:cNvPr id="71" name="Rectangle 12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2" name="Rectangle 129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3</a:t>
                  </a:r>
                </a:p>
              </p:txBody>
            </p:sp>
          </p:grpSp>
          <p:grpSp>
            <p:nvGrpSpPr>
              <p:cNvPr id="50" name="Group 130"/>
              <p:cNvGrpSpPr/>
              <p:nvPr/>
            </p:nvGrpSpPr>
            <p:grpSpPr bwMode="auto">
              <a:xfrm>
                <a:off x="576" y="1872"/>
                <a:ext cx="528" cy="224"/>
                <a:chOff x="0" y="0"/>
                <a:chExt cx="528" cy="224"/>
              </a:xfrm>
            </p:grpSpPr>
            <p:sp>
              <p:nvSpPr>
                <p:cNvPr id="69" name="Rectangle 131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0" name="Rectangle 132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1</a:t>
                  </a:r>
                </a:p>
              </p:txBody>
            </p:sp>
          </p:grpSp>
          <p:grpSp>
            <p:nvGrpSpPr>
              <p:cNvPr id="51" name="Group 133"/>
              <p:cNvGrpSpPr/>
              <p:nvPr/>
            </p:nvGrpSpPr>
            <p:grpSpPr bwMode="auto">
              <a:xfrm>
                <a:off x="0" y="2016"/>
                <a:ext cx="288" cy="224"/>
                <a:chOff x="0" y="0"/>
                <a:chExt cx="288" cy="224"/>
              </a:xfrm>
            </p:grpSpPr>
            <p:sp>
              <p:nvSpPr>
                <p:cNvPr id="67" name="Rectangle 13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8" name="Rectangle 13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E</a:t>
                  </a:r>
                </a:p>
              </p:txBody>
            </p:sp>
          </p:grpSp>
          <p:grpSp>
            <p:nvGrpSpPr>
              <p:cNvPr id="52" name="Group 136"/>
              <p:cNvGrpSpPr/>
              <p:nvPr/>
            </p:nvGrpSpPr>
            <p:grpSpPr bwMode="auto">
              <a:xfrm>
                <a:off x="288" y="2016"/>
                <a:ext cx="288" cy="224"/>
                <a:chOff x="0" y="0"/>
                <a:chExt cx="288" cy="224"/>
              </a:xfrm>
            </p:grpSpPr>
            <p:sp>
              <p:nvSpPr>
                <p:cNvPr id="65" name="Rectangle 13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6" name="Rectangle 138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4</a:t>
                  </a:r>
                </a:p>
              </p:txBody>
            </p:sp>
          </p:grpSp>
          <p:grpSp>
            <p:nvGrpSpPr>
              <p:cNvPr id="53" name="Group 139"/>
              <p:cNvGrpSpPr/>
              <p:nvPr/>
            </p:nvGrpSpPr>
            <p:grpSpPr bwMode="auto">
              <a:xfrm>
                <a:off x="576" y="2016"/>
                <a:ext cx="528" cy="224"/>
                <a:chOff x="0" y="0"/>
                <a:chExt cx="528" cy="224"/>
              </a:xfrm>
            </p:grpSpPr>
            <p:sp>
              <p:nvSpPr>
                <p:cNvPr id="63" name="Rectangle 140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4" name="Rectangle 141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0</a:t>
                  </a:r>
                </a:p>
              </p:txBody>
            </p:sp>
          </p:grpSp>
          <p:grpSp>
            <p:nvGrpSpPr>
              <p:cNvPr id="54" name="Group 142"/>
              <p:cNvGrpSpPr/>
              <p:nvPr/>
            </p:nvGrpSpPr>
            <p:grpSpPr bwMode="auto">
              <a:xfrm>
                <a:off x="0" y="2160"/>
                <a:ext cx="288" cy="224"/>
                <a:chOff x="0" y="0"/>
                <a:chExt cx="288" cy="224"/>
              </a:xfrm>
            </p:grpSpPr>
            <p:sp>
              <p:nvSpPr>
                <p:cNvPr id="61" name="Rectangle 14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2" name="Rectangle 14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</a:t>
                  </a:r>
                </a:p>
              </p:txBody>
            </p:sp>
          </p:grpSp>
          <p:grpSp>
            <p:nvGrpSpPr>
              <p:cNvPr id="55" name="Group 145"/>
              <p:cNvGrpSpPr/>
              <p:nvPr/>
            </p:nvGrpSpPr>
            <p:grpSpPr bwMode="auto">
              <a:xfrm>
                <a:off x="288" y="2160"/>
                <a:ext cx="288" cy="224"/>
                <a:chOff x="0" y="0"/>
                <a:chExt cx="288" cy="224"/>
              </a:xfrm>
            </p:grpSpPr>
            <p:sp>
              <p:nvSpPr>
                <p:cNvPr id="59" name="Rectangle 14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0" name="Rectangle 147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5</a:t>
                  </a:r>
                </a:p>
              </p:txBody>
            </p:sp>
          </p:grpSp>
          <p:grpSp>
            <p:nvGrpSpPr>
              <p:cNvPr id="56" name="Group 148"/>
              <p:cNvGrpSpPr/>
              <p:nvPr/>
            </p:nvGrpSpPr>
            <p:grpSpPr bwMode="auto">
              <a:xfrm>
                <a:off x="576" y="2160"/>
                <a:ext cx="528" cy="224"/>
                <a:chOff x="0" y="0"/>
                <a:chExt cx="528" cy="224"/>
              </a:xfrm>
            </p:grpSpPr>
            <p:sp>
              <p:nvSpPr>
                <p:cNvPr id="57" name="Rectangle 149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8" name="Rectangle 150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1</a:t>
                  </a:r>
                </a:p>
              </p:txBody>
            </p:sp>
          </p:grpSp>
        </p:grpSp>
        <p:sp>
          <p:nvSpPr>
            <p:cNvPr id="6" name="Rectangle 151"/>
            <p:cNvSpPr/>
            <p:nvPr/>
          </p:nvSpPr>
          <p:spPr bwMode="auto">
            <a:xfrm rot="-2340000">
              <a:off x="50" y="267"/>
              <a:ext cx="362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x</a:t>
              </a:r>
            </a:p>
          </p:txBody>
        </p:sp>
        <p:sp>
          <p:nvSpPr>
            <p:cNvPr id="7" name="Rectangle 152"/>
            <p:cNvSpPr/>
            <p:nvPr/>
          </p:nvSpPr>
          <p:spPr bwMode="auto">
            <a:xfrm rot="-2340000">
              <a:off x="307" y="177"/>
              <a:ext cx="64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Decimal</a:t>
              </a:r>
            </a:p>
          </p:txBody>
        </p:sp>
        <p:sp>
          <p:nvSpPr>
            <p:cNvPr id="8" name="Rectangle 153"/>
            <p:cNvSpPr/>
            <p:nvPr/>
          </p:nvSpPr>
          <p:spPr bwMode="auto">
            <a:xfrm rot="-2340000">
              <a:off x="606" y="210"/>
              <a:ext cx="546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inary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/>
              <a:t>C</a:t>
            </a:r>
            <a:r>
              <a:rPr lang="zh-CN" altLang="en-US" dirty="0"/>
              <a:t>数据类型的宽度（与编译器有关）</a:t>
            </a:r>
            <a:r>
              <a:rPr lang="en-US" altLang="zh-CN" dirty="0"/>
              <a:t>--</a:t>
            </a:r>
            <a:r>
              <a:rPr lang="zh-CN" altLang="en-US" dirty="0">
                <a:solidFill>
                  <a:srgbClr val="FF0000"/>
                </a:solidFill>
              </a:rPr>
              <a:t>有错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2292" name="Group 4"/>
          <p:cNvGraphicFramePr>
            <a:graphicFrameLocks noGrp="1"/>
          </p:cNvGraphicFramePr>
          <p:nvPr/>
        </p:nvGraphicFramePr>
        <p:xfrm>
          <a:off x="1549400" y="1524000"/>
          <a:ext cx="6032500" cy="4876800"/>
        </p:xfrm>
        <a:graphic>
          <a:graphicData uri="http://schemas.openxmlformats.org/drawingml/2006/table">
            <a:tbl>
              <a:tblPr/>
              <a:tblGrid>
                <a:gridCol w="165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C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数据类型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32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64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x86-6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cha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shor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in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ong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floa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 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/1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/1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0/16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pointe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/>
              <a:t>位级运算</a:t>
            </a:r>
            <a:endParaRPr lang="en-US" dirty="0"/>
          </a:p>
          <a:p>
            <a:r>
              <a:rPr lang="zh-CN" altLang="en-US" dirty="0">
                <a:solidFill>
                  <a:srgbClr val="A6A6A6"/>
                </a:solidFill>
              </a:rPr>
              <a:t>整型数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表示：无符号数和有符号数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信息的位表示</a:t>
            </a:r>
            <a:endParaRPr lang="en-US" dirty="0"/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位级运算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整型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无符号数和有符号数的转换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扩展、截断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整数运算：加、非、乘、移位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总结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dirty="0"/>
              <a:t>布尔代数</a:t>
            </a:r>
            <a:r>
              <a:rPr lang="en-US" altLang="zh-CN" dirty="0"/>
              <a:t>(Boolean Algebra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6705600" cy="4572000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kumimoji="1" lang="en-US" altLang="zh-CN" dirty="0">
                <a:ea typeface="宋体" panose="02010600030101010101" pitchFamily="2" charset="-122"/>
              </a:rPr>
              <a:t>George Boole(1815-1864)</a:t>
            </a:r>
            <a:r>
              <a:rPr kumimoji="1" lang="zh-CN" altLang="en-US" dirty="0">
                <a:ea typeface="宋体" panose="02010600030101010101" pitchFamily="2" charset="-122"/>
              </a:rPr>
              <a:t>提出</a:t>
            </a:r>
            <a:endParaRPr kumimoji="1" lang="en-US" altLang="zh-CN" dirty="0">
              <a:ea typeface="宋体" panose="02010600030101010101" pitchFamily="2" charset="-122"/>
            </a:endParaRP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kumimoji="1" lang="zh-CN" altLang="en-US" sz="2400" b="1" dirty="0">
                <a:ea typeface="宋体" panose="02010600030101010101" pitchFamily="2" charset="-122"/>
              </a:rPr>
              <a:t>逻辑的代数表示</a:t>
            </a:r>
            <a:endParaRPr kumimoji="1" lang="en-US" altLang="zh-CN" sz="2400" b="1" dirty="0">
              <a:ea typeface="宋体" panose="02010600030101010101" pitchFamily="2" charset="-122"/>
            </a:endParaRPr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逻辑值 </a:t>
            </a:r>
            <a:r>
              <a:rPr lang="en-US" altLang="zh-CN" dirty="0">
                <a:ea typeface="+mn-ea"/>
                <a:cs typeface="+mn-cs"/>
              </a:rPr>
              <a:t>“True(</a:t>
            </a:r>
            <a:r>
              <a:rPr lang="zh-CN" altLang="en-US" dirty="0">
                <a:ea typeface="+mn-ea"/>
                <a:cs typeface="+mn-cs"/>
              </a:rPr>
              <a:t>真</a:t>
            </a:r>
            <a:r>
              <a:rPr lang="en-US" altLang="zh-CN" dirty="0">
                <a:ea typeface="+mn-ea"/>
                <a:cs typeface="+mn-cs"/>
              </a:rPr>
              <a:t>)” </a:t>
            </a:r>
            <a:r>
              <a:rPr lang="zh-CN" altLang="en-US" dirty="0">
                <a:ea typeface="+mn-ea"/>
                <a:cs typeface="+mn-cs"/>
              </a:rPr>
              <a:t>编码为</a:t>
            </a:r>
            <a:r>
              <a:rPr lang="en-US" altLang="zh-CN" dirty="0">
                <a:ea typeface="+mn-ea"/>
                <a:cs typeface="+mn-cs"/>
              </a:rPr>
              <a:t> 1 </a:t>
            </a:r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逻辑值 </a:t>
            </a:r>
            <a:r>
              <a:rPr lang="en-US" altLang="zh-CN" dirty="0">
                <a:ea typeface="+mn-ea"/>
                <a:cs typeface="+mn-cs"/>
              </a:rPr>
              <a:t>“False(</a:t>
            </a:r>
            <a:r>
              <a:rPr lang="zh-CN" altLang="en-US" dirty="0">
                <a:ea typeface="+mn-ea"/>
                <a:cs typeface="+mn-cs"/>
              </a:rPr>
              <a:t>假</a:t>
            </a:r>
            <a:r>
              <a:rPr lang="en-US" altLang="zh-CN" dirty="0">
                <a:ea typeface="+mn-ea"/>
                <a:cs typeface="+mn-cs"/>
              </a:rPr>
              <a:t>)” </a:t>
            </a:r>
            <a:r>
              <a:rPr lang="zh-CN" altLang="en-US" dirty="0">
                <a:ea typeface="+mn-ea"/>
                <a:cs typeface="+mn-cs"/>
              </a:rPr>
              <a:t>编码为</a:t>
            </a:r>
            <a:r>
              <a:rPr lang="en-US" altLang="zh-CN" dirty="0">
                <a:ea typeface="+mn-ea"/>
                <a:cs typeface="+mn-cs"/>
              </a:rPr>
              <a:t> 0</a:t>
            </a:r>
          </a:p>
          <a:p>
            <a:pPr lvl="2">
              <a:spcBef>
                <a:spcPts val="0"/>
              </a:spcBef>
              <a:defRPr/>
            </a:pPr>
            <a:endParaRPr kumimoji="1" lang="en-US" altLang="zh-CN" sz="2400" dirty="0">
              <a:ea typeface="宋体" panose="02010600030101010101" pitchFamily="2" charset="-122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dirty="0"/>
              <a:t>Claude Shannon(1916–2001)</a:t>
            </a:r>
            <a:r>
              <a:rPr lang="zh-CN" altLang="en-US" dirty="0"/>
              <a:t>创立信息论</a:t>
            </a:r>
            <a:endParaRPr lang="en-US" altLang="zh-CN" dirty="0"/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将布尔代数与数字逻辑关联起来</a:t>
            </a:r>
            <a:endParaRPr lang="en-US" altLang="zh-CN" dirty="0">
              <a:ea typeface="+mn-ea"/>
              <a:cs typeface="+mn-cs"/>
            </a:endParaRPr>
          </a:p>
          <a:p>
            <a:pPr lvl="1">
              <a:spcBef>
                <a:spcPts val="0"/>
              </a:spcBef>
              <a:defRPr/>
            </a:pPr>
            <a:endParaRPr lang="en-US" altLang="zh-CN" dirty="0">
              <a:ea typeface="+mn-ea"/>
              <a:cs typeface="+mn-cs"/>
            </a:endParaRPr>
          </a:p>
          <a:p>
            <a:pPr>
              <a:spcBef>
                <a:spcPts val="0"/>
              </a:spcBef>
              <a:defRPr/>
            </a:pPr>
            <a:r>
              <a:rPr lang="zh-CN" altLang="en-US" dirty="0"/>
              <a:t>是数字系统设计与分析的重要工具</a:t>
            </a:r>
            <a:endParaRPr kumimoji="1" lang="en-US" altLang="zh-CN" dirty="0">
              <a:ea typeface="宋体" panose="02010600030101010101" pitchFamily="2" charset="-122"/>
            </a:endParaRPr>
          </a:p>
        </p:txBody>
      </p:sp>
      <p:pic>
        <p:nvPicPr>
          <p:cNvPr id="86021" name="图片 4" descr="images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575" y="1447800"/>
            <a:ext cx="19526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2" name="图片 5" descr="images1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48125"/>
            <a:ext cx="20097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3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dirty="0"/>
              <a:t>布尔代数</a:t>
            </a:r>
            <a:r>
              <a:rPr lang="en-US" altLang="zh-CN" dirty="0"/>
              <a:t>(Boolean Algebra)</a:t>
            </a:r>
            <a:endParaRPr lang="en-US" dirty="0"/>
          </a:p>
        </p:txBody>
      </p:sp>
      <p:sp>
        <p:nvSpPr>
          <p:cNvPr id="56326" name="Rectangle 5"/>
          <p:cNvSpPr/>
          <p:nvPr/>
        </p:nvSpPr>
        <p:spPr bwMode="auto">
          <a:xfrm>
            <a:off x="395016" y="1676400"/>
            <a:ext cx="39483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与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And</a:t>
            </a:r>
            <a:r>
              <a:rPr lang="en-US" sz="32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并且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 A&amp;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27" name="Picture 6"/>
          <p:cNvPicPr>
            <a:picLocks noChangeArrowheads="1"/>
          </p:cNvPicPr>
          <p:nvPr/>
        </p:nvPicPr>
        <p:blipFill>
          <a:blip r:embed="rId2"/>
          <a:srcRect r="77623"/>
          <a:stretch>
            <a:fillRect/>
          </a:stretch>
        </p:blipFill>
        <p:spPr bwMode="auto">
          <a:xfrm>
            <a:off x="661716" y="2662237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7"/>
          <p:cNvSpPr/>
          <p:nvPr/>
        </p:nvSpPr>
        <p:spPr bwMode="auto">
          <a:xfrm>
            <a:off x="5321300" y="1676400"/>
            <a:ext cx="3746500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Or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A|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29" name="Picture 8"/>
          <p:cNvPicPr>
            <a:picLocks noChangeArrowheads="1"/>
          </p:cNvPicPr>
          <p:nvPr/>
        </p:nvPicPr>
        <p:blipFill>
          <a:blip r:embed="rId3"/>
          <a:srcRect r="77623"/>
          <a:stretch>
            <a:fillRect/>
          </a:stretch>
        </p:blipFill>
        <p:spPr bwMode="auto">
          <a:xfrm>
            <a:off x="5664200" y="2586038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0" name="Picture 9"/>
          <p:cNvPicPr>
            <a:picLocks noChangeArrowheads="1"/>
          </p:cNvPicPr>
          <p:nvPr/>
        </p:nvPicPr>
        <p:blipFill>
          <a:blip r:embed="rId4"/>
          <a:srcRect r="77623"/>
          <a:stretch>
            <a:fillRect/>
          </a:stretch>
        </p:blipFill>
        <p:spPr bwMode="auto">
          <a:xfrm>
            <a:off x="661716" y="5024437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1" name="Rectangle 10"/>
          <p:cNvSpPr/>
          <p:nvPr/>
        </p:nvSpPr>
        <p:spPr bwMode="auto">
          <a:xfrm>
            <a:off x="395016" y="4114800"/>
            <a:ext cx="26529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非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Not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0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~A = 1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32" name="Picture 11"/>
          <p:cNvPicPr>
            <a:picLocks noChangeArrowheads="1"/>
          </p:cNvPicPr>
          <p:nvPr/>
        </p:nvPicPr>
        <p:blipFill>
          <a:blip r:embed="rId5"/>
          <a:srcRect r="77623"/>
          <a:stretch>
            <a:fillRect/>
          </a:stretch>
        </p:blipFill>
        <p:spPr bwMode="auto">
          <a:xfrm>
            <a:off x="4840016" y="5024438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3" name="Rectangle 12"/>
          <p:cNvSpPr/>
          <p:nvPr/>
        </p:nvSpPr>
        <p:spPr bwMode="auto">
          <a:xfrm>
            <a:off x="3646216" y="4114800"/>
            <a:ext cx="54977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异或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Exclusive-</a:t>
            </a:r>
            <a:r>
              <a:rPr lang="en-US" sz="2800" dirty="0" err="1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Or,Xor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且两者不同时为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A^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一般的布尔代数</a:t>
            </a:r>
            <a:endParaRPr lang="en-US" dirty="0"/>
          </a:p>
        </p:txBody>
      </p:sp>
      <p:sp>
        <p:nvSpPr>
          <p:cNvPr id="5837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位向量操作</a:t>
            </a:r>
            <a:r>
              <a:rPr lang="en-US" altLang="zh-CN" dirty="0"/>
              <a:t>(</a:t>
            </a:r>
            <a:r>
              <a:rPr lang="en-US" dirty="0"/>
              <a:t>Operate on Bit Vectors)</a:t>
            </a:r>
          </a:p>
          <a:p>
            <a:pPr marL="552450" lvl="1" eaLnBrk="1" hangingPunct="1"/>
            <a:r>
              <a:rPr lang="zh-CN" altLang="en-US" dirty="0"/>
              <a:t>按位运算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zh-CN" altLang="en-US" dirty="0"/>
              <a:t>布尔代数的全部性质均适用</a:t>
            </a:r>
            <a:endParaRPr lang="en-US" dirty="0"/>
          </a:p>
        </p:txBody>
      </p:sp>
      <p:sp>
        <p:nvSpPr>
          <p:cNvPr id="58374" name="Rectangle 5"/>
          <p:cNvSpPr/>
          <p:nvPr/>
        </p:nvSpPr>
        <p:spPr bwMode="auto">
          <a:xfrm>
            <a:off x="787400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&amp;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000001</a:t>
            </a:r>
          </a:p>
        </p:txBody>
      </p:sp>
      <p:sp>
        <p:nvSpPr>
          <p:cNvPr id="58375" name="Line 6"/>
          <p:cNvSpPr>
            <a:spLocks noChangeShapeType="1"/>
          </p:cNvSpPr>
          <p:nvPr/>
        </p:nvSpPr>
        <p:spPr bwMode="auto">
          <a:xfrm>
            <a:off x="863600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76" name="Rectangle 7"/>
          <p:cNvSpPr/>
          <p:nvPr/>
        </p:nvSpPr>
        <p:spPr bwMode="auto">
          <a:xfrm>
            <a:off x="2616200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|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58377" name="Line 8"/>
          <p:cNvSpPr>
            <a:spLocks noChangeShapeType="1"/>
          </p:cNvSpPr>
          <p:nvPr/>
        </p:nvSpPr>
        <p:spPr bwMode="auto">
          <a:xfrm>
            <a:off x="2692400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78" name="Rectangle 9"/>
          <p:cNvSpPr/>
          <p:nvPr/>
        </p:nvSpPr>
        <p:spPr bwMode="auto">
          <a:xfrm>
            <a:off x="6596813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^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58379" name="Line 10"/>
          <p:cNvSpPr>
            <a:spLocks noChangeShapeType="1"/>
          </p:cNvSpPr>
          <p:nvPr/>
        </p:nvSpPr>
        <p:spPr bwMode="auto">
          <a:xfrm>
            <a:off x="6749213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80" name="Rectangle 11"/>
          <p:cNvSpPr/>
          <p:nvPr/>
        </p:nvSpPr>
        <p:spPr bwMode="auto">
          <a:xfrm>
            <a:off x="4533766" y="2349500"/>
            <a:ext cx="1679575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</a:p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~ 01010101</a:t>
            </a:r>
          </a:p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  <p:sp>
        <p:nvSpPr>
          <p:cNvPr id="58381" name="Line 12"/>
          <p:cNvSpPr>
            <a:spLocks noChangeShapeType="1"/>
          </p:cNvSpPr>
          <p:nvPr/>
        </p:nvSpPr>
        <p:spPr bwMode="auto">
          <a:xfrm>
            <a:off x="4611553" y="2981325"/>
            <a:ext cx="16002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23565" name="Rectangle 13"/>
          <p:cNvSpPr/>
          <p:nvPr/>
        </p:nvSpPr>
        <p:spPr bwMode="auto">
          <a:xfrm>
            <a:off x="787400" y="3035300"/>
            <a:ext cx="16779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000001</a:t>
            </a:r>
          </a:p>
        </p:txBody>
      </p:sp>
      <p:sp>
        <p:nvSpPr>
          <p:cNvPr id="23566" name="Rectangle 14"/>
          <p:cNvSpPr/>
          <p:nvPr/>
        </p:nvSpPr>
        <p:spPr bwMode="auto">
          <a:xfrm>
            <a:off x="2921000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23567" name="Rectangle 15"/>
          <p:cNvSpPr/>
          <p:nvPr/>
        </p:nvSpPr>
        <p:spPr bwMode="auto">
          <a:xfrm>
            <a:off x="6901613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23568" name="Rectangle 16"/>
          <p:cNvSpPr/>
          <p:nvPr/>
        </p:nvSpPr>
        <p:spPr bwMode="auto">
          <a:xfrm>
            <a:off x="4840153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 build="p" autoUpdateAnimBg="0"/>
      <p:bldP spid="23566" grpId="0" build="p" autoUpdateAnimBg="0"/>
      <p:bldP spid="23567" grpId="0" build="p" autoUpdateAnimBg="0"/>
      <p:bldP spid="2356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3"/>
          <p:cNvSpPr>
            <a:spLocks noGrp="1" noChangeArrowheads="1"/>
          </p:cNvSpPr>
          <p:nvPr>
            <p:ph type="title"/>
          </p:nvPr>
        </p:nvSpPr>
        <p:spPr>
          <a:xfrm>
            <a:off x="357018" y="435678"/>
            <a:ext cx="8634582" cy="762000"/>
          </a:xfrm>
        </p:spPr>
        <p:txBody>
          <a:bodyPr/>
          <a:lstStyle/>
          <a:p>
            <a:r>
              <a:rPr lang="zh-CN" altLang="en-US" dirty="0"/>
              <a:t>示例</a:t>
            </a:r>
            <a:r>
              <a:rPr lang="en-US"/>
              <a:t>:</a:t>
            </a:r>
            <a:r>
              <a:rPr lang="zh-CN" altLang="en-US"/>
              <a:t>集合的</a:t>
            </a:r>
            <a:r>
              <a:rPr lang="zh-CN" altLang="en-US" dirty="0"/>
              <a:t>表示与运算</a:t>
            </a:r>
            <a:endParaRPr lang="en-US" dirty="0"/>
          </a:p>
        </p:txBody>
      </p:sp>
      <p:sp>
        <p:nvSpPr>
          <p:cNvPr id="59397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表示</a:t>
            </a:r>
            <a:endParaRPr lang="en-US" dirty="0"/>
          </a:p>
          <a:p>
            <a:pPr lvl="1"/>
            <a:r>
              <a:rPr lang="zh-CN" altLang="en-US" dirty="0"/>
              <a:t>宽度</a:t>
            </a:r>
            <a:r>
              <a:rPr lang="en-US" dirty="0"/>
              <a:t> w </a:t>
            </a:r>
            <a:r>
              <a:rPr lang="zh-CN" altLang="en-US" dirty="0"/>
              <a:t>个比特的向量表示集合</a:t>
            </a:r>
            <a:r>
              <a:rPr lang="en-US" dirty="0"/>
              <a:t> {0, …, w–1}</a:t>
            </a:r>
            <a:r>
              <a:rPr lang="zh-CN" altLang="en-US" dirty="0"/>
              <a:t>的子集</a:t>
            </a:r>
            <a:endParaRPr lang="en-US" dirty="0"/>
          </a:p>
          <a:p>
            <a:pPr lvl="1"/>
            <a:r>
              <a:rPr lang="zh-CN" altLang="en-US" dirty="0"/>
              <a:t>如</a:t>
            </a:r>
            <a:r>
              <a:rPr lang="en-US" dirty="0"/>
              <a:t>j  ∈ A</a:t>
            </a:r>
            <a:r>
              <a:rPr lang="zh-CN" altLang="en-US" dirty="0"/>
              <a:t>，则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j</a:t>
            </a:r>
            <a:r>
              <a:rPr lang="en-US" altLang="zh-CN" dirty="0"/>
              <a:t> = 1 </a:t>
            </a:r>
            <a:endParaRPr lang="en-US" dirty="0"/>
          </a:p>
          <a:p>
            <a:pPr lvl="2"/>
            <a:endParaRPr lang="en-US" sz="800" dirty="0">
              <a:sym typeface="Monaco" charset="0"/>
            </a:endParaRPr>
          </a:p>
          <a:p>
            <a:pPr lvl="2">
              <a:spcBef>
                <a:spcPts val="0"/>
              </a:spcBef>
            </a:pPr>
            <a:r>
              <a:rPr lang="en-US" dirty="0">
                <a:sym typeface="Monaco" charset="0"/>
              </a:rPr>
              <a:t> 01101001	{ 0, 3, 5, 6 }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dirty="0">
                <a:sym typeface="Monaco" charset="0"/>
              </a:rPr>
              <a:t>    </a:t>
            </a:r>
            <a:r>
              <a:rPr lang="en-US" i="1" dirty="0">
                <a:sym typeface="Monaco" charset="0"/>
              </a:rPr>
              <a:t>7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65</a:t>
            </a:r>
            <a:r>
              <a:rPr lang="en-US" i="1" dirty="0">
                <a:sym typeface="Monaco" charset="0"/>
              </a:rPr>
              <a:t>4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3</a:t>
            </a:r>
            <a:r>
              <a:rPr lang="en-US" i="1" dirty="0">
                <a:sym typeface="Monaco" charset="0"/>
              </a:rPr>
              <a:t>21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0</a:t>
            </a:r>
          </a:p>
          <a:p>
            <a:pPr lvl="2">
              <a:spcBef>
                <a:spcPts val="0"/>
              </a:spcBef>
            </a:pPr>
            <a:r>
              <a:rPr lang="en-US" dirty="0">
                <a:sym typeface="Monaco" charset="0"/>
              </a:rPr>
              <a:t> 01010101	{ 0, 2, 4, 6 }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dirty="0">
                <a:sym typeface="Monaco" charset="0"/>
              </a:rPr>
              <a:t>     </a:t>
            </a:r>
            <a:r>
              <a:rPr lang="en-US" i="1" dirty="0">
                <a:sym typeface="Monaco" charset="0"/>
              </a:rPr>
              <a:t>7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6</a:t>
            </a:r>
            <a:r>
              <a:rPr lang="en-US" i="1" dirty="0">
                <a:sym typeface="Monaco" charset="0"/>
              </a:rPr>
              <a:t>5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4</a:t>
            </a:r>
            <a:r>
              <a:rPr lang="en-US" i="1" dirty="0">
                <a:sym typeface="Monaco" charset="0"/>
              </a:rPr>
              <a:t>3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2</a:t>
            </a:r>
            <a:r>
              <a:rPr lang="en-US" i="1" dirty="0">
                <a:sym typeface="Monaco" charset="0"/>
              </a:rPr>
              <a:t>1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0</a:t>
            </a:r>
          </a:p>
          <a:p>
            <a:r>
              <a:rPr lang="zh-CN" altLang="en-US" dirty="0"/>
              <a:t>运算</a:t>
            </a:r>
            <a:endParaRPr lang="en-US" dirty="0"/>
          </a:p>
          <a:p>
            <a:pPr lvl="1"/>
            <a:r>
              <a:rPr lang="en-US" dirty="0"/>
              <a:t>&amp;    </a:t>
            </a:r>
            <a:r>
              <a:rPr lang="zh-CN" altLang="en-US" dirty="0"/>
              <a:t>交集</a:t>
            </a:r>
            <a:r>
              <a:rPr lang="en-US" altLang="zh-CN" dirty="0"/>
              <a:t>(</a:t>
            </a:r>
            <a:r>
              <a:rPr lang="en-US" dirty="0"/>
              <a:t>Intersection)    01000001	{ 0, 6 }</a:t>
            </a:r>
          </a:p>
          <a:p>
            <a:pPr lvl="1"/>
            <a:r>
              <a:rPr lang="en-US" dirty="0"/>
              <a:t>|     </a:t>
            </a:r>
            <a:r>
              <a:rPr lang="zh-CN" altLang="en-US" dirty="0"/>
              <a:t>并集</a:t>
            </a:r>
            <a:r>
              <a:rPr lang="en-US" altLang="zh-CN" dirty="0"/>
              <a:t>(</a:t>
            </a:r>
            <a:r>
              <a:rPr lang="en-US" dirty="0"/>
              <a:t>Union)  	  01111101	{ 0, 2, 3, 4, 5, 6 }</a:t>
            </a:r>
          </a:p>
          <a:p>
            <a:pPr lvl="1"/>
            <a:r>
              <a:rPr lang="en-US" dirty="0"/>
              <a:t>^	    </a:t>
            </a:r>
            <a:r>
              <a:rPr lang="zh-CN" altLang="en-US" dirty="0"/>
              <a:t>差集</a:t>
            </a:r>
            <a:r>
              <a:rPr lang="en-US" altLang="zh-CN" dirty="0"/>
              <a:t>(</a:t>
            </a:r>
            <a:r>
              <a:rPr lang="en-US" dirty="0"/>
              <a:t>Symmetric difference)  00111100	{ 2, 3, 4, 5 }</a:t>
            </a:r>
          </a:p>
          <a:p>
            <a:pPr lvl="1"/>
            <a:r>
              <a:rPr lang="en-US" dirty="0"/>
              <a:t>~	    </a:t>
            </a:r>
            <a:r>
              <a:rPr lang="zh-CN" altLang="en-US" dirty="0"/>
              <a:t>补集</a:t>
            </a:r>
            <a:r>
              <a:rPr lang="en-US" altLang="zh-CN" dirty="0"/>
              <a:t>(</a:t>
            </a:r>
            <a:r>
              <a:rPr lang="en-US" dirty="0"/>
              <a:t>Complement)                  10101010	{ 1, 3, 5, 7 }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/>
              <a:t>2.1.7 C</a:t>
            </a:r>
            <a:r>
              <a:rPr lang="zh-CN" altLang="en-US" dirty="0"/>
              <a:t>语言中的位级运算</a:t>
            </a:r>
            <a:endParaRPr lang="en-US" dirty="0"/>
          </a:p>
        </p:txBody>
      </p:sp>
      <p:sp>
        <p:nvSpPr>
          <p:cNvPr id="6042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ym typeface="Monaco" charset="0"/>
              </a:rPr>
              <a:t>C</a:t>
            </a:r>
            <a:r>
              <a:rPr lang="zh-CN" altLang="en-US" dirty="0">
                <a:sym typeface="Monaco" charset="0"/>
              </a:rPr>
              <a:t>语言中的位运算：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&amp;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|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~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^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适用于任何整型数据类型：</a:t>
            </a:r>
            <a:r>
              <a:rPr lang="en-US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long, </a:t>
            </a:r>
            <a:r>
              <a:rPr lang="en-US" sz="1800" dirty="0" err="1">
                <a:latin typeface="Monaco" charset="0"/>
                <a:ea typeface="Monaco" charset="0"/>
                <a:cs typeface="Monaco" charset="0"/>
                <a:sym typeface="Monaco" charset="0"/>
              </a:rPr>
              <a:t>int</a:t>
            </a:r>
            <a:r>
              <a:rPr lang="en-US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, short, char, unsigned</a:t>
            </a:r>
            <a:endParaRPr lang="en-US" sz="18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zh-CN" altLang="en-US" dirty="0"/>
              <a:t>将操作数视为位向量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将参数按位运算</a:t>
            </a:r>
            <a:endParaRPr lang="en-US" dirty="0"/>
          </a:p>
          <a:p>
            <a:pPr eaLnBrk="1" hangingPunct="1"/>
            <a:r>
              <a:rPr lang="zh-CN" altLang="en-US" dirty="0"/>
              <a:t>例子</a:t>
            </a:r>
            <a:r>
              <a:rPr lang="en-US" dirty="0"/>
              <a:t>(</a:t>
            </a:r>
            <a:r>
              <a:rPr lang="en-US" altLang="zh-CN" dirty="0"/>
              <a:t>c</a:t>
            </a:r>
            <a:r>
              <a:rPr lang="en-US" dirty="0"/>
              <a:t>har </a:t>
            </a:r>
            <a:r>
              <a:rPr lang="zh-CN" altLang="en-US" dirty="0"/>
              <a:t>类型</a:t>
            </a:r>
            <a:r>
              <a:rPr lang="en-US" dirty="0"/>
              <a:t>)</a:t>
            </a: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~0x4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Monaco" charset="0"/>
              </a:rPr>
              <a:t>→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B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~01000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→10111110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~0x0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onaco" charset="0"/>
              </a:rPr>
              <a:t>→</a:t>
            </a:r>
            <a:r>
              <a:rPr lang="en-US" altLang="zh-CN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Wingdings" panose="0500000000000000000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FF</a:t>
            </a: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~00000000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→1111111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69 &amp; 0x55 →0x4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01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&amp; 01010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→01000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69 | 0x55 →0x7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01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| 01010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11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baseline="-6000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按位异或是一种加的形式</a:t>
            </a:r>
            <a:endParaRPr lang="en-US" altLang="zh-CN" dirty="0"/>
          </a:p>
          <a:p>
            <a:r>
              <a:rPr lang="en-US" altLang="zh-CN" sz="2400" b="1" dirty="0"/>
              <a:t> A ^ A = 0</a:t>
            </a:r>
          </a:p>
          <a:p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606675" y="4412926"/>
          <a:ext cx="6251575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252845" imgH="2462530" progId="Word.Document.8">
                  <p:embed/>
                </p:oleObj>
              </mc:Choice>
              <mc:Fallback>
                <p:oleObj name="Document" r:id="rId2" imgW="6252845" imgH="24625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412926"/>
                        <a:ext cx="6251575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867025" y="1898326"/>
            <a:ext cx="4953000" cy="236220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lace_swap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x,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y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1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y = *x ^ *y;    /* #2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3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void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erse_array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[],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	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rst, last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	for (first = 0, last = cnt-1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	       first &lt;= last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	       first++,last--)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	   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lace_swap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amp;a[first], &amp;a[last])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}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066800"/>
            <a:ext cx="8594725" cy="4972050"/>
          </a:xfrm>
        </p:spPr>
        <p:txBody>
          <a:bodyPr/>
          <a:lstStyle/>
          <a:p>
            <a:r>
              <a:rPr lang="en-US" altLang="zh-CN" sz="3200" dirty="0"/>
              <a:t>8</a:t>
            </a:r>
            <a:r>
              <a:rPr lang="zh-CN" altLang="en-US" sz="3200" dirty="0"/>
              <a:t>盏路灯，通过</a:t>
            </a:r>
            <a:r>
              <a:rPr lang="en-US" altLang="zh-CN" sz="3200" dirty="0"/>
              <a:t>x</a:t>
            </a:r>
            <a:r>
              <a:rPr lang="zh-CN" altLang="en-US" sz="3200" dirty="0"/>
              <a:t>控制其亮</a:t>
            </a:r>
            <a:r>
              <a:rPr lang="en-US" altLang="zh-CN" sz="3200" dirty="0"/>
              <a:t>1</a:t>
            </a:r>
            <a:r>
              <a:rPr lang="zh-CN" altLang="en-US" sz="3200" dirty="0"/>
              <a:t>灭</a:t>
            </a:r>
            <a:r>
              <a:rPr lang="en-US" altLang="zh-CN" sz="3200" dirty="0"/>
              <a:t>0</a:t>
            </a:r>
            <a:r>
              <a:rPr lang="zh-CN" altLang="en-US" sz="3200" dirty="0"/>
              <a:t>，现要检测各灯好坏，请填空</a:t>
            </a:r>
            <a:endParaRPr lang="en-US" altLang="zh-CN" sz="3200" dirty="0"/>
          </a:p>
          <a:p>
            <a:pPr lvl="1"/>
            <a:r>
              <a:rPr lang="en-US" altLang="zh-CN" sz="2800" dirty="0"/>
              <a:t>1. </a:t>
            </a:r>
            <a:r>
              <a:rPr lang="zh-CN" altLang="en-US" sz="2800" dirty="0"/>
              <a:t>打开</a:t>
            </a:r>
            <a:r>
              <a:rPr lang="en-US" altLang="zh-CN" sz="2800" dirty="0"/>
              <a:t>D5 D2</a:t>
            </a:r>
            <a:r>
              <a:rPr lang="zh-CN" altLang="en-US" sz="2800" dirty="0"/>
              <a:t>灯              </a:t>
            </a:r>
            <a:r>
              <a:rPr lang="en-US" altLang="zh-CN" sz="2800" dirty="0"/>
              <a:t>X=X | 0010 0100B</a:t>
            </a:r>
          </a:p>
          <a:p>
            <a:pPr lvl="1"/>
            <a:r>
              <a:rPr lang="en-US" altLang="zh-CN" sz="2800" dirty="0"/>
              <a:t>2.</a:t>
            </a:r>
            <a:r>
              <a:rPr lang="zh-CN" altLang="en-US" sz="2800" dirty="0"/>
              <a:t>关闭</a:t>
            </a:r>
            <a:r>
              <a:rPr lang="en-US" altLang="zh-CN" sz="2800" dirty="0"/>
              <a:t>D5 D2</a:t>
            </a:r>
            <a:r>
              <a:rPr lang="zh-CN" altLang="en-US" sz="2800" dirty="0"/>
              <a:t>灯    </a:t>
            </a:r>
            <a:r>
              <a:rPr lang="en-US" altLang="zh-CN" sz="2800" dirty="0"/>
              <a:t>	      X=X &amp; 1101 1011B</a:t>
            </a:r>
          </a:p>
          <a:p>
            <a:pPr lvl="1"/>
            <a:r>
              <a:rPr lang="en-US" altLang="zh-CN" sz="2800" dirty="0"/>
              <a:t>3.</a:t>
            </a:r>
            <a:r>
              <a:rPr lang="zh-CN" altLang="en-US" sz="2800" dirty="0"/>
              <a:t>反相</a:t>
            </a:r>
            <a:r>
              <a:rPr lang="en-US" altLang="zh-CN" sz="2800" dirty="0"/>
              <a:t>D5 D2</a:t>
            </a:r>
            <a:r>
              <a:rPr lang="zh-CN" altLang="en-US" sz="2800" dirty="0"/>
              <a:t>灯    </a:t>
            </a:r>
            <a:r>
              <a:rPr lang="en-US" altLang="zh-CN" sz="2800" dirty="0"/>
              <a:t>	      X=X  ^ 0010 0100B</a:t>
            </a:r>
          </a:p>
          <a:p>
            <a:pPr lvl="1"/>
            <a:r>
              <a:rPr lang="en-US" altLang="zh-CN" sz="2800"/>
              <a:t>                              ~X   </a:t>
            </a:r>
            <a:r>
              <a:rPr lang="en-US" altLang="zh-CN" sz="2800" dirty="0"/>
              <a:t>== X ^ 11111111B</a:t>
            </a:r>
          </a:p>
          <a:p>
            <a:pPr lvl="1"/>
            <a:r>
              <a:rPr lang="en-US" altLang="zh-CN" sz="2800" dirty="0"/>
              <a:t>4. D5 D4</a:t>
            </a:r>
            <a:r>
              <a:rPr lang="zh-CN" altLang="en-US" sz="2800" dirty="0"/>
              <a:t>任一灯亮则显示</a:t>
            </a:r>
            <a:r>
              <a:rPr lang="en-US" altLang="zh-CN" sz="2800" dirty="0"/>
              <a:t>OK</a:t>
            </a:r>
          </a:p>
          <a:p>
            <a:pPr lvl="1"/>
            <a:r>
              <a:rPr lang="en-US" altLang="zh-CN" sz="2800" dirty="0"/>
              <a:t>     X = X &amp; 0010 0100B</a:t>
            </a:r>
          </a:p>
          <a:p>
            <a:pPr lvl="1"/>
            <a:r>
              <a:rPr lang="en-US" altLang="zh-CN" sz="2800" dirty="0"/>
              <a:t>     if(X!=0)  </a:t>
            </a:r>
            <a:r>
              <a:rPr lang="en-US" altLang="zh-CN" sz="2800" dirty="0" err="1"/>
              <a:t>printf</a:t>
            </a:r>
            <a:r>
              <a:rPr lang="en-US" altLang="zh-CN" sz="2800" dirty="0"/>
              <a:t>(“OK”);</a:t>
            </a:r>
          </a:p>
          <a:p>
            <a:pPr lvl="1"/>
            <a:r>
              <a:rPr lang="en-US" altLang="zh-CN" sz="2800" dirty="0"/>
              <a:t>5. D5 D4</a:t>
            </a:r>
            <a:r>
              <a:rPr lang="zh-CN" altLang="en-US" sz="2800" dirty="0"/>
              <a:t>都亮则显示</a:t>
            </a:r>
            <a:r>
              <a:rPr lang="en-US" altLang="zh-CN" sz="2800" dirty="0"/>
              <a:t>OK</a:t>
            </a:r>
          </a:p>
          <a:p>
            <a:pPr lvl="1"/>
            <a:r>
              <a:rPr lang="en-US" altLang="zh-CN" sz="2800" dirty="0"/>
              <a:t>     if(X== 0010 0100B)  </a:t>
            </a:r>
            <a:r>
              <a:rPr lang="en-US" altLang="zh-CN" sz="2800" dirty="0" err="1"/>
              <a:t>printf</a:t>
            </a:r>
            <a:r>
              <a:rPr lang="en-US" altLang="zh-CN" sz="2800" dirty="0"/>
              <a:t>(“OK”);</a:t>
            </a:r>
          </a:p>
          <a:p>
            <a:pPr lvl="1"/>
            <a:endParaRPr lang="zh-CN" altLang="en-US" sz="2800" dirty="0"/>
          </a:p>
          <a:p>
            <a:pPr lvl="1"/>
            <a:endParaRPr lang="zh-CN" altLang="en-US" sz="28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/>
              <a:t>2.1.8 </a:t>
            </a:r>
            <a:r>
              <a:rPr lang="zh-CN" altLang="en-US" dirty="0"/>
              <a:t>对比</a:t>
            </a:r>
            <a:r>
              <a:rPr lang="en-US" dirty="0"/>
              <a:t>: </a:t>
            </a:r>
            <a:r>
              <a:rPr lang="en-US" altLang="zh-CN" dirty="0"/>
              <a:t>C</a:t>
            </a:r>
            <a:r>
              <a:rPr lang="zh-CN" altLang="en-US" dirty="0"/>
              <a:t>语言的逻辑运算</a:t>
            </a:r>
            <a:endParaRPr lang="en-US" dirty="0"/>
          </a:p>
        </p:txBody>
      </p:sp>
      <p:sp>
        <p:nvSpPr>
          <p:cNvPr id="6144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C</a:t>
            </a:r>
            <a:r>
              <a:rPr lang="zh-CN" altLang="en-US" dirty="0"/>
              <a:t>语言的逻辑运算符：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&amp;&amp;, ||, !</a:t>
            </a:r>
            <a:endParaRPr lang="en-US" dirty="0">
              <a:latin typeface="Monaco" charset="0"/>
              <a:sym typeface="Monaco" charset="0"/>
            </a:endParaRPr>
          </a:p>
          <a:p>
            <a:pPr marL="438150" lvl="1"/>
            <a:r>
              <a:rPr lang="zh-CN" altLang="en-US" dirty="0"/>
              <a:t>将</a:t>
            </a:r>
            <a:r>
              <a:rPr lang="en-US" dirty="0"/>
              <a:t>0 </a:t>
            </a:r>
            <a:r>
              <a:rPr lang="zh-CN" altLang="en-US" dirty="0"/>
              <a:t>视作</a:t>
            </a:r>
            <a:r>
              <a:rPr lang="en-US" dirty="0"/>
              <a:t> </a:t>
            </a:r>
            <a:r>
              <a:rPr lang="zh-CN" altLang="en-US" dirty="0"/>
              <a:t>逻辑</a:t>
            </a:r>
            <a:r>
              <a:rPr lang="en-US" dirty="0"/>
              <a:t>“False(</a:t>
            </a:r>
            <a:r>
              <a:rPr lang="zh-CN" altLang="en-US" dirty="0"/>
              <a:t>假</a:t>
            </a:r>
            <a:r>
              <a:rPr lang="en-US" altLang="zh-CN" dirty="0"/>
              <a:t>)</a:t>
            </a:r>
            <a:r>
              <a:rPr lang="en-US" dirty="0"/>
              <a:t>”</a:t>
            </a:r>
          </a:p>
          <a:p>
            <a:pPr marL="438150" lvl="1"/>
            <a:r>
              <a:rPr lang="zh-CN" altLang="en-US" dirty="0"/>
              <a:t>所有非</a:t>
            </a:r>
            <a:r>
              <a:rPr lang="en-US" altLang="zh-CN" dirty="0"/>
              <a:t>0</a:t>
            </a:r>
            <a:r>
              <a:rPr lang="zh-CN" altLang="en-US" dirty="0"/>
              <a:t>值视作逻辑</a:t>
            </a:r>
            <a:r>
              <a:rPr lang="en-US" dirty="0"/>
              <a:t> “True(</a:t>
            </a:r>
            <a:r>
              <a:rPr lang="zh-CN" altLang="en-US" dirty="0"/>
              <a:t>真</a:t>
            </a:r>
            <a:r>
              <a:rPr lang="en-US" altLang="zh-CN" dirty="0"/>
              <a:t>)</a:t>
            </a:r>
            <a:r>
              <a:rPr lang="en-US" dirty="0"/>
              <a:t>”</a:t>
            </a:r>
          </a:p>
          <a:p>
            <a:pPr marL="438150" lvl="1"/>
            <a:r>
              <a:rPr lang="zh-CN" altLang="en-US" dirty="0"/>
              <a:t>计算结果总是</a:t>
            </a:r>
            <a:r>
              <a:rPr lang="en-US" dirty="0"/>
              <a:t>0 </a:t>
            </a:r>
            <a:r>
              <a:rPr lang="zh-CN" altLang="en-US" dirty="0"/>
              <a:t>或</a:t>
            </a:r>
            <a:r>
              <a:rPr lang="en-US" dirty="0"/>
              <a:t> 1</a:t>
            </a:r>
          </a:p>
          <a:p>
            <a:pPr marL="438150" lvl="1"/>
            <a:r>
              <a:rPr lang="zh-CN" altLang="en-US" dirty="0">
                <a:solidFill>
                  <a:srgbClr val="980002"/>
                </a:solidFill>
              </a:rPr>
              <a:t>提前终止</a:t>
            </a:r>
            <a:r>
              <a:rPr lang="en-US" altLang="zh-CN" dirty="0">
                <a:solidFill>
                  <a:srgbClr val="980002"/>
                </a:solidFill>
              </a:rPr>
              <a:t>(</a:t>
            </a:r>
            <a:r>
              <a:rPr lang="en-US" dirty="0">
                <a:solidFill>
                  <a:srgbClr val="980002"/>
                </a:solidFill>
              </a:rPr>
              <a:t>Early termination)</a:t>
            </a:r>
            <a:r>
              <a:rPr lang="zh-CN" altLang="en-US" dirty="0">
                <a:solidFill>
                  <a:srgbClr val="980002"/>
                </a:solidFill>
              </a:rPr>
              <a:t>、短路求值</a:t>
            </a:r>
            <a:r>
              <a:rPr lang="en-US" altLang="zh-CN" dirty="0">
                <a:solidFill>
                  <a:srgbClr val="980002"/>
                </a:solidFill>
              </a:rPr>
              <a:t>(short cut)</a:t>
            </a:r>
            <a:endParaRPr lang="en-US" dirty="0">
              <a:solidFill>
                <a:srgbClr val="980002"/>
              </a:solidFill>
            </a:endParaRPr>
          </a:p>
          <a:p>
            <a:r>
              <a:rPr lang="zh-CN" altLang="en-US" dirty="0"/>
              <a:t>例子</a:t>
            </a:r>
            <a:r>
              <a:rPr lang="en-US" dirty="0"/>
              <a:t>(char </a:t>
            </a:r>
            <a:r>
              <a:rPr lang="zh-CN" altLang="en-US" dirty="0"/>
              <a:t>数据类型</a:t>
            </a:r>
            <a:r>
              <a:rPr lang="en-US" dirty="0"/>
              <a:t>)</a:t>
            </a: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41  → 0x00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00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!0x41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&amp;&amp; 0x55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|| 0x55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p &amp;&amp; *p </a:t>
            </a:r>
            <a:r>
              <a:rPr lang="en-US" dirty="0"/>
              <a:t>	(</a:t>
            </a:r>
            <a:r>
              <a:rPr lang="zh-CN" altLang="en-US" dirty="0"/>
              <a:t>避免空指针访问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/>
              <a:t>2.1.9 </a:t>
            </a:r>
            <a:r>
              <a:rPr lang="zh-CN" altLang="en-US" dirty="0"/>
              <a:t>Ｃ语言中的移位运算（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循环移位</a:t>
            </a:r>
            <a:r>
              <a:rPr lang="zh-CN" altLang="en-US" dirty="0"/>
              <a:t>）</a:t>
            </a:r>
            <a:endParaRPr lang="en-US" dirty="0"/>
          </a:p>
        </p:txBody>
      </p:sp>
      <p:sp>
        <p:nvSpPr>
          <p:cNvPr id="62469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197678"/>
            <a:ext cx="8594725" cy="5431722"/>
          </a:xfrm>
        </p:spPr>
        <p:txBody>
          <a:bodyPr/>
          <a:lstStyle/>
          <a:p>
            <a:pPr eaLnBrk="1" hangingPunct="1"/>
            <a:r>
              <a:rPr lang="zh-CN" altLang="en-US" dirty="0"/>
              <a:t>左移</a:t>
            </a:r>
            <a:r>
              <a:rPr lang="en-US" dirty="0"/>
              <a:t>: </a:t>
            </a:r>
            <a:r>
              <a:rPr lang="zh-CN" altLang="en-US" dirty="0"/>
              <a:t>　</a:t>
            </a:r>
            <a:r>
              <a:rPr lang="en-US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 &lt;&lt; y</a:t>
            </a:r>
            <a:endParaRPr lang="en-US" dirty="0">
              <a:latin typeface="Courier New" panose="02070309020205020404"/>
              <a:cs typeface="Courier New" panose="02070309020205020404"/>
            </a:endParaRPr>
          </a:p>
          <a:p>
            <a:pPr marL="552450" lvl="1" eaLnBrk="1" hangingPunct="1"/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将位向量</a:t>
            </a:r>
            <a:r>
              <a:rPr 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向左移动</a:t>
            </a:r>
            <a:r>
              <a:rPr lang="en-US" dirty="0"/>
              <a:t> </a:t>
            </a:r>
            <a:r>
              <a:rPr 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y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位</a:t>
            </a:r>
            <a:endParaRPr lang="en-US" altLang="zh-CN" b="1" dirty="0"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marL="838200" lvl="2"/>
            <a:r>
              <a:rPr lang="zh-CN" altLang="en-US" dirty="0"/>
              <a:t>扔掉左边多出</a:t>
            </a:r>
            <a:r>
              <a:rPr lang="en-US" altLang="zh-CN" dirty="0"/>
              <a:t>(</a:t>
            </a:r>
            <a:r>
              <a:rPr lang="zh-CN" altLang="en-US" dirty="0"/>
              <a:t>移出</a:t>
            </a:r>
            <a:r>
              <a:rPr lang="en-US" altLang="zh-CN" dirty="0"/>
              <a:t>)</a:t>
            </a:r>
            <a:r>
              <a:rPr lang="zh-CN" altLang="en-US" dirty="0"/>
              <a:t>的位</a:t>
            </a:r>
            <a:endParaRPr lang="en-US" altLang="zh-CN" dirty="0"/>
          </a:p>
          <a:p>
            <a:pPr marL="838200" lvl="2"/>
            <a:r>
              <a:rPr lang="zh-CN" altLang="en-US" dirty="0"/>
              <a:t>在右边补</a:t>
            </a:r>
            <a:r>
              <a:rPr lang="en-US" altLang="zh-CN" dirty="0"/>
              <a:t>0</a:t>
            </a:r>
            <a:endParaRPr lang="en-US" dirty="0"/>
          </a:p>
          <a:p>
            <a:pPr eaLnBrk="1" hangingPunct="1"/>
            <a:r>
              <a:rPr lang="zh-CN" altLang="en-US" dirty="0"/>
              <a:t>右移</a:t>
            </a:r>
            <a:r>
              <a:rPr lang="en-US" dirty="0"/>
              <a:t>:</a:t>
            </a:r>
            <a:r>
              <a:rPr lang="zh-CN" altLang="en-US" dirty="0"/>
              <a:t>　</a:t>
            </a:r>
            <a:r>
              <a:rPr lang="en-US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 &gt;&gt; y</a:t>
            </a:r>
            <a:endParaRPr lang="en-US" dirty="0">
              <a:latin typeface="Courier New" panose="02070309020205020404"/>
              <a:cs typeface="Courier New" panose="02070309020205020404"/>
            </a:endParaRPr>
          </a:p>
          <a:p>
            <a:pPr marL="552450" lvl="1"/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将位向量</a:t>
            </a:r>
            <a:r>
              <a:rPr lang="en-US" altLang="zh-CN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向右移动</a:t>
            </a:r>
            <a:r>
              <a:rPr lang="en-US" altLang="zh-CN" dirty="0"/>
              <a:t> </a:t>
            </a:r>
            <a:r>
              <a:rPr lang="en-US" altLang="zh-CN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y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位</a:t>
            </a:r>
            <a:endParaRPr lang="en-US" altLang="zh-CN" b="1" dirty="0"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marL="838200" lvl="2"/>
            <a:r>
              <a:rPr lang="zh-CN" altLang="en-US" dirty="0"/>
              <a:t>扔掉右边多出</a:t>
            </a:r>
            <a:r>
              <a:rPr lang="en-US" altLang="zh-CN" dirty="0"/>
              <a:t>(</a:t>
            </a:r>
            <a:r>
              <a:rPr lang="zh-CN" altLang="en-US" dirty="0"/>
              <a:t>移出</a:t>
            </a:r>
            <a:r>
              <a:rPr lang="en-US" altLang="zh-CN" dirty="0"/>
              <a:t>)</a:t>
            </a:r>
            <a:r>
              <a:rPr lang="zh-CN" altLang="en-US" dirty="0"/>
              <a:t>的位</a:t>
            </a:r>
            <a:endParaRPr lang="en-US" altLang="zh-CN" dirty="0"/>
          </a:p>
          <a:p>
            <a:pPr marL="552450" lvl="1" eaLnBrk="1" hangingPunct="1"/>
            <a:r>
              <a:rPr lang="zh-CN" altLang="en-US" dirty="0"/>
              <a:t>逻辑</a:t>
            </a:r>
            <a:r>
              <a:rPr lang="en-US" altLang="zh-CN" dirty="0"/>
              <a:t>(</a:t>
            </a:r>
            <a:r>
              <a:rPr lang="zh-CN" altLang="en-US" dirty="0"/>
              <a:t>无符号数</a:t>
            </a:r>
            <a:r>
              <a:rPr lang="en-US" altLang="zh-CN" dirty="0"/>
              <a:t>)</a:t>
            </a:r>
            <a:r>
              <a:rPr lang="zh-CN" altLang="en-US" dirty="0"/>
              <a:t>右移：在左边补</a:t>
            </a:r>
            <a:r>
              <a:rPr lang="en-US" altLang="zh-CN" dirty="0"/>
              <a:t>0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算术右移：复制左边的最高位</a:t>
            </a:r>
            <a:r>
              <a:rPr lang="en-US" altLang="zh-CN" dirty="0"/>
              <a:t>(y</a:t>
            </a:r>
            <a:r>
              <a:rPr lang="zh-CN" altLang="en-US" dirty="0"/>
              <a:t>次</a:t>
            </a:r>
            <a:r>
              <a:rPr lang="en-US" altLang="zh-CN" dirty="0"/>
              <a:t>)</a:t>
            </a:r>
            <a:endParaRPr lang="en-US" dirty="0"/>
          </a:p>
          <a:p>
            <a:pPr eaLnBrk="1" hangingPunct="1"/>
            <a:r>
              <a:rPr lang="zh-CN" altLang="en-US" dirty="0"/>
              <a:t>未明确定义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移位数量</a:t>
            </a:r>
            <a:r>
              <a:rPr lang="en-US" altLang="zh-CN" dirty="0"/>
              <a:t>y</a:t>
            </a:r>
            <a:r>
              <a:rPr lang="en-US" dirty="0"/>
              <a:t>&lt; 0 </a:t>
            </a:r>
            <a:r>
              <a:rPr lang="zh-CN" altLang="en-US" dirty="0"/>
              <a:t>或 </a:t>
            </a:r>
            <a:r>
              <a:rPr lang="en-US" altLang="zh-CN" dirty="0"/>
              <a:t>y</a:t>
            </a:r>
            <a:r>
              <a:rPr lang="en-US" dirty="0"/>
              <a:t> ≥ </a:t>
            </a:r>
            <a:r>
              <a:rPr lang="en-US" altLang="zh-CN" dirty="0"/>
              <a:t>x</a:t>
            </a:r>
            <a:r>
              <a:rPr lang="zh-CN" altLang="en-US" dirty="0"/>
              <a:t>的字长</a:t>
            </a:r>
            <a:r>
              <a:rPr lang="en-US" altLang="zh-CN" dirty="0"/>
              <a:t>(</a:t>
            </a:r>
            <a:r>
              <a:rPr lang="zh-CN" altLang="en-US" dirty="0"/>
              <a:t>位数</a:t>
            </a:r>
            <a:r>
              <a:rPr lang="en-US" altLang="zh-CN" dirty="0"/>
              <a:t>)</a:t>
            </a:r>
          </a:p>
          <a:p>
            <a:pPr marL="152400"/>
            <a:r>
              <a:rPr lang="zh-CN" altLang="en-US" dirty="0">
                <a:solidFill>
                  <a:srgbClr val="C00000"/>
                </a:solidFill>
              </a:rPr>
              <a:t>移位不都是除以</a:t>
            </a:r>
            <a:r>
              <a:rPr lang="en-US" altLang="zh-CN" dirty="0">
                <a:solidFill>
                  <a:srgbClr val="C00000"/>
                </a:solidFill>
              </a:rPr>
              <a:t>2</a:t>
            </a:r>
            <a:r>
              <a:rPr lang="zh-CN" altLang="en-US" dirty="0">
                <a:solidFill>
                  <a:srgbClr val="C00000"/>
                </a:solidFill>
              </a:rPr>
              <a:t>：有符号数  </a:t>
            </a:r>
            <a:r>
              <a:rPr lang="en-US" altLang="zh-CN" dirty="0">
                <a:solidFill>
                  <a:srgbClr val="C00000"/>
                </a:solidFill>
              </a:rPr>
              <a:t>-1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7391400" y="1371600"/>
            <a:ext cx="1371600" cy="457200"/>
            <a:chOff x="0" y="0"/>
            <a:chExt cx="864" cy="288"/>
          </a:xfrm>
        </p:grpSpPr>
        <p:sp>
          <p:nvSpPr>
            <p:cNvPr id="62552" name="Rectangle 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3" name="Rectangle 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10</a:t>
              </a: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5986463" y="1371600"/>
            <a:ext cx="1436687" cy="457200"/>
            <a:chOff x="0" y="0"/>
            <a:chExt cx="904" cy="288"/>
          </a:xfrm>
        </p:grpSpPr>
        <p:sp>
          <p:nvSpPr>
            <p:cNvPr id="62550" name="Rectangle 9"/>
            <p:cNvSpPr/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1" name="Rectangle 10"/>
            <p:cNvSpPr/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48" name="Rectangle 1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9" name="Rectangle 1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6019800" y="1828800"/>
            <a:ext cx="1371600" cy="457200"/>
            <a:chOff x="0" y="0"/>
            <a:chExt cx="864" cy="288"/>
          </a:xfrm>
        </p:grpSpPr>
        <p:sp>
          <p:nvSpPr>
            <p:cNvPr id="62546" name="Rectangle 1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7" name="Rectangle 16"/>
            <p:cNvSpPr/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44" name="Rectangle 1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5" name="Rectangle 1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" name="Group 20"/>
          <p:cNvGrpSpPr/>
          <p:nvPr/>
        </p:nvGrpSpPr>
        <p:grpSpPr bwMode="auto">
          <a:xfrm>
            <a:off x="6019800" y="2286000"/>
            <a:ext cx="1371600" cy="457200"/>
            <a:chOff x="0" y="0"/>
            <a:chExt cx="864" cy="288"/>
          </a:xfrm>
        </p:grpSpPr>
        <p:sp>
          <p:nvSpPr>
            <p:cNvPr id="62542" name="Rectangle 2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3" name="Rectangle 22"/>
            <p:cNvSpPr/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8" name="Group 23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40" name="Rectangle 2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1" name="Rectangle 25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9" name="Group 26"/>
          <p:cNvGrpSpPr/>
          <p:nvPr/>
        </p:nvGrpSpPr>
        <p:grpSpPr bwMode="auto">
          <a:xfrm>
            <a:off x="6019800" y="2743200"/>
            <a:ext cx="1371600" cy="457200"/>
            <a:chOff x="0" y="0"/>
            <a:chExt cx="864" cy="288"/>
          </a:xfrm>
        </p:grpSpPr>
        <p:sp>
          <p:nvSpPr>
            <p:cNvPr id="62538" name="Rectangle 2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9" name="Rectangle 28"/>
            <p:cNvSpPr/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 err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</a:t>
              </a:r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.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0" name="Group 29"/>
          <p:cNvGrpSpPr/>
          <p:nvPr/>
        </p:nvGrpSpPr>
        <p:grpSpPr bwMode="auto">
          <a:xfrm>
            <a:off x="7391400" y="3581400"/>
            <a:ext cx="1371600" cy="457200"/>
            <a:chOff x="0" y="0"/>
            <a:chExt cx="864" cy="288"/>
          </a:xfrm>
        </p:grpSpPr>
        <p:sp>
          <p:nvSpPr>
            <p:cNvPr id="62536" name="Rectangle 30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7" name="Rectangle 31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10</a:t>
              </a:r>
            </a:p>
          </p:txBody>
        </p:sp>
      </p:grpSp>
      <p:grpSp>
        <p:nvGrpSpPr>
          <p:cNvPr id="11" name="Group 32"/>
          <p:cNvGrpSpPr/>
          <p:nvPr/>
        </p:nvGrpSpPr>
        <p:grpSpPr bwMode="auto">
          <a:xfrm>
            <a:off x="5986463" y="3581400"/>
            <a:ext cx="1436687" cy="457200"/>
            <a:chOff x="0" y="0"/>
            <a:chExt cx="904" cy="288"/>
          </a:xfrm>
        </p:grpSpPr>
        <p:sp>
          <p:nvSpPr>
            <p:cNvPr id="62534" name="Rectangle 33"/>
            <p:cNvSpPr/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5" name="Rectangle 34"/>
            <p:cNvSpPr/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12" name="Group 35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32" name="Rectangle 3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3" name="Rectangle 3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3" name="Group 38"/>
          <p:cNvGrpSpPr/>
          <p:nvPr/>
        </p:nvGrpSpPr>
        <p:grpSpPr bwMode="auto">
          <a:xfrm>
            <a:off x="6019800" y="4038600"/>
            <a:ext cx="1371600" cy="457200"/>
            <a:chOff x="0" y="0"/>
            <a:chExt cx="864" cy="288"/>
          </a:xfrm>
        </p:grpSpPr>
        <p:sp>
          <p:nvSpPr>
            <p:cNvPr id="62530" name="Rectangle 39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1" name="Rectangle 40"/>
            <p:cNvSpPr/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14" name="Group 41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28" name="Rectangle 4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9" name="Rectangle 4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5" name="Group 44"/>
          <p:cNvGrpSpPr/>
          <p:nvPr/>
        </p:nvGrpSpPr>
        <p:grpSpPr bwMode="auto">
          <a:xfrm>
            <a:off x="6019800" y="4495800"/>
            <a:ext cx="1371600" cy="457200"/>
            <a:chOff x="0" y="0"/>
            <a:chExt cx="864" cy="288"/>
          </a:xfrm>
        </p:grpSpPr>
        <p:sp>
          <p:nvSpPr>
            <p:cNvPr id="62526" name="Rectangle 4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7" name="Rectangle 46"/>
            <p:cNvSpPr/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6" name="Group 47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524" name="Rectangle 4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5" name="Rectangle 4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7" name="Group 50"/>
          <p:cNvGrpSpPr/>
          <p:nvPr/>
        </p:nvGrpSpPr>
        <p:grpSpPr bwMode="auto">
          <a:xfrm>
            <a:off x="6019800" y="4953000"/>
            <a:ext cx="1371600" cy="457200"/>
            <a:chOff x="0" y="0"/>
            <a:chExt cx="864" cy="288"/>
          </a:xfrm>
        </p:grpSpPr>
        <p:sp>
          <p:nvSpPr>
            <p:cNvPr id="62522" name="Rectangle 5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3" name="Rectangle 52"/>
            <p:cNvSpPr/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8" name="Group 53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20" name="Rectangle 5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1" name="Rectangle 55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9" name="Group 56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18" name="Rectangle 5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9" name="Rectangle 58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0" name="Group 59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16" name="Rectangle 60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7" name="Rectangle 61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1" name="Group 62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14" name="Rectangle 63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5" name="Rectangle 64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2" name="Group 65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12" name="Rectangle 6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3" name="Rectangle 6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3" name="Group 68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10" name="Rectangle 69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1" name="Rectangle 70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4" name="Group 71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08" name="Rectangle 7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9" name="Rectangle 7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5" name="Group 74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06" name="Rectangle 7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7" name="Rectangle 76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6" name="Group 77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504" name="Rectangle 7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5" name="Rectangle 7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7" name="Group 80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02" name="Rectangle 8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3" name="Rectangle 82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8" name="Group 83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00" name="Rectangle 8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1" name="Rectangle 85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9" name="Group 86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498" name="Rectangle 8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499" name="Rectangle 88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用二进制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zh-CN" altLang="en-US" dirty="0"/>
              <a:t>十进制</a:t>
            </a:r>
            <a:r>
              <a:rPr lang="en-US" altLang="zh-CN" dirty="0"/>
              <a:t>——</a:t>
            </a:r>
            <a:r>
              <a:rPr lang="zh-CN" altLang="en-US" dirty="0"/>
              <a:t>适合人类使用</a:t>
            </a:r>
            <a:endParaRPr lang="en-US" altLang="zh-CN" dirty="0"/>
          </a:p>
          <a:p>
            <a:pPr lvl="1"/>
            <a:r>
              <a:rPr lang="zh-CN" altLang="en-US" dirty="0"/>
              <a:t>有</a:t>
            </a:r>
            <a:r>
              <a:rPr lang="en-US" altLang="zh-CN" dirty="0"/>
              <a:t>10</a:t>
            </a:r>
            <a:r>
              <a:rPr lang="zh-CN" altLang="en-US" dirty="0"/>
              <a:t>个手指的人类</a:t>
            </a:r>
            <a:endParaRPr lang="en-US" altLang="zh-CN" dirty="0"/>
          </a:p>
          <a:p>
            <a:pPr lvl="1"/>
            <a:r>
              <a:rPr lang="en-US" altLang="zh-CN" dirty="0"/>
              <a:t>1000</a:t>
            </a:r>
            <a:r>
              <a:rPr lang="zh-CN" altLang="en-US" dirty="0"/>
              <a:t>年前源自印度、</a:t>
            </a:r>
            <a:r>
              <a:rPr lang="en-US" altLang="zh-CN" dirty="0"/>
              <a:t>12</a:t>
            </a:r>
            <a:r>
              <a:rPr lang="zh-CN" altLang="en-US" dirty="0"/>
              <a:t>世纪发展于阿拉伯、</a:t>
            </a:r>
            <a:r>
              <a:rPr lang="en-US" altLang="zh-CN" dirty="0"/>
              <a:t>13</a:t>
            </a:r>
            <a:r>
              <a:rPr lang="zh-CN" altLang="en-US" dirty="0"/>
              <a:t>世纪到西方</a:t>
            </a:r>
            <a:endParaRPr lang="en-US" altLang="zh-CN" dirty="0"/>
          </a:p>
          <a:p>
            <a:r>
              <a:rPr lang="zh-CN" altLang="en-US" dirty="0"/>
              <a:t>二进制</a:t>
            </a:r>
            <a:r>
              <a:rPr lang="en-US" altLang="zh-CN" dirty="0"/>
              <a:t>——</a:t>
            </a:r>
            <a:r>
              <a:rPr lang="zh-CN" altLang="en-US" dirty="0"/>
              <a:t>更适合机器使用</a:t>
            </a:r>
            <a:endParaRPr lang="en-US" altLang="zh-CN" dirty="0"/>
          </a:p>
          <a:p>
            <a:pPr lvl="1">
              <a:spcBef>
                <a:spcPts val="0"/>
              </a:spcBef>
            </a:pPr>
            <a:r>
              <a:rPr lang="zh-CN" altLang="en-US" dirty="0"/>
              <a:t>容易表示、存储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打孔纸带上是</a:t>
            </a:r>
            <a:r>
              <a:rPr lang="en-US" altLang="zh-CN" dirty="0"/>
              <a:t>/</a:t>
            </a:r>
            <a:r>
              <a:rPr lang="zh-CN" altLang="en-US" dirty="0"/>
              <a:t>否有空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磁场的顺时针</a:t>
            </a:r>
            <a:r>
              <a:rPr lang="en-US" altLang="zh-CN" dirty="0"/>
              <a:t>/</a:t>
            </a:r>
            <a:r>
              <a:rPr lang="zh-CN" altLang="en-US" dirty="0"/>
              <a:t>逆时针</a:t>
            </a:r>
          </a:p>
          <a:p>
            <a:pPr lvl="1">
              <a:spcBef>
                <a:spcPts val="0"/>
              </a:spcBef>
            </a:pPr>
            <a:r>
              <a:rPr lang="zh-CN" altLang="en-US" dirty="0"/>
              <a:t>容易传输</a:t>
            </a:r>
            <a:endParaRPr lang="en-US" altLang="zh-CN" dirty="0"/>
          </a:p>
          <a:p>
            <a:pPr lvl="2">
              <a:spcBef>
                <a:spcPts val="0"/>
              </a:spcBef>
            </a:pPr>
            <a:r>
              <a:rPr lang="zh-CN" altLang="en-US" dirty="0"/>
              <a:t>导线上的电压高</a:t>
            </a:r>
            <a:r>
              <a:rPr lang="en-US" altLang="zh-CN" dirty="0"/>
              <a:t>/</a:t>
            </a:r>
            <a:r>
              <a:rPr lang="zh-CN" altLang="en-US" dirty="0"/>
              <a:t>低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可以在有噪声、不精确的电路上可靠传输</a:t>
            </a:r>
          </a:p>
          <a:p>
            <a:pPr lvl="2"/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207333" y="2743200"/>
            <a:ext cx="3784267" cy="2209800"/>
            <a:chOff x="3962400" y="228600"/>
            <a:chExt cx="5105400" cy="3048000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238664"/>
              <a:ext cx="2755232" cy="154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7" descr="File:Harvard Mark I program tape.agr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28600"/>
              <a:ext cx="2286000" cy="30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1795920"/>
              <a:ext cx="2755232" cy="1471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" name="图片 29" descr="260px-Magnetic_core_memory_card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152" y="5123796"/>
            <a:ext cx="1867740" cy="1357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组合 31"/>
          <p:cNvGrpSpPr/>
          <p:nvPr/>
        </p:nvGrpSpPr>
        <p:grpSpPr>
          <a:xfrm>
            <a:off x="944754" y="5453586"/>
            <a:ext cx="5885384" cy="1244275"/>
            <a:chOff x="396875" y="5107186"/>
            <a:chExt cx="5885384" cy="1750814"/>
          </a:xfrm>
        </p:grpSpPr>
        <p:sp>
          <p:nvSpPr>
            <p:cNvPr id="31" name="矩形 30"/>
            <p:cNvSpPr/>
            <p:nvPr/>
          </p:nvSpPr>
          <p:spPr bwMode="auto">
            <a:xfrm>
              <a:off x="396875" y="5107186"/>
              <a:ext cx="5885384" cy="1750814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grpSp>
          <p:nvGrpSpPr>
            <p:cNvPr id="8" name="Group 4"/>
            <p:cNvGrpSpPr/>
            <p:nvPr/>
          </p:nvGrpSpPr>
          <p:grpSpPr bwMode="auto">
            <a:xfrm>
              <a:off x="396875" y="5222800"/>
              <a:ext cx="5729653" cy="1400447"/>
              <a:chOff x="0" y="0"/>
              <a:chExt cx="4320" cy="1249"/>
            </a:xfrm>
          </p:grpSpPr>
          <p:sp>
            <p:nvSpPr>
              <p:cNvPr id="9" name="Rectangle 5"/>
              <p:cNvSpPr/>
              <p:nvPr/>
            </p:nvSpPr>
            <p:spPr bwMode="auto">
              <a:xfrm>
                <a:off x="575" y="1008"/>
                <a:ext cx="3745" cy="240"/>
              </a:xfrm>
              <a:prstGeom prst="rect">
                <a:avLst/>
              </a:prstGeom>
              <a:solidFill>
                <a:srgbClr val="00FF99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0" name="Rectangle 6"/>
              <p:cNvSpPr/>
              <p:nvPr/>
            </p:nvSpPr>
            <p:spPr bwMode="auto">
              <a:xfrm>
                <a:off x="575" y="384"/>
                <a:ext cx="3745" cy="240"/>
              </a:xfrm>
              <a:prstGeom prst="rect">
                <a:avLst/>
              </a:prstGeom>
              <a:solidFill>
                <a:srgbClr val="00FF99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1" name="Freeform 7"/>
              <p:cNvSpPr/>
              <p:nvPr/>
            </p:nvSpPr>
            <p:spPr bwMode="auto">
              <a:xfrm>
                <a:off x="576" y="484"/>
                <a:ext cx="3732" cy="716"/>
              </a:xfrm>
              <a:custGeom>
                <a:avLst/>
                <a:gdLst>
                  <a:gd name="T0" fmla="*/ 0 w 21600"/>
                  <a:gd name="T1" fmla="*/ 21298 h 21600"/>
                  <a:gd name="T2" fmla="*/ 948 w 21600"/>
                  <a:gd name="T3" fmla="*/ 19699 h 21600"/>
                  <a:gd name="T4" fmla="*/ 1775 w 21600"/>
                  <a:gd name="T5" fmla="*/ 19398 h 21600"/>
                  <a:gd name="T6" fmla="*/ 3302 w 21600"/>
                  <a:gd name="T7" fmla="*/ 20665 h 21600"/>
                  <a:gd name="T8" fmla="*/ 4636 w 21600"/>
                  <a:gd name="T9" fmla="*/ 19699 h 21600"/>
                  <a:gd name="T10" fmla="*/ 5397 w 21600"/>
                  <a:gd name="T11" fmla="*/ 19066 h 21600"/>
                  <a:gd name="T12" fmla="*/ 6164 w 21600"/>
                  <a:gd name="T13" fmla="*/ 20031 h 21600"/>
                  <a:gd name="T14" fmla="*/ 7111 w 21600"/>
                  <a:gd name="T15" fmla="*/ 20333 h 21600"/>
                  <a:gd name="T16" fmla="*/ 7685 w 21600"/>
                  <a:gd name="T17" fmla="*/ 20031 h 21600"/>
                  <a:gd name="T18" fmla="*/ 7878 w 21600"/>
                  <a:gd name="T19" fmla="*/ 19699 h 21600"/>
                  <a:gd name="T20" fmla="*/ 8132 w 21600"/>
                  <a:gd name="T21" fmla="*/ 17165 h 21600"/>
                  <a:gd name="T22" fmla="*/ 8832 w 21600"/>
                  <a:gd name="T23" fmla="*/ 7632 h 21600"/>
                  <a:gd name="T24" fmla="*/ 9339 w 21600"/>
                  <a:gd name="T25" fmla="*/ 3499 h 21600"/>
                  <a:gd name="T26" fmla="*/ 9913 w 21600"/>
                  <a:gd name="T27" fmla="*/ 1599 h 21600"/>
                  <a:gd name="T28" fmla="*/ 11054 w 21600"/>
                  <a:gd name="T29" fmla="*/ 634 h 21600"/>
                  <a:gd name="T30" fmla="*/ 12261 w 21600"/>
                  <a:gd name="T31" fmla="*/ 965 h 21600"/>
                  <a:gd name="T32" fmla="*/ 12514 w 21600"/>
                  <a:gd name="T33" fmla="*/ 1267 h 21600"/>
                  <a:gd name="T34" fmla="*/ 13595 w 21600"/>
                  <a:gd name="T35" fmla="*/ 332 h 21600"/>
                  <a:gd name="T36" fmla="*/ 13975 w 21600"/>
                  <a:gd name="T37" fmla="*/ 1267 h 21600"/>
                  <a:gd name="T38" fmla="*/ 14422 w 21600"/>
                  <a:gd name="T39" fmla="*/ 1599 h 21600"/>
                  <a:gd name="T40" fmla="*/ 15436 w 21600"/>
                  <a:gd name="T41" fmla="*/ 1267 h 21600"/>
                  <a:gd name="T42" fmla="*/ 15817 w 21600"/>
                  <a:gd name="T43" fmla="*/ 1931 h 21600"/>
                  <a:gd name="T44" fmla="*/ 16390 w 21600"/>
                  <a:gd name="T45" fmla="*/ 332 h 21600"/>
                  <a:gd name="T46" fmla="*/ 16710 w 21600"/>
                  <a:gd name="T47" fmla="*/ 0 h 21600"/>
                  <a:gd name="T48" fmla="*/ 18358 w 21600"/>
                  <a:gd name="T49" fmla="*/ 12399 h 21600"/>
                  <a:gd name="T50" fmla="*/ 19058 w 21600"/>
                  <a:gd name="T51" fmla="*/ 19398 h 21600"/>
                  <a:gd name="T52" fmla="*/ 20205 w 21600"/>
                  <a:gd name="T53" fmla="*/ 21600 h 21600"/>
                  <a:gd name="T54" fmla="*/ 20773 w 21600"/>
                  <a:gd name="T55" fmla="*/ 21298 h 21600"/>
                  <a:gd name="T56" fmla="*/ 20900 w 21600"/>
                  <a:gd name="T57" fmla="*/ 20333 h 21600"/>
                  <a:gd name="T58" fmla="*/ 21600 w 21600"/>
                  <a:gd name="T59" fmla="*/ 19699 h 2160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21600"/>
                  <a:gd name="T91" fmla="*/ 0 h 21600"/>
                  <a:gd name="T92" fmla="*/ 21600 w 21600"/>
                  <a:gd name="T93" fmla="*/ 21600 h 21600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21600" h="21600">
                    <a:moveTo>
                      <a:pt x="0" y="21298"/>
                    </a:moveTo>
                    <a:cubicBezTo>
                      <a:pt x="326" y="20936"/>
                      <a:pt x="610" y="19820"/>
                      <a:pt x="948" y="19699"/>
                    </a:cubicBezTo>
                    <a:cubicBezTo>
                      <a:pt x="1219" y="19579"/>
                      <a:pt x="1497" y="19488"/>
                      <a:pt x="1775" y="19398"/>
                    </a:cubicBezTo>
                    <a:cubicBezTo>
                      <a:pt x="2276" y="19850"/>
                      <a:pt x="2789" y="20212"/>
                      <a:pt x="3302" y="20665"/>
                    </a:cubicBezTo>
                    <a:cubicBezTo>
                      <a:pt x="3791" y="19760"/>
                      <a:pt x="3984" y="19911"/>
                      <a:pt x="4636" y="19699"/>
                    </a:cubicBezTo>
                    <a:cubicBezTo>
                      <a:pt x="4781" y="19549"/>
                      <a:pt x="5282" y="19066"/>
                      <a:pt x="5397" y="19066"/>
                    </a:cubicBezTo>
                    <a:cubicBezTo>
                      <a:pt x="5663" y="19066"/>
                      <a:pt x="5898" y="19880"/>
                      <a:pt x="6164" y="20031"/>
                    </a:cubicBezTo>
                    <a:cubicBezTo>
                      <a:pt x="6478" y="20182"/>
                      <a:pt x="6792" y="20212"/>
                      <a:pt x="7111" y="20333"/>
                    </a:cubicBezTo>
                    <a:cubicBezTo>
                      <a:pt x="7299" y="20212"/>
                      <a:pt x="7492" y="20182"/>
                      <a:pt x="7685" y="20031"/>
                    </a:cubicBezTo>
                    <a:cubicBezTo>
                      <a:pt x="7751" y="19971"/>
                      <a:pt x="7836" y="19941"/>
                      <a:pt x="7878" y="19699"/>
                    </a:cubicBezTo>
                    <a:cubicBezTo>
                      <a:pt x="7993" y="18945"/>
                      <a:pt x="8023" y="17950"/>
                      <a:pt x="8132" y="17165"/>
                    </a:cubicBezTo>
                    <a:cubicBezTo>
                      <a:pt x="8548" y="13937"/>
                      <a:pt x="8566" y="10921"/>
                      <a:pt x="8832" y="7632"/>
                    </a:cubicBezTo>
                    <a:cubicBezTo>
                      <a:pt x="8935" y="6305"/>
                      <a:pt x="9176" y="4616"/>
                      <a:pt x="9339" y="3499"/>
                    </a:cubicBezTo>
                    <a:cubicBezTo>
                      <a:pt x="9466" y="2594"/>
                      <a:pt x="9689" y="1810"/>
                      <a:pt x="9913" y="1599"/>
                    </a:cubicBezTo>
                    <a:cubicBezTo>
                      <a:pt x="10287" y="1207"/>
                      <a:pt x="11054" y="634"/>
                      <a:pt x="11054" y="634"/>
                    </a:cubicBezTo>
                    <a:cubicBezTo>
                      <a:pt x="11452" y="724"/>
                      <a:pt x="11856" y="784"/>
                      <a:pt x="12261" y="965"/>
                    </a:cubicBezTo>
                    <a:cubicBezTo>
                      <a:pt x="12345" y="996"/>
                      <a:pt x="12424" y="1267"/>
                      <a:pt x="12514" y="1267"/>
                    </a:cubicBezTo>
                    <a:cubicBezTo>
                      <a:pt x="12859" y="1267"/>
                      <a:pt x="13245" y="603"/>
                      <a:pt x="13595" y="332"/>
                    </a:cubicBezTo>
                    <a:cubicBezTo>
                      <a:pt x="13728" y="513"/>
                      <a:pt x="13837" y="1056"/>
                      <a:pt x="13975" y="1267"/>
                    </a:cubicBezTo>
                    <a:cubicBezTo>
                      <a:pt x="14114" y="1478"/>
                      <a:pt x="14271" y="1478"/>
                      <a:pt x="14422" y="1599"/>
                    </a:cubicBezTo>
                    <a:cubicBezTo>
                      <a:pt x="14790" y="1086"/>
                      <a:pt x="15050" y="935"/>
                      <a:pt x="15436" y="1267"/>
                    </a:cubicBezTo>
                    <a:cubicBezTo>
                      <a:pt x="15563" y="1478"/>
                      <a:pt x="15684" y="2142"/>
                      <a:pt x="15817" y="1931"/>
                    </a:cubicBezTo>
                    <a:cubicBezTo>
                      <a:pt x="16022" y="1569"/>
                      <a:pt x="16173" y="543"/>
                      <a:pt x="16390" y="332"/>
                    </a:cubicBezTo>
                    <a:cubicBezTo>
                      <a:pt x="16493" y="211"/>
                      <a:pt x="16601" y="91"/>
                      <a:pt x="16710" y="0"/>
                    </a:cubicBezTo>
                    <a:cubicBezTo>
                      <a:pt x="17682" y="4857"/>
                      <a:pt x="17851" y="5038"/>
                      <a:pt x="18358" y="12399"/>
                    </a:cubicBezTo>
                    <a:cubicBezTo>
                      <a:pt x="18539" y="15023"/>
                      <a:pt x="18527" y="18010"/>
                      <a:pt x="19058" y="19398"/>
                    </a:cubicBezTo>
                    <a:cubicBezTo>
                      <a:pt x="19855" y="18674"/>
                      <a:pt x="19445" y="17799"/>
                      <a:pt x="20205" y="21600"/>
                    </a:cubicBezTo>
                    <a:cubicBezTo>
                      <a:pt x="20393" y="21479"/>
                      <a:pt x="20592" y="21600"/>
                      <a:pt x="20773" y="21298"/>
                    </a:cubicBezTo>
                    <a:cubicBezTo>
                      <a:pt x="20839" y="21147"/>
                      <a:pt x="20839" y="20544"/>
                      <a:pt x="20900" y="20333"/>
                    </a:cubicBezTo>
                    <a:cubicBezTo>
                      <a:pt x="21063" y="19669"/>
                      <a:pt x="21401" y="19699"/>
                      <a:pt x="21600" y="19699"/>
                    </a:cubicBezTo>
                  </a:path>
                </a:pathLst>
              </a:cu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 flipH="1">
                <a:off x="432" y="1248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 flipH="1">
                <a:off x="432" y="384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4" name="Rectangle 10"/>
              <p:cNvSpPr/>
              <p:nvPr/>
            </p:nvSpPr>
            <p:spPr bwMode="auto">
              <a:xfrm>
                <a:off x="0" y="993"/>
                <a:ext cx="393" cy="240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0V</a:t>
                </a:r>
              </a:p>
            </p:txBody>
          </p:sp>
          <p:sp>
            <p:nvSpPr>
              <p:cNvPr id="15" name="Rectangle 11"/>
              <p:cNvSpPr/>
              <p:nvPr/>
            </p:nvSpPr>
            <p:spPr bwMode="auto">
              <a:xfrm>
                <a:off x="0" y="753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2V</a:t>
                </a:r>
              </a:p>
            </p:txBody>
          </p:sp>
          <p:sp>
            <p:nvSpPr>
              <p:cNvPr id="16" name="Rectangle 12"/>
              <p:cNvSpPr/>
              <p:nvPr/>
            </p:nvSpPr>
            <p:spPr bwMode="auto">
              <a:xfrm>
                <a:off x="0" y="369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9V</a:t>
                </a:r>
              </a:p>
            </p:txBody>
          </p:sp>
          <p:sp>
            <p:nvSpPr>
              <p:cNvPr id="17" name="Rectangle 13"/>
              <p:cNvSpPr/>
              <p:nvPr/>
            </p:nvSpPr>
            <p:spPr bwMode="auto">
              <a:xfrm>
                <a:off x="0" y="129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1.1V</a:t>
                </a: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576" y="96"/>
                <a:ext cx="1392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2160" y="96"/>
                <a:ext cx="1440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3792" y="96"/>
                <a:ext cx="480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1968" y="48"/>
                <a:ext cx="1" cy="1008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2160" y="48"/>
                <a:ext cx="1" cy="576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3600" y="48"/>
                <a:ext cx="1" cy="576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3792" y="48"/>
                <a:ext cx="1" cy="960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5" name="Rectangle 21"/>
              <p:cNvSpPr/>
              <p:nvPr/>
            </p:nvSpPr>
            <p:spPr bwMode="auto">
              <a:xfrm>
                <a:off x="1105" y="0"/>
                <a:ext cx="304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</a:t>
                </a:r>
              </a:p>
            </p:txBody>
          </p:sp>
          <p:sp>
            <p:nvSpPr>
              <p:cNvPr id="26" name="Rectangle 22"/>
              <p:cNvSpPr/>
              <p:nvPr/>
            </p:nvSpPr>
            <p:spPr bwMode="auto">
              <a:xfrm>
                <a:off x="2641" y="0"/>
                <a:ext cx="304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1</a:t>
                </a:r>
              </a:p>
            </p:txBody>
          </p:sp>
          <p:sp>
            <p:nvSpPr>
              <p:cNvPr id="27" name="Rectangle 23"/>
              <p:cNvSpPr/>
              <p:nvPr/>
            </p:nvSpPr>
            <p:spPr bwMode="auto">
              <a:xfrm>
                <a:off x="3936" y="0"/>
                <a:ext cx="200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</a:t>
                </a:r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 flipH="1">
                <a:off x="432" y="1008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 flipH="1">
                <a:off x="432" y="624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b="1" dirty="0">
                <a:solidFill>
                  <a:srgbClr val="000000"/>
                </a:solidFill>
              </a:rPr>
              <a:t>表示：无符号数和有符号数</a:t>
            </a:r>
            <a:endParaRPr lang="en-US" b="1" dirty="0">
              <a:solidFill>
                <a:srgbClr val="000000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7AAC9045-99B3-43A9-84FD-67A65C238F1F}"/>
                  </a:ext>
                </a:extLst>
              </p14:cNvPr>
              <p14:cNvContentPartPr/>
              <p14:nvPr/>
            </p14:nvContentPartPr>
            <p14:xfrm>
              <a:off x="991800" y="1137240"/>
              <a:ext cx="8238960" cy="588348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7AAC9045-99B3-43A9-84FD-67A65C238F1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2440" y="1127880"/>
                <a:ext cx="8257680" cy="5902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2" y="493712"/>
            <a:ext cx="8402638" cy="573088"/>
          </a:xfrm>
        </p:spPr>
        <p:txBody>
          <a:bodyPr/>
          <a:lstStyle/>
          <a:p>
            <a:pPr>
              <a:defRPr/>
            </a:pPr>
            <a:r>
              <a:rPr lang="en-US" dirty="0"/>
              <a:t>2.2 </a:t>
            </a:r>
            <a:r>
              <a:rPr lang="zh-CN" altLang="en-US" dirty="0"/>
              <a:t>整数编码</a:t>
            </a:r>
            <a:r>
              <a:rPr lang="en-US" altLang="zh-CN" dirty="0"/>
              <a:t>(</a:t>
            </a:r>
            <a:r>
              <a:rPr lang="en-US" dirty="0"/>
              <a:t>Encoding </a:t>
            </a:r>
            <a:r>
              <a:rPr lang="en-US" altLang="zh-CN" dirty="0"/>
              <a:t>Integers</a:t>
            </a:r>
            <a:r>
              <a:rPr lang="en-US" dirty="0"/>
              <a:t>)</a:t>
            </a:r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1752600" y="2819400"/>
            <a:ext cx="34290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x =  15213;</a:t>
            </a:r>
          </a:p>
          <a:p>
            <a:pPr>
              <a:lnSpc>
                <a:spcPct val="100000"/>
              </a:lnSpc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y = -15213;</a:t>
            </a:r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3581400"/>
            <a:ext cx="8305800" cy="2895600"/>
          </a:xfrm>
        </p:spPr>
        <p:txBody>
          <a:bodyPr/>
          <a:lstStyle/>
          <a:p>
            <a:pPr>
              <a:defRPr/>
            </a:pPr>
            <a:r>
              <a:rPr lang="en-US" dirty="0"/>
              <a:t>C </a:t>
            </a:r>
            <a:r>
              <a:rPr lang="en-US" dirty="0">
                <a:latin typeface="Courier New" panose="02070309020205020404" pitchFamily="49" charset="0"/>
              </a:rPr>
              <a:t>short</a:t>
            </a:r>
            <a:r>
              <a:rPr lang="en-US" dirty="0"/>
              <a:t> </a:t>
            </a:r>
            <a:r>
              <a:rPr lang="zh-CN" altLang="en-US" dirty="0"/>
              <a:t>：</a:t>
            </a:r>
            <a:r>
              <a:rPr lang="en-US" dirty="0"/>
              <a:t>2 </a:t>
            </a:r>
            <a:r>
              <a:rPr lang="zh-CN" altLang="en-US" dirty="0"/>
              <a:t>字节</a:t>
            </a: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符号位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对于补码</a:t>
            </a:r>
            <a:r>
              <a:rPr lang="en-US" altLang="zh-CN" dirty="0"/>
              <a:t>(</a:t>
            </a:r>
            <a:r>
              <a:rPr lang="en-US" dirty="0"/>
              <a:t>2’s complement), </a:t>
            </a:r>
            <a:r>
              <a:rPr lang="zh-CN" altLang="en-US" dirty="0"/>
              <a:t>最高位表示符号</a:t>
            </a:r>
            <a:endParaRPr lang="en-US" dirty="0"/>
          </a:p>
          <a:p>
            <a:pPr lvl="2" eaLnBrk="1" hangingPunct="1">
              <a:defRPr/>
            </a:pPr>
            <a:r>
              <a:rPr lang="en-US" dirty="0"/>
              <a:t>0 </a:t>
            </a:r>
            <a:r>
              <a:rPr lang="zh-CN" altLang="en-US" dirty="0"/>
              <a:t>表示非负数（ </a:t>
            </a:r>
            <a:r>
              <a:rPr lang="en-US" altLang="zh-CN" dirty="0"/>
              <a:t>!= </a:t>
            </a:r>
            <a:r>
              <a:rPr lang="zh-CN" altLang="en-US" dirty="0"/>
              <a:t>正数），</a:t>
            </a:r>
            <a:r>
              <a:rPr lang="en-US" dirty="0"/>
              <a:t>1 </a:t>
            </a:r>
            <a:r>
              <a:rPr lang="zh-CN" altLang="en-US" dirty="0"/>
              <a:t>表示负数</a:t>
            </a:r>
            <a:endParaRPr lang="en-US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800600" y="1981200"/>
          <a:ext cx="334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23590" imgH="598170" progId="Equation.3">
                  <p:embed/>
                </p:oleObj>
              </mc:Choice>
              <mc:Fallback>
                <p:oleObj name="Equation" r:id="rId3" imgW="3323590" imgH="5981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34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990600" y="1981200"/>
          <a:ext cx="213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7885" imgH="598170" progId="Equation.3">
                  <p:embed/>
                </p:oleObj>
              </mc:Choice>
              <mc:Fallback>
                <p:oleObj name="Equation" r:id="rId5" imgW="2127885" imgH="5981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213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914400" y="1143000"/>
            <a:ext cx="14221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数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3962400" y="1143000"/>
            <a:ext cx="51816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/>
              <a:t>有符号数</a:t>
            </a:r>
            <a:r>
              <a:rPr lang="en-US" altLang="zh-CN" dirty="0"/>
              <a:t>——</a:t>
            </a:r>
            <a:r>
              <a:rPr lang="zh-CN" altLang="en-US" sz="2400" dirty="0">
                <a:latin typeface="Calibri" panose="020F0502020204030204" pitchFamily="34" charset="0"/>
              </a:rPr>
              <a:t>补码</a:t>
            </a:r>
            <a:r>
              <a:rPr lang="en-US" altLang="zh-CN" sz="2400" dirty="0">
                <a:latin typeface="Calibri" panose="020F0502020204030204" pitchFamily="34" charset="0"/>
              </a:rPr>
              <a:t>(</a:t>
            </a:r>
            <a:r>
              <a:rPr lang="en-US" sz="2400" dirty="0">
                <a:latin typeface="Calibri" panose="020F0502020204030204" pitchFamily="34" charset="0"/>
              </a:rPr>
              <a:t>Two’s Complement)</a:t>
            </a:r>
          </a:p>
        </p:txBody>
      </p:sp>
      <p:sp>
        <p:nvSpPr>
          <p:cNvPr id="1034" name="Line 9"/>
          <p:cNvSpPr>
            <a:spLocks noChangeShapeType="1"/>
          </p:cNvSpPr>
          <p:nvPr/>
        </p:nvSpPr>
        <p:spPr bwMode="auto">
          <a:xfrm flipH="1" flipV="1">
            <a:off x="6629400" y="2514600"/>
            <a:ext cx="1066800" cy="609600"/>
          </a:xfrm>
          <a:prstGeom prst="line">
            <a:avLst/>
          </a:prstGeom>
          <a:noFill/>
          <a:ln w="25400">
            <a:solidFill>
              <a:schemeClr val="accent6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7597835" y="3048000"/>
            <a:ext cx="110607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accent2"/>
                </a:solidFill>
                <a:latin typeface="Calibri" panose="020F0502020204030204" pitchFamily="34" charset="0"/>
              </a:rPr>
              <a:t>符号位</a:t>
            </a:r>
            <a:endParaRPr lang="en-US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28" name="Object 11"/>
          <p:cNvGraphicFramePr>
            <a:graphicFrameLocks noChangeAspect="1"/>
          </p:cNvGraphicFramePr>
          <p:nvPr/>
        </p:nvGraphicFramePr>
        <p:xfrm>
          <a:off x="1673225" y="4037013"/>
          <a:ext cx="56022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971540" imgH="1063625" progId="Word.Document.8">
                  <p:embed/>
                </p:oleObj>
              </mc:Choice>
              <mc:Fallback>
                <p:oleObj name="Document" r:id="rId7" imgW="5971540" imgH="106362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037013"/>
                        <a:ext cx="56022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79658A5-14F3-47C9-AD34-C5F8ABF82E8F}"/>
                  </a:ext>
                </a:extLst>
              </p14:cNvPr>
              <p14:cNvContentPartPr/>
              <p14:nvPr/>
            </p14:nvContentPartPr>
            <p14:xfrm>
              <a:off x="621000" y="1734120"/>
              <a:ext cx="7964280" cy="9288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79658A5-14F3-47C9-AD34-C5F8ABF82E8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11640" y="1724760"/>
                <a:ext cx="7983000" cy="947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3850"/>
            <a:ext cx="87630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示例</a:t>
            </a:r>
            <a:endParaRPr lang="en-US" dirty="0"/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2514600" y="572869"/>
            <a:ext cx="54102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x =      15213: 00111011 01101101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y =     -15213: 11000100 1001001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514600" y="1234068"/>
          <a:ext cx="5692615" cy="536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601970" imgH="5279390" progId="Word.Document.8">
                  <p:embed/>
                </p:oleObj>
              </mc:Choice>
              <mc:Fallback>
                <p:oleObj name="Document" r:id="rId3" imgW="5601970" imgH="527939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4068"/>
                        <a:ext cx="5692615" cy="536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11175"/>
            <a:ext cx="58229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数值范围</a:t>
            </a:r>
            <a:endParaRPr lang="en-US" dirty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0513" y="1220788"/>
            <a:ext cx="4078287" cy="2589212"/>
          </a:xfrm>
        </p:spPr>
        <p:txBody>
          <a:bodyPr lIns="90487" tIns="44450" rIns="90487" bIns="44450"/>
          <a:lstStyle/>
          <a:p>
            <a:pPr marL="227330" indent="-227330">
              <a:tabLst>
                <a:tab pos="1828800" algn="l"/>
                <a:tab pos="2235200" algn="l"/>
              </a:tabLst>
              <a:defRPr/>
            </a:pPr>
            <a:r>
              <a:rPr lang="zh-CN" altLang="en-US" sz="2000" dirty="0"/>
              <a:t>无符号数值</a:t>
            </a:r>
            <a:endParaRPr lang="en-US" sz="2000" dirty="0"/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b="0" i="1" dirty="0" err="1"/>
              <a:t>UMin</a:t>
            </a:r>
            <a:r>
              <a:rPr lang="en-US" b="0" dirty="0"/>
              <a:t>	=	0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dirty="0"/>
              <a:t>                       000…0</a:t>
            </a:r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b="0" i="1" dirty="0" err="1"/>
              <a:t>UMax</a:t>
            </a:r>
            <a:r>
              <a:rPr lang="en-US" dirty="0"/>
              <a:t> 	=	 </a:t>
            </a:r>
            <a:r>
              <a:rPr lang="en-US" b="0" dirty="0"/>
              <a:t>2</a:t>
            </a:r>
            <a:r>
              <a:rPr lang="en-US" b="0" i="1" baseline="30000" dirty="0"/>
              <a:t>w</a:t>
            </a:r>
            <a:r>
              <a:rPr lang="en-US" b="0" dirty="0"/>
              <a:t> – 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dirty="0"/>
              <a:t>                       111…1</a:t>
            </a:r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62488" y="1362075"/>
            <a:ext cx="4100512" cy="2659002"/>
          </a:xfrm>
        </p:spPr>
        <p:txBody>
          <a:bodyPr lIns="90487" tIns="44450" rIns="90487" bIns="44450"/>
          <a:lstStyle/>
          <a:p>
            <a:pPr marL="0" indent="0">
              <a:tabLst>
                <a:tab pos="1714500" algn="l"/>
                <a:tab pos="2286000" algn="l"/>
              </a:tabLst>
              <a:defRPr/>
            </a:pPr>
            <a:r>
              <a:rPr lang="en-US" sz="2000" dirty="0"/>
              <a:t> </a:t>
            </a:r>
            <a:r>
              <a:rPr lang="zh-CN" altLang="en-US" sz="2000" dirty="0"/>
              <a:t>补码数值</a:t>
            </a:r>
            <a:endParaRPr lang="en-US" sz="2000" dirty="0"/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i="1" dirty="0" err="1"/>
              <a:t>TMin</a:t>
            </a:r>
            <a:r>
              <a:rPr lang="en-US" b="0" dirty="0"/>
              <a:t>	=	 –2</a:t>
            </a:r>
            <a:r>
              <a:rPr lang="en-US" b="0" i="1" baseline="30000" dirty="0"/>
              <a:t>w</a:t>
            </a:r>
            <a:r>
              <a:rPr lang="en-US" b="0" baseline="30000" dirty="0"/>
              <a:t>–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/>
              <a:t>                   100…0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i="1" dirty="0" err="1"/>
              <a:t>TMax</a:t>
            </a:r>
            <a:r>
              <a:rPr lang="en-US" dirty="0"/>
              <a:t> 	=	 </a:t>
            </a:r>
            <a:r>
              <a:rPr lang="en-US" b="0" dirty="0"/>
              <a:t>2</a:t>
            </a:r>
            <a:r>
              <a:rPr lang="en-US" b="0" i="1" baseline="30000" dirty="0"/>
              <a:t>w</a:t>
            </a:r>
            <a:r>
              <a:rPr lang="en-US" b="0" baseline="30000" dirty="0"/>
              <a:t>–1</a:t>
            </a:r>
            <a:r>
              <a:rPr lang="en-US" b="0" dirty="0"/>
              <a:t> – 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/>
              <a:t>                   011…1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dirty="0"/>
              <a:t>-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/>
              <a:t>                   111…1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308410" y="4021077"/>
            <a:ext cx="5951538" cy="2313048"/>
            <a:chOff x="1295400" y="4240152"/>
            <a:chExt cx="5951538" cy="2313048"/>
          </a:xfrm>
        </p:grpSpPr>
        <p:graphicFrame>
          <p:nvGraphicFramePr>
            <p:cNvPr id="3074" name="Object 5"/>
            <p:cNvGraphicFramePr>
              <a:graphicFrameLocks noChangeAspect="1"/>
            </p:cNvGraphicFramePr>
            <p:nvPr/>
          </p:nvGraphicFramePr>
          <p:xfrm>
            <a:off x="1374775" y="4638675"/>
            <a:ext cx="5872163" cy="191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3" imgW="6080125" imgH="1939925" progId="Word.Document.8">
                    <p:embed/>
                  </p:oleObj>
                </mc:Choice>
                <mc:Fallback>
                  <p:oleObj name="Document" r:id="rId3" imgW="6080125" imgH="1939925" progId="Word.Documen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775" y="4638675"/>
                          <a:ext cx="5872163" cy="191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" name="Rectangle 6"/>
            <p:cNvSpPr>
              <a:spLocks noChangeArrowheads="1"/>
            </p:cNvSpPr>
            <p:nvPr/>
          </p:nvSpPr>
          <p:spPr bwMode="auto">
            <a:xfrm>
              <a:off x="1295400" y="4240152"/>
              <a:ext cx="2468946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000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位数</a:t>
              </a:r>
              <a:r>
                <a:rPr lang="en-US" sz="2000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W</a:t>
              </a:r>
              <a:r>
                <a:rPr lang="en-US" sz="2000" dirty="0">
                  <a:solidFill>
                    <a:schemeClr val="tx2"/>
                  </a:solidFill>
                  <a:latin typeface="Calibri" panose="020F0502020204030204" pitchFamily="34" charset="0"/>
                </a:rPr>
                <a:t> = 16</a:t>
              </a:r>
              <a:r>
                <a:rPr lang="zh-CN" altLang="en-US" sz="2000" dirty="0">
                  <a:solidFill>
                    <a:schemeClr val="tx2"/>
                  </a:solidFill>
                  <a:latin typeface="Calibri" panose="020F0502020204030204" pitchFamily="34" charset="0"/>
                </a:rPr>
                <a:t>时的数值</a:t>
              </a:r>
              <a:endParaRPr lang="en-US" sz="2000" dirty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uiExpand="1" build="p"/>
      <p:bldP spid="107524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3371116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/>
              <a:t>不同字长的数值</a:t>
            </a:r>
            <a:endParaRPr lang="en-US" dirty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9509" y="2991306"/>
            <a:ext cx="4146550" cy="2314575"/>
          </a:xfrm>
        </p:spPr>
        <p:txBody>
          <a:bodyPr lIns="90487" tIns="44450" rIns="90487" bIns="44450"/>
          <a:lstStyle/>
          <a:p>
            <a:pPr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zh-CN" altLang="en-US" dirty="0"/>
              <a:t>观察</a:t>
            </a:r>
            <a:endParaRPr lang="en-US" dirty="0"/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/>
              <a:t>|</a:t>
            </a:r>
            <a:r>
              <a:rPr lang="en-US" b="0" i="1" dirty="0" err="1"/>
              <a:t>TMin</a:t>
            </a:r>
            <a:r>
              <a:rPr lang="en-US" b="0" i="1" dirty="0"/>
              <a:t> </a:t>
            </a:r>
            <a:r>
              <a:rPr lang="en-US" b="0" dirty="0"/>
              <a:t>|  = 	</a:t>
            </a:r>
            <a:r>
              <a:rPr lang="en-US" b="0" i="1" dirty="0" err="1"/>
              <a:t>TMax</a:t>
            </a:r>
            <a:r>
              <a:rPr lang="en-US" b="0" dirty="0"/>
              <a:t> + 1</a:t>
            </a:r>
          </a:p>
          <a:p>
            <a:pPr lvl="2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zh-CN" altLang="en-US" b="0" dirty="0"/>
              <a:t>非对称（数轴上）</a:t>
            </a:r>
            <a:endParaRPr lang="en-US" b="0" dirty="0"/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i="1" dirty="0" err="1"/>
              <a:t>UMax</a:t>
            </a:r>
            <a:r>
              <a:rPr lang="en-US" b="0" dirty="0"/>
              <a:t>	=	2 * </a:t>
            </a:r>
            <a:r>
              <a:rPr lang="en-US" b="0" i="1" dirty="0" err="1"/>
              <a:t>TMax</a:t>
            </a:r>
            <a:r>
              <a:rPr lang="en-US" b="0" dirty="0"/>
              <a:t> + 1 		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41325" y="1192669"/>
          <a:ext cx="83216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725535" imgH="1809115" progId="Word.Document.8">
                  <p:embed/>
                </p:oleObj>
              </mc:Choice>
              <mc:Fallback>
                <p:oleObj name="Document" r:id="rId3" imgW="8725535" imgH="180911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192669"/>
                        <a:ext cx="83216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852517" y="2991306"/>
            <a:ext cx="5534026" cy="3535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0487" tIns="44450" rIns="90487" bIns="44450" numCol="1" anchor="t" anchorCtr="0" compatLnSpc="1"/>
          <a:lstStyle/>
          <a:p>
            <a:pPr marL="342900" lvl="0" indent="-342900" eaLnBrk="1" hangingPunct="1">
              <a:spcBef>
                <a:spcPct val="20000"/>
              </a:spcBef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语言</a:t>
            </a:r>
            <a:r>
              <a:rPr lang="zh-CN" altLang="en-US" kern="0" dirty="0">
                <a:latin typeface="Calibri" panose="020F0502020204030204" pitchFamily="34" charset="0"/>
              </a:rPr>
              <a:t>的常量声明</a:t>
            </a:r>
            <a:endParaRPr lang="en-US" kern="0" dirty="0">
              <a:latin typeface="Calibri" panose="020F0502020204030204" pitchFamily="3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#include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&lt;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limits.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&gt;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INT_MAX 2147483647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INT_MIN (-INT_MAX-1)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UINT_MAX 0xffffffff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zh-CN" altLang="en-US" sz="200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平台相关</a:t>
            </a:r>
            <a:endParaRPr lang="en-US" altLang="zh-CN" sz="2000" kern="0" dirty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ULONG_MAX 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LONG_MAX  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LONG_MIN (-LONG_MAX-1)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34975"/>
            <a:ext cx="6150723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/>
              <a:t>无符号数与有符号数编码的值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4800" y="1066800"/>
            <a:ext cx="4459288" cy="5791200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相同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非负数值的编码相同</a:t>
            </a: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单值性</a:t>
            </a:r>
            <a:endParaRPr lang="en-US" i="1" dirty="0"/>
          </a:p>
          <a:p>
            <a:pPr lvl="1" eaLnBrk="1" hangingPunct="1">
              <a:defRPr/>
            </a:pPr>
            <a:r>
              <a:rPr lang="zh-CN" altLang="en-US" dirty="0"/>
              <a:t>每个位模式对应一个唯一的整数值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每个可描述整数有一个唯一编码</a:t>
            </a:r>
            <a:endParaRPr lang="en-US" dirty="0"/>
          </a:p>
          <a:p>
            <a:pPr marL="0" indent="0" eaLnBrk="1" hangingPunct="1">
              <a:buNone/>
              <a:defRPr/>
            </a:pPr>
            <a:r>
              <a:rPr lang="en-US" dirty="0">
                <a:sym typeface="Symbol" panose="05050102010706020507" pitchFamily="18" charset="2"/>
              </a:rPr>
              <a:t>      </a:t>
            </a:r>
            <a:r>
              <a:rPr lang="en-US" dirty="0"/>
              <a:t> </a:t>
            </a:r>
            <a:r>
              <a:rPr lang="zh-CN" altLang="en-US" dirty="0"/>
              <a:t>有逆映射</a:t>
            </a:r>
            <a:endParaRPr lang="en-US" dirty="0"/>
          </a:p>
          <a:p>
            <a:pPr lvl="1" eaLnBrk="1" hangingPunct="1">
              <a:defRPr/>
            </a:pPr>
            <a:r>
              <a:rPr lang="en-US" dirty="0"/>
              <a:t>U2B(</a:t>
            </a:r>
            <a:r>
              <a:rPr lang="en-US" b="0" i="1" dirty="0"/>
              <a:t>x</a:t>
            </a:r>
            <a:r>
              <a:rPr lang="en-US" dirty="0"/>
              <a:t>)  =  B2U</a:t>
            </a:r>
            <a:r>
              <a:rPr lang="en-US" b="0" baseline="30000" dirty="0"/>
              <a:t>-1</a:t>
            </a:r>
            <a:r>
              <a:rPr lang="en-US" dirty="0"/>
              <a:t>(</a:t>
            </a:r>
            <a:r>
              <a:rPr lang="en-US" b="0" i="1" dirty="0"/>
              <a:t>x</a:t>
            </a:r>
            <a:r>
              <a:rPr lang="en-US" dirty="0"/>
              <a:t>)</a:t>
            </a:r>
          </a:p>
          <a:p>
            <a:pPr lvl="2" eaLnBrk="1" hangingPunct="1">
              <a:defRPr/>
            </a:pPr>
            <a:r>
              <a:rPr lang="zh-CN" altLang="en-US" dirty="0"/>
              <a:t>无符号整数的位模式</a:t>
            </a:r>
            <a:endParaRPr lang="en-US" dirty="0"/>
          </a:p>
          <a:p>
            <a:pPr lvl="1" eaLnBrk="1" hangingPunct="1">
              <a:defRPr/>
            </a:pPr>
            <a:r>
              <a:rPr lang="en-US" dirty="0"/>
              <a:t>T2B(</a:t>
            </a:r>
            <a:r>
              <a:rPr lang="en-US" b="0" i="1" dirty="0"/>
              <a:t>x</a:t>
            </a:r>
            <a:r>
              <a:rPr lang="en-US" dirty="0"/>
              <a:t>)  =  B2T</a:t>
            </a:r>
            <a:r>
              <a:rPr lang="en-US" b="0" baseline="30000" dirty="0"/>
              <a:t>-1</a:t>
            </a:r>
            <a:r>
              <a:rPr lang="en-US" dirty="0"/>
              <a:t>(</a:t>
            </a:r>
            <a:r>
              <a:rPr lang="en-US" b="0" i="1" dirty="0"/>
              <a:t>x</a:t>
            </a:r>
            <a:r>
              <a:rPr lang="en-US" dirty="0"/>
              <a:t>)</a:t>
            </a:r>
          </a:p>
          <a:p>
            <a:pPr lvl="2" eaLnBrk="1" hangingPunct="1">
              <a:defRPr/>
            </a:pPr>
            <a:r>
              <a:rPr lang="zh-CN" altLang="en-US" dirty="0"/>
              <a:t>补码的位模式</a:t>
            </a:r>
            <a:endParaRPr 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622300" y="1219200"/>
            <a:ext cx="3111500" cy="5168900"/>
            <a:chOff x="480" y="768"/>
            <a:chExt cx="1960" cy="3256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480" y="76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i="1" dirty="0">
                  <a:latin typeface="Calibri" panose="020F0502020204030204" pitchFamily="34" charset="0"/>
                </a:rPr>
                <a:t>X</a:t>
              </a: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1824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anose="020F0502020204030204" pitchFamily="34" charset="0"/>
                </a:rPr>
                <a:t>B2T(</a:t>
              </a:r>
              <a:r>
                <a:rPr lang="en-US" sz="1800" i="1" dirty="0">
                  <a:latin typeface="Calibri" panose="020F0502020204030204" pitchFamily="34" charset="0"/>
                </a:rPr>
                <a:t>X</a:t>
              </a:r>
              <a:r>
                <a:rPr lang="en-US" sz="1800" dirty="0">
                  <a:latin typeface="Calibri" panose="020F0502020204030204" pitchFamily="34" charset="0"/>
                </a:rPr>
                <a:t>)</a:t>
              </a: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1200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anose="020F0502020204030204" pitchFamily="34" charset="0"/>
                </a:rPr>
                <a:t>B2U(</a:t>
              </a:r>
              <a:r>
                <a:rPr lang="en-US" sz="1800" i="1" dirty="0">
                  <a:latin typeface="Calibri" panose="020F0502020204030204" pitchFamily="34" charset="0"/>
                </a:rPr>
                <a:t>X</a:t>
              </a:r>
              <a:r>
                <a:rPr lang="en-US" sz="1800" dirty="0">
                  <a:latin typeface="Calibri" panose="020F0502020204030204" pitchFamily="34" charset="0"/>
                </a:rPr>
                <a:t>)</a:t>
              </a: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480" y="96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00</a:t>
              </a: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1824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480" y="115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01</a:t>
              </a: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1824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480" y="134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10</a:t>
              </a: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824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18446" name="Rectangle 14"/>
            <p:cNvSpPr>
              <a:spLocks noChangeArrowheads="1"/>
            </p:cNvSpPr>
            <p:nvPr/>
          </p:nvSpPr>
          <p:spPr bwMode="auto">
            <a:xfrm>
              <a:off x="480" y="153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11</a:t>
              </a:r>
            </a:p>
          </p:txBody>
        </p:sp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1824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18448" name="Rectangle 16"/>
            <p:cNvSpPr>
              <a:spLocks noChangeArrowheads="1"/>
            </p:cNvSpPr>
            <p:nvPr/>
          </p:nvSpPr>
          <p:spPr bwMode="auto">
            <a:xfrm>
              <a:off x="480" y="172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00</a:t>
              </a:r>
            </a:p>
          </p:txBody>
        </p:sp>
        <p:sp>
          <p:nvSpPr>
            <p:cNvPr id="18449" name="Rectangle 17"/>
            <p:cNvSpPr>
              <a:spLocks noChangeArrowheads="1"/>
            </p:cNvSpPr>
            <p:nvPr/>
          </p:nvSpPr>
          <p:spPr bwMode="auto">
            <a:xfrm>
              <a:off x="1824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18450" name="Rectangle 18"/>
            <p:cNvSpPr>
              <a:spLocks noChangeArrowheads="1"/>
            </p:cNvSpPr>
            <p:nvPr/>
          </p:nvSpPr>
          <p:spPr bwMode="auto">
            <a:xfrm>
              <a:off x="480" y="192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01</a:t>
              </a:r>
            </a:p>
          </p:txBody>
        </p:sp>
        <p:sp>
          <p:nvSpPr>
            <p:cNvPr id="18451" name="Rectangle 19"/>
            <p:cNvSpPr>
              <a:spLocks noChangeArrowheads="1"/>
            </p:cNvSpPr>
            <p:nvPr/>
          </p:nvSpPr>
          <p:spPr bwMode="auto">
            <a:xfrm>
              <a:off x="1824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18452" name="Rectangle 20"/>
            <p:cNvSpPr>
              <a:spLocks noChangeArrowheads="1"/>
            </p:cNvSpPr>
            <p:nvPr/>
          </p:nvSpPr>
          <p:spPr bwMode="auto">
            <a:xfrm>
              <a:off x="480" y="211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10</a:t>
              </a:r>
            </a:p>
          </p:txBody>
        </p:sp>
        <p:sp>
          <p:nvSpPr>
            <p:cNvPr id="18453" name="Rectangle 21"/>
            <p:cNvSpPr>
              <a:spLocks noChangeArrowheads="1"/>
            </p:cNvSpPr>
            <p:nvPr/>
          </p:nvSpPr>
          <p:spPr bwMode="auto">
            <a:xfrm>
              <a:off x="1824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6</a:t>
              </a:r>
            </a:p>
          </p:txBody>
        </p:sp>
        <p:sp>
          <p:nvSpPr>
            <p:cNvPr id="18454" name="Rectangle 22"/>
            <p:cNvSpPr>
              <a:spLocks noChangeArrowheads="1"/>
            </p:cNvSpPr>
            <p:nvPr/>
          </p:nvSpPr>
          <p:spPr bwMode="auto">
            <a:xfrm>
              <a:off x="480" y="230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11</a:t>
              </a:r>
            </a:p>
          </p:txBody>
        </p:sp>
        <p:sp>
          <p:nvSpPr>
            <p:cNvPr id="18455" name="Rectangle 23"/>
            <p:cNvSpPr>
              <a:spLocks noChangeArrowheads="1"/>
            </p:cNvSpPr>
            <p:nvPr/>
          </p:nvSpPr>
          <p:spPr bwMode="auto">
            <a:xfrm>
              <a:off x="1824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7</a:t>
              </a:r>
            </a:p>
          </p:txBody>
        </p:sp>
        <p:sp>
          <p:nvSpPr>
            <p:cNvPr id="18456" name="Rectangle 24"/>
            <p:cNvSpPr>
              <a:spLocks noChangeArrowheads="1"/>
            </p:cNvSpPr>
            <p:nvPr/>
          </p:nvSpPr>
          <p:spPr bwMode="auto">
            <a:xfrm>
              <a:off x="1824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8</a:t>
              </a:r>
            </a:p>
          </p:txBody>
        </p:sp>
        <p:sp>
          <p:nvSpPr>
            <p:cNvPr id="18457" name="Rectangle 25"/>
            <p:cNvSpPr>
              <a:spLocks noChangeArrowheads="1"/>
            </p:cNvSpPr>
            <p:nvPr/>
          </p:nvSpPr>
          <p:spPr bwMode="auto">
            <a:xfrm>
              <a:off x="1200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8</a:t>
              </a:r>
            </a:p>
          </p:txBody>
        </p:sp>
        <p:sp>
          <p:nvSpPr>
            <p:cNvPr id="18458" name="Rectangle 26"/>
            <p:cNvSpPr>
              <a:spLocks noChangeArrowheads="1"/>
            </p:cNvSpPr>
            <p:nvPr/>
          </p:nvSpPr>
          <p:spPr bwMode="auto">
            <a:xfrm>
              <a:off x="1824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7</a:t>
              </a:r>
            </a:p>
          </p:txBody>
        </p:sp>
        <p:sp>
          <p:nvSpPr>
            <p:cNvPr id="18459" name="Rectangle 27"/>
            <p:cNvSpPr>
              <a:spLocks noChangeArrowheads="1"/>
            </p:cNvSpPr>
            <p:nvPr/>
          </p:nvSpPr>
          <p:spPr bwMode="auto">
            <a:xfrm>
              <a:off x="1200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9</a:t>
              </a:r>
            </a:p>
          </p:txBody>
        </p:sp>
        <p:sp>
          <p:nvSpPr>
            <p:cNvPr id="18460" name="Rectangle 28"/>
            <p:cNvSpPr>
              <a:spLocks noChangeArrowheads="1"/>
            </p:cNvSpPr>
            <p:nvPr/>
          </p:nvSpPr>
          <p:spPr bwMode="auto">
            <a:xfrm>
              <a:off x="1824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6</a:t>
              </a:r>
            </a:p>
          </p:txBody>
        </p:sp>
        <p:sp>
          <p:nvSpPr>
            <p:cNvPr id="18461" name="Rectangle 29"/>
            <p:cNvSpPr>
              <a:spLocks noChangeArrowheads="1"/>
            </p:cNvSpPr>
            <p:nvPr/>
          </p:nvSpPr>
          <p:spPr bwMode="auto">
            <a:xfrm>
              <a:off x="1200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0</a:t>
              </a:r>
            </a:p>
          </p:txBody>
        </p:sp>
        <p:sp>
          <p:nvSpPr>
            <p:cNvPr id="18462" name="Rectangle 30"/>
            <p:cNvSpPr>
              <a:spLocks noChangeArrowheads="1"/>
            </p:cNvSpPr>
            <p:nvPr/>
          </p:nvSpPr>
          <p:spPr bwMode="auto">
            <a:xfrm>
              <a:off x="1824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5</a:t>
              </a:r>
            </a:p>
          </p:txBody>
        </p:sp>
        <p:sp>
          <p:nvSpPr>
            <p:cNvPr id="18463" name="Rectangle 31"/>
            <p:cNvSpPr>
              <a:spLocks noChangeArrowheads="1"/>
            </p:cNvSpPr>
            <p:nvPr/>
          </p:nvSpPr>
          <p:spPr bwMode="auto">
            <a:xfrm>
              <a:off x="1200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1</a:t>
              </a:r>
            </a:p>
          </p:txBody>
        </p:sp>
        <p:sp>
          <p:nvSpPr>
            <p:cNvPr id="18464" name="Rectangle 32"/>
            <p:cNvSpPr>
              <a:spLocks noChangeArrowheads="1"/>
            </p:cNvSpPr>
            <p:nvPr/>
          </p:nvSpPr>
          <p:spPr bwMode="auto">
            <a:xfrm>
              <a:off x="1824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4</a:t>
              </a:r>
            </a:p>
          </p:txBody>
        </p:sp>
        <p:sp>
          <p:nvSpPr>
            <p:cNvPr id="18465" name="Rectangle 33"/>
            <p:cNvSpPr>
              <a:spLocks noChangeArrowheads="1"/>
            </p:cNvSpPr>
            <p:nvPr/>
          </p:nvSpPr>
          <p:spPr bwMode="auto">
            <a:xfrm>
              <a:off x="1200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2</a:t>
              </a:r>
            </a:p>
          </p:txBody>
        </p:sp>
        <p:sp>
          <p:nvSpPr>
            <p:cNvPr id="18466" name="Rectangle 34"/>
            <p:cNvSpPr>
              <a:spLocks noChangeArrowheads="1"/>
            </p:cNvSpPr>
            <p:nvPr/>
          </p:nvSpPr>
          <p:spPr bwMode="auto">
            <a:xfrm>
              <a:off x="1824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3</a:t>
              </a:r>
            </a:p>
          </p:txBody>
        </p:sp>
        <p:sp>
          <p:nvSpPr>
            <p:cNvPr id="18467" name="Rectangle 35"/>
            <p:cNvSpPr>
              <a:spLocks noChangeArrowheads="1"/>
            </p:cNvSpPr>
            <p:nvPr/>
          </p:nvSpPr>
          <p:spPr bwMode="auto">
            <a:xfrm>
              <a:off x="1200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3</a:t>
              </a:r>
            </a:p>
          </p:txBody>
        </p:sp>
        <p:sp>
          <p:nvSpPr>
            <p:cNvPr id="18468" name="Rectangle 36"/>
            <p:cNvSpPr>
              <a:spLocks noChangeArrowheads="1"/>
            </p:cNvSpPr>
            <p:nvPr/>
          </p:nvSpPr>
          <p:spPr bwMode="auto">
            <a:xfrm>
              <a:off x="1824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2</a:t>
              </a:r>
            </a:p>
          </p:txBody>
        </p:sp>
        <p:sp>
          <p:nvSpPr>
            <p:cNvPr id="18469" name="Rectangle 37"/>
            <p:cNvSpPr>
              <a:spLocks noChangeArrowheads="1"/>
            </p:cNvSpPr>
            <p:nvPr/>
          </p:nvSpPr>
          <p:spPr bwMode="auto">
            <a:xfrm>
              <a:off x="1200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4</a:t>
              </a:r>
            </a:p>
          </p:txBody>
        </p:sp>
        <p:sp>
          <p:nvSpPr>
            <p:cNvPr id="18470" name="Rectangle 38"/>
            <p:cNvSpPr>
              <a:spLocks noChangeArrowheads="1"/>
            </p:cNvSpPr>
            <p:nvPr/>
          </p:nvSpPr>
          <p:spPr bwMode="auto">
            <a:xfrm>
              <a:off x="1824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1</a:t>
              </a:r>
            </a:p>
          </p:txBody>
        </p:sp>
        <p:sp>
          <p:nvSpPr>
            <p:cNvPr id="18471" name="Rectangle 39"/>
            <p:cNvSpPr>
              <a:spLocks noChangeArrowheads="1"/>
            </p:cNvSpPr>
            <p:nvPr/>
          </p:nvSpPr>
          <p:spPr bwMode="auto">
            <a:xfrm>
              <a:off x="1200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5</a:t>
              </a:r>
            </a:p>
          </p:txBody>
        </p:sp>
        <p:sp>
          <p:nvSpPr>
            <p:cNvPr id="18472" name="Rectangle 40"/>
            <p:cNvSpPr>
              <a:spLocks noChangeArrowheads="1"/>
            </p:cNvSpPr>
            <p:nvPr/>
          </p:nvSpPr>
          <p:spPr bwMode="auto">
            <a:xfrm>
              <a:off x="480" y="249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00</a:t>
              </a:r>
            </a:p>
          </p:txBody>
        </p:sp>
        <p:sp>
          <p:nvSpPr>
            <p:cNvPr id="18473" name="Rectangle 41"/>
            <p:cNvSpPr>
              <a:spLocks noChangeArrowheads="1"/>
            </p:cNvSpPr>
            <p:nvPr/>
          </p:nvSpPr>
          <p:spPr bwMode="auto">
            <a:xfrm>
              <a:off x="480" y="268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01</a:t>
              </a:r>
            </a:p>
          </p:txBody>
        </p:sp>
        <p:sp>
          <p:nvSpPr>
            <p:cNvPr id="18474" name="Rectangle 42"/>
            <p:cNvSpPr>
              <a:spLocks noChangeArrowheads="1"/>
            </p:cNvSpPr>
            <p:nvPr/>
          </p:nvSpPr>
          <p:spPr bwMode="auto">
            <a:xfrm>
              <a:off x="480" y="288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10</a:t>
              </a:r>
            </a:p>
          </p:txBody>
        </p:sp>
        <p:sp>
          <p:nvSpPr>
            <p:cNvPr id="18475" name="Rectangle 43"/>
            <p:cNvSpPr>
              <a:spLocks noChangeArrowheads="1"/>
            </p:cNvSpPr>
            <p:nvPr/>
          </p:nvSpPr>
          <p:spPr bwMode="auto">
            <a:xfrm>
              <a:off x="480" y="307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11</a:t>
              </a:r>
            </a:p>
          </p:txBody>
        </p:sp>
        <p:sp>
          <p:nvSpPr>
            <p:cNvPr id="18476" name="Rectangle 44"/>
            <p:cNvSpPr>
              <a:spLocks noChangeArrowheads="1"/>
            </p:cNvSpPr>
            <p:nvPr/>
          </p:nvSpPr>
          <p:spPr bwMode="auto">
            <a:xfrm>
              <a:off x="480" y="326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00</a:t>
              </a:r>
            </a:p>
          </p:txBody>
        </p:sp>
        <p:sp>
          <p:nvSpPr>
            <p:cNvPr id="18477" name="Rectangle 45"/>
            <p:cNvSpPr>
              <a:spLocks noChangeArrowheads="1"/>
            </p:cNvSpPr>
            <p:nvPr/>
          </p:nvSpPr>
          <p:spPr bwMode="auto">
            <a:xfrm>
              <a:off x="480" y="345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01</a:t>
              </a:r>
            </a:p>
          </p:txBody>
        </p:sp>
        <p:sp>
          <p:nvSpPr>
            <p:cNvPr id="18478" name="Rectangle 46"/>
            <p:cNvSpPr>
              <a:spLocks noChangeArrowheads="1"/>
            </p:cNvSpPr>
            <p:nvPr/>
          </p:nvSpPr>
          <p:spPr bwMode="auto">
            <a:xfrm>
              <a:off x="480" y="364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10</a:t>
              </a:r>
            </a:p>
          </p:txBody>
        </p:sp>
        <p:sp>
          <p:nvSpPr>
            <p:cNvPr id="18479" name="Rectangle 47"/>
            <p:cNvSpPr>
              <a:spLocks noChangeArrowheads="1"/>
            </p:cNvSpPr>
            <p:nvPr/>
          </p:nvSpPr>
          <p:spPr bwMode="auto">
            <a:xfrm>
              <a:off x="480" y="384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111</a:t>
              </a:r>
            </a:p>
          </p:txBody>
        </p:sp>
        <p:sp>
          <p:nvSpPr>
            <p:cNvPr id="18480" name="Rectangle 48"/>
            <p:cNvSpPr>
              <a:spLocks noChangeArrowheads="1"/>
            </p:cNvSpPr>
            <p:nvPr/>
          </p:nvSpPr>
          <p:spPr bwMode="auto">
            <a:xfrm>
              <a:off x="1200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8481" name="Rectangle 49"/>
            <p:cNvSpPr>
              <a:spLocks noChangeArrowheads="1"/>
            </p:cNvSpPr>
            <p:nvPr/>
          </p:nvSpPr>
          <p:spPr bwMode="auto">
            <a:xfrm>
              <a:off x="1200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18482" name="Rectangle 50"/>
            <p:cNvSpPr>
              <a:spLocks noChangeArrowheads="1"/>
            </p:cNvSpPr>
            <p:nvPr/>
          </p:nvSpPr>
          <p:spPr bwMode="auto">
            <a:xfrm>
              <a:off x="1200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18483" name="Rectangle 51"/>
            <p:cNvSpPr>
              <a:spLocks noChangeArrowheads="1"/>
            </p:cNvSpPr>
            <p:nvPr/>
          </p:nvSpPr>
          <p:spPr bwMode="auto">
            <a:xfrm>
              <a:off x="1200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18484" name="Rectangle 52"/>
            <p:cNvSpPr>
              <a:spLocks noChangeArrowheads="1"/>
            </p:cNvSpPr>
            <p:nvPr/>
          </p:nvSpPr>
          <p:spPr bwMode="auto">
            <a:xfrm>
              <a:off x="1200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18485" name="Rectangle 53"/>
            <p:cNvSpPr>
              <a:spLocks noChangeArrowheads="1"/>
            </p:cNvSpPr>
            <p:nvPr/>
          </p:nvSpPr>
          <p:spPr bwMode="auto">
            <a:xfrm>
              <a:off x="1200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18486" name="Rectangle 54"/>
            <p:cNvSpPr>
              <a:spLocks noChangeArrowheads="1"/>
            </p:cNvSpPr>
            <p:nvPr/>
          </p:nvSpPr>
          <p:spPr bwMode="auto">
            <a:xfrm>
              <a:off x="1200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6</a:t>
              </a:r>
            </a:p>
          </p:txBody>
        </p:sp>
        <p:sp>
          <p:nvSpPr>
            <p:cNvPr id="18487" name="Rectangle 55"/>
            <p:cNvSpPr>
              <a:spLocks noChangeArrowheads="1"/>
            </p:cNvSpPr>
            <p:nvPr/>
          </p:nvSpPr>
          <p:spPr bwMode="auto">
            <a:xfrm>
              <a:off x="1200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7</a:t>
              </a:r>
            </a:p>
          </p:txBody>
        </p:sp>
        <p:sp>
          <p:nvSpPr>
            <p:cNvPr id="18488" name="Rectangle 56"/>
            <p:cNvSpPr>
              <a:spLocks noChangeArrowheads="1"/>
            </p:cNvSpPr>
            <p:nvPr/>
          </p:nvSpPr>
          <p:spPr bwMode="auto">
            <a:xfrm>
              <a:off x="484" y="772"/>
              <a:ext cx="1952" cy="1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8489" name="Rectangle 57"/>
            <p:cNvSpPr>
              <a:spLocks noChangeArrowheads="1"/>
            </p:cNvSpPr>
            <p:nvPr/>
          </p:nvSpPr>
          <p:spPr bwMode="auto">
            <a:xfrm>
              <a:off x="484" y="964"/>
              <a:ext cx="1952" cy="305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b="1" dirty="0"/>
              <a:t>无符号数和有符号数的转换</a:t>
            </a:r>
            <a:endParaRPr lang="en-US" b="1" dirty="0"/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Rectangle 3"/>
          <p:cNvSpPr>
            <a:spLocks noChangeArrowheads="1"/>
          </p:cNvSpPr>
          <p:nvPr/>
        </p:nvSpPr>
        <p:spPr bwMode="auto">
          <a:xfrm>
            <a:off x="3213100" y="1841499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T2U</a:t>
            </a:r>
          </a:p>
        </p:txBody>
      </p:sp>
      <p:sp>
        <p:nvSpPr>
          <p:cNvPr id="19474" name="Rectangle 4"/>
          <p:cNvSpPr>
            <a:spLocks noChangeArrowheads="1"/>
          </p:cNvSpPr>
          <p:nvPr/>
        </p:nvSpPr>
        <p:spPr bwMode="auto">
          <a:xfrm>
            <a:off x="3517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T2B</a:t>
            </a:r>
          </a:p>
        </p:txBody>
      </p:sp>
      <p:sp>
        <p:nvSpPr>
          <p:cNvPr id="19475" name="Rectangle 5"/>
          <p:cNvSpPr>
            <a:spLocks noChangeArrowheads="1"/>
          </p:cNvSpPr>
          <p:nvPr/>
        </p:nvSpPr>
        <p:spPr bwMode="auto">
          <a:xfrm>
            <a:off x="4660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U</a:t>
            </a:r>
          </a:p>
        </p:txBody>
      </p:sp>
      <p:sp>
        <p:nvSpPr>
          <p:cNvPr id="19476" name="Line 6"/>
          <p:cNvSpPr>
            <a:spLocks noChangeShapeType="1"/>
          </p:cNvSpPr>
          <p:nvPr/>
        </p:nvSpPr>
        <p:spPr bwMode="auto">
          <a:xfrm>
            <a:off x="25273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7" name="Line 7"/>
          <p:cNvSpPr>
            <a:spLocks noChangeShapeType="1"/>
          </p:cNvSpPr>
          <p:nvPr/>
        </p:nvSpPr>
        <p:spPr bwMode="auto">
          <a:xfrm>
            <a:off x="52705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8" name="Line 8"/>
          <p:cNvSpPr>
            <a:spLocks noChangeShapeType="1"/>
          </p:cNvSpPr>
          <p:nvPr/>
        </p:nvSpPr>
        <p:spPr bwMode="auto">
          <a:xfrm>
            <a:off x="4127500" y="2362199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9" name="Rectangle 9"/>
          <p:cNvSpPr>
            <a:spLocks noChangeArrowheads="1"/>
          </p:cNvSpPr>
          <p:nvPr/>
        </p:nvSpPr>
        <p:spPr bwMode="auto">
          <a:xfrm>
            <a:off x="1424242" y="1841499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80" name="Rectangle 10"/>
          <p:cNvSpPr>
            <a:spLocks noChangeArrowheads="1"/>
          </p:cNvSpPr>
          <p:nvPr/>
        </p:nvSpPr>
        <p:spPr bwMode="auto">
          <a:xfrm>
            <a:off x="6324600" y="1612105"/>
            <a:ext cx="141384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81" name="Rectangle 11"/>
          <p:cNvSpPr>
            <a:spLocks noChangeArrowheads="1"/>
          </p:cNvSpPr>
          <p:nvPr/>
        </p:nvSpPr>
        <p:spPr bwMode="auto">
          <a:xfrm>
            <a:off x="2947987" y="2949574"/>
            <a:ext cx="2613025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位模式相同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9482" name="Rectangle 12"/>
          <p:cNvSpPr>
            <a:spLocks noChangeArrowheads="1"/>
          </p:cNvSpPr>
          <p:nvPr/>
        </p:nvSpPr>
        <p:spPr bwMode="auto">
          <a:xfrm>
            <a:off x="2043113" y="2131700"/>
            <a:ext cx="318997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83" name="Rectangle 13"/>
          <p:cNvSpPr>
            <a:spLocks noChangeArrowheads="1"/>
          </p:cNvSpPr>
          <p:nvPr/>
        </p:nvSpPr>
        <p:spPr bwMode="auto">
          <a:xfrm>
            <a:off x="6310313" y="2131700"/>
            <a:ext cx="472885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19484" name="Rectangle 14"/>
          <p:cNvSpPr>
            <a:spLocks noChangeArrowheads="1"/>
          </p:cNvSpPr>
          <p:nvPr/>
        </p:nvSpPr>
        <p:spPr bwMode="auto">
          <a:xfrm>
            <a:off x="4176713" y="2304884"/>
            <a:ext cx="37029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8694" name="Rectangle 38"/>
          <p:cNvSpPr>
            <a:spLocks noGrp="1" noChangeArrowheads="1"/>
          </p:cNvSpPr>
          <p:nvPr>
            <p:ph type="title"/>
          </p:nvPr>
        </p:nvSpPr>
        <p:spPr>
          <a:xfrm>
            <a:off x="357018" y="533400"/>
            <a:ext cx="7592093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有符号</a:t>
            </a:r>
            <a:r>
              <a:rPr lang="en-US" altLang="zh-CN" dirty="0"/>
              <a:t>/</a:t>
            </a:r>
            <a:r>
              <a:rPr lang="zh-CN" altLang="en-US" dirty="0"/>
              <a:t>无符号数之间的转换</a:t>
            </a:r>
            <a:endParaRPr lang="en-US" dirty="0"/>
          </a:p>
        </p:txBody>
      </p:sp>
      <p:sp>
        <p:nvSpPr>
          <p:cNvPr id="19460" name="Rectangle 42"/>
          <p:cNvSpPr>
            <a:spLocks noChangeArrowheads="1"/>
          </p:cNvSpPr>
          <p:nvPr/>
        </p:nvSpPr>
        <p:spPr bwMode="auto">
          <a:xfrm>
            <a:off x="3224213" y="3709988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U2T</a:t>
            </a:r>
          </a:p>
        </p:txBody>
      </p:sp>
      <p:sp>
        <p:nvSpPr>
          <p:cNvPr id="19461" name="Rectangle 43"/>
          <p:cNvSpPr>
            <a:spLocks noChangeArrowheads="1"/>
          </p:cNvSpPr>
          <p:nvPr/>
        </p:nvSpPr>
        <p:spPr bwMode="auto">
          <a:xfrm>
            <a:off x="3529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U2B</a:t>
            </a:r>
          </a:p>
        </p:txBody>
      </p:sp>
      <p:sp>
        <p:nvSpPr>
          <p:cNvPr id="19462" name="Rectangle 44"/>
          <p:cNvSpPr>
            <a:spLocks noChangeArrowheads="1"/>
          </p:cNvSpPr>
          <p:nvPr/>
        </p:nvSpPr>
        <p:spPr bwMode="auto">
          <a:xfrm>
            <a:off x="4672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T</a:t>
            </a:r>
          </a:p>
        </p:txBody>
      </p:sp>
      <p:sp>
        <p:nvSpPr>
          <p:cNvPr id="19463" name="Line 45"/>
          <p:cNvSpPr>
            <a:spLocks noChangeShapeType="1"/>
          </p:cNvSpPr>
          <p:nvPr/>
        </p:nvSpPr>
        <p:spPr bwMode="auto">
          <a:xfrm>
            <a:off x="25384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46"/>
          <p:cNvSpPr>
            <a:spLocks noChangeShapeType="1"/>
          </p:cNvSpPr>
          <p:nvPr/>
        </p:nvSpPr>
        <p:spPr bwMode="auto">
          <a:xfrm>
            <a:off x="52816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47"/>
          <p:cNvSpPr>
            <a:spLocks noChangeShapeType="1"/>
          </p:cNvSpPr>
          <p:nvPr/>
        </p:nvSpPr>
        <p:spPr bwMode="auto">
          <a:xfrm>
            <a:off x="4138613" y="4230688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48"/>
          <p:cNvSpPr>
            <a:spLocks noChangeArrowheads="1"/>
          </p:cNvSpPr>
          <p:nvPr/>
        </p:nvSpPr>
        <p:spPr bwMode="auto">
          <a:xfrm>
            <a:off x="6324600" y="3580606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67" name="Rectangle 49"/>
          <p:cNvSpPr>
            <a:spLocks noChangeArrowheads="1"/>
          </p:cNvSpPr>
          <p:nvPr/>
        </p:nvSpPr>
        <p:spPr bwMode="auto">
          <a:xfrm>
            <a:off x="1243968" y="3657600"/>
            <a:ext cx="141384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68" name="Rectangle 50"/>
          <p:cNvSpPr>
            <a:spLocks noChangeArrowheads="1"/>
          </p:cNvSpPr>
          <p:nvPr/>
        </p:nvSpPr>
        <p:spPr bwMode="auto">
          <a:xfrm>
            <a:off x="3674780" y="4818063"/>
            <a:ext cx="1465145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位模式相同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9469" name="Rectangle 51"/>
          <p:cNvSpPr>
            <a:spLocks noChangeArrowheads="1"/>
          </p:cNvSpPr>
          <p:nvPr/>
        </p:nvSpPr>
        <p:spPr bwMode="auto">
          <a:xfrm>
            <a:off x="2054225" y="3962400"/>
            <a:ext cx="3968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19470" name="Rectangle 52"/>
          <p:cNvSpPr>
            <a:spLocks noChangeArrowheads="1"/>
          </p:cNvSpPr>
          <p:nvPr/>
        </p:nvSpPr>
        <p:spPr bwMode="auto">
          <a:xfrm>
            <a:off x="6321425" y="3962400"/>
            <a:ext cx="2825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  <a:endParaRPr lang="en-US" b="0" i="1">
              <a:latin typeface="Symbol" panose="05050102010706020507" pitchFamily="18" charset="2"/>
            </a:endParaRPr>
          </a:p>
        </p:txBody>
      </p:sp>
      <p:sp>
        <p:nvSpPr>
          <p:cNvPr id="19471" name="Rectangle 53"/>
          <p:cNvSpPr>
            <a:spLocks noChangeArrowheads="1"/>
          </p:cNvSpPr>
          <p:nvPr/>
        </p:nvSpPr>
        <p:spPr bwMode="auto">
          <a:xfrm>
            <a:off x="4173971" y="4170219"/>
            <a:ext cx="3206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72" name="Rectangle 56"/>
          <p:cNvSpPr>
            <a:spLocks noGrp="1" noChangeArrowheads="1"/>
          </p:cNvSpPr>
          <p:nvPr>
            <p:ph type="body" idx="1"/>
          </p:nvPr>
        </p:nvSpPr>
        <p:spPr>
          <a:xfrm>
            <a:off x="290513" y="5670550"/>
            <a:ext cx="8656855" cy="882650"/>
          </a:xfrm>
        </p:spPr>
        <p:txBody>
          <a:bodyPr/>
          <a:lstStyle/>
          <a:p>
            <a:r>
              <a:rPr lang="zh-CN" altLang="en-US" dirty="0"/>
              <a:t>有符号数和无符号数转换规则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> </a:t>
            </a:r>
            <a:r>
              <a:rPr lang="zh-CN" altLang="en-US" sz="2400" dirty="0">
                <a:solidFill>
                  <a:srgbClr val="C00000"/>
                </a:solidFill>
              </a:rPr>
              <a:t>位模式不变、数值可能改变</a:t>
            </a:r>
            <a:r>
              <a:rPr lang="en-US" altLang="zh-CN" sz="2400" dirty="0">
                <a:solidFill>
                  <a:srgbClr val="0033CC"/>
                </a:solidFill>
              </a:rPr>
              <a:t>(</a:t>
            </a:r>
            <a:r>
              <a:rPr lang="zh-CN" altLang="en-US" sz="2400" dirty="0">
                <a:solidFill>
                  <a:srgbClr val="0033CC"/>
                </a:solidFill>
              </a:rPr>
              <a:t>按不同编码规则重新解读</a:t>
            </a:r>
            <a:r>
              <a:rPr lang="en-US" altLang="zh-CN" sz="2400" dirty="0">
                <a:solidFill>
                  <a:srgbClr val="0033CC"/>
                </a:solidFill>
              </a:rPr>
              <a:t>)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5346015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/>
              <a:t>有符号</a:t>
            </a:r>
            <a:r>
              <a:rPr lang="en-US" dirty="0">
                <a:sym typeface="Symbol" panose="05050102010706020507" pitchFamily="18" charset="2"/>
              </a:rPr>
              <a:t></a:t>
            </a:r>
            <a:r>
              <a:rPr lang="en-US" dirty="0"/>
              <a:t> </a:t>
            </a:r>
            <a:r>
              <a:rPr lang="zh-CN" altLang="en-US" dirty="0"/>
              <a:t>无符号数的转换</a:t>
            </a:r>
            <a:endParaRPr lang="en-US" dirty="0"/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/>
        </p:nvGraphicFramePr>
        <p:xfrm>
          <a:off x="37338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/>
        </p:nvGraphicFramePr>
        <p:xfrm>
          <a:off x="7010400" y="1004379"/>
          <a:ext cx="1447800" cy="565708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/>
        </p:nvGraphicFramePr>
        <p:xfrm>
          <a:off x="17526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2" name="Group 124"/>
          <p:cNvGrpSpPr/>
          <p:nvPr/>
        </p:nvGrpSpPr>
        <p:grpSpPr bwMode="auto">
          <a:xfrm>
            <a:off x="5181600" y="3530600"/>
            <a:ext cx="1574800" cy="279400"/>
            <a:chOff x="3264" y="2608"/>
            <a:chExt cx="992" cy="176"/>
          </a:xfrm>
        </p:grpSpPr>
        <p:sp>
          <p:nvSpPr>
            <p:cNvPr id="20602" name="Rectangle 117"/>
            <p:cNvSpPr>
              <a:spLocks noChangeArrowheads="1"/>
            </p:cNvSpPr>
            <p:nvPr/>
          </p:nvSpPr>
          <p:spPr bwMode="auto">
            <a:xfrm>
              <a:off x="3552" y="260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anose="020F0502020204030204" pitchFamily="34" charset="0"/>
                </a:rPr>
                <a:t>U2T</a:t>
              </a:r>
            </a:p>
          </p:txBody>
        </p:sp>
        <p:sp>
          <p:nvSpPr>
            <p:cNvPr id="20603" name="Line 118"/>
            <p:cNvSpPr>
              <a:spLocks noChangeShapeType="1"/>
            </p:cNvSpPr>
            <p:nvPr/>
          </p:nvSpPr>
          <p:spPr bwMode="auto">
            <a:xfrm flipH="1" flipV="1">
              <a:off x="3264" y="270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4" name="Line 119"/>
            <p:cNvSpPr>
              <a:spLocks noChangeShapeType="1"/>
            </p:cNvSpPr>
            <p:nvPr/>
          </p:nvSpPr>
          <p:spPr bwMode="auto">
            <a:xfrm flipH="1">
              <a:off x="3936" y="269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3"/>
          <p:cNvGrpSpPr/>
          <p:nvPr/>
        </p:nvGrpSpPr>
        <p:grpSpPr bwMode="auto">
          <a:xfrm>
            <a:off x="5181600" y="3098800"/>
            <a:ext cx="1574800" cy="279400"/>
            <a:chOff x="3264" y="2128"/>
            <a:chExt cx="992" cy="176"/>
          </a:xfrm>
        </p:grpSpPr>
        <p:sp>
          <p:nvSpPr>
            <p:cNvPr id="20599" name="Rectangle 120"/>
            <p:cNvSpPr>
              <a:spLocks noChangeArrowheads="1"/>
            </p:cNvSpPr>
            <p:nvPr/>
          </p:nvSpPr>
          <p:spPr bwMode="auto">
            <a:xfrm>
              <a:off x="3552" y="212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anose="020F0502020204030204" pitchFamily="34" charset="0"/>
                </a:rPr>
                <a:t>T2U</a:t>
              </a:r>
            </a:p>
          </p:txBody>
        </p:sp>
        <p:sp>
          <p:nvSpPr>
            <p:cNvPr id="20600" name="Line 121"/>
            <p:cNvSpPr>
              <a:spLocks noChangeShapeType="1"/>
            </p:cNvSpPr>
            <p:nvPr/>
          </p:nvSpPr>
          <p:spPr bwMode="auto">
            <a:xfrm flipH="1" flipV="1">
              <a:off x="3264" y="222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1" name="Line 122"/>
            <p:cNvSpPr>
              <a:spLocks noChangeShapeType="1"/>
            </p:cNvSpPr>
            <p:nvPr/>
          </p:nvSpPr>
          <p:spPr bwMode="auto">
            <a:xfrm flipH="1">
              <a:off x="3936" y="221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5346015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r>
              <a:rPr lang="zh-CN" altLang="en-US" dirty="0"/>
              <a:t>有符号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 </a:t>
            </a:r>
            <a:r>
              <a:rPr lang="zh-CN" altLang="en-US" dirty="0"/>
              <a:t>无符号数的转换</a:t>
            </a:r>
            <a:endParaRPr lang="en-US" dirty="0"/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/>
        </p:nvGraphicFramePr>
        <p:xfrm>
          <a:off x="37338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/>
        </p:nvGraphicFramePr>
        <p:xfrm>
          <a:off x="7010400" y="990600"/>
          <a:ext cx="1524000" cy="5657088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/>
        </p:nvGraphicFramePr>
        <p:xfrm>
          <a:off x="17526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14" name="Group 126"/>
          <p:cNvGrpSpPr/>
          <p:nvPr/>
        </p:nvGrpSpPr>
        <p:grpSpPr bwMode="auto">
          <a:xfrm>
            <a:off x="5257800" y="2286000"/>
            <a:ext cx="1447800" cy="584200"/>
            <a:chOff x="3312" y="1226"/>
            <a:chExt cx="912" cy="368"/>
          </a:xfrm>
        </p:grpSpPr>
        <p:sp>
          <p:nvSpPr>
            <p:cNvPr id="15" name="Line 121"/>
            <p:cNvSpPr>
              <a:spLocks noChangeShapeType="1"/>
            </p:cNvSpPr>
            <p:nvPr/>
          </p:nvSpPr>
          <p:spPr bwMode="auto">
            <a:xfrm flipH="1" flipV="1">
              <a:off x="3312" y="153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24"/>
            <p:cNvSpPr txBox="1">
              <a:spLocks noChangeArrowheads="1"/>
            </p:cNvSpPr>
            <p:nvPr/>
          </p:nvSpPr>
          <p:spPr bwMode="auto">
            <a:xfrm>
              <a:off x="3696" y="1226"/>
              <a:ext cx="187" cy="36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pPr algn="ctr"/>
              <a:r>
                <a:rPr lang="en-US" sz="3200" dirty="0">
                  <a:latin typeface="Calibri" panose="020F0502020204030204" pitchFamily="34" charset="0"/>
                </a:rPr>
                <a:t>=</a:t>
              </a:r>
            </a:p>
          </p:txBody>
        </p:sp>
      </p:grpSp>
      <p:grpSp>
        <p:nvGrpSpPr>
          <p:cNvPr id="17" name="Group 127"/>
          <p:cNvGrpSpPr/>
          <p:nvPr/>
        </p:nvGrpSpPr>
        <p:grpSpPr bwMode="auto">
          <a:xfrm>
            <a:off x="5257800" y="4724396"/>
            <a:ext cx="1447800" cy="492124"/>
            <a:chOff x="3312" y="2762"/>
            <a:chExt cx="912" cy="310"/>
          </a:xfrm>
        </p:grpSpPr>
        <p:sp>
          <p:nvSpPr>
            <p:cNvPr id="18" name="Line 123"/>
            <p:cNvSpPr>
              <a:spLocks noChangeShapeType="1"/>
            </p:cNvSpPr>
            <p:nvPr/>
          </p:nvSpPr>
          <p:spPr bwMode="auto">
            <a:xfrm flipH="1" flipV="1">
              <a:off x="3312" y="3072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125"/>
            <p:cNvSpPr txBox="1">
              <a:spLocks noChangeArrowheads="1"/>
            </p:cNvSpPr>
            <p:nvPr/>
          </p:nvSpPr>
          <p:spPr bwMode="auto">
            <a:xfrm>
              <a:off x="3504" y="2762"/>
              <a:ext cx="329" cy="291"/>
            </a:xfrm>
            <a:prstGeom prst="rect">
              <a:avLst/>
            </a:prstGeom>
            <a:noFill/>
            <a:ln w="57150">
              <a:noFill/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r>
                <a:rPr lang="en-US" dirty="0">
                  <a:latin typeface="Calibri" panose="020F0502020204030204" pitchFamily="34" charset="0"/>
                </a:rPr>
                <a:t>+/- 16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位、字节、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计算机存储、处理的信息：二值信号</a:t>
            </a:r>
          </a:p>
          <a:p>
            <a:r>
              <a:rPr lang="zh-CN" altLang="en-US" dirty="0"/>
              <a:t>“位”</a:t>
            </a:r>
            <a:r>
              <a:rPr lang="en-US" altLang="zh-CN" dirty="0"/>
              <a:t> </a:t>
            </a:r>
            <a:r>
              <a:rPr lang="zh-CN" altLang="en-US" dirty="0"/>
              <a:t>或 “比特”</a:t>
            </a:r>
            <a:endParaRPr lang="en-US" altLang="zh-CN" dirty="0"/>
          </a:p>
          <a:p>
            <a:pPr lvl="1"/>
            <a:r>
              <a:rPr lang="zh-CN" altLang="en-US" dirty="0"/>
              <a:t>最底层的二进制数字（数码）称为位（</a:t>
            </a:r>
            <a:r>
              <a:rPr lang="en-US" altLang="zh-CN" dirty="0"/>
              <a:t>bit</a:t>
            </a:r>
            <a:r>
              <a:rPr lang="zh-CN" altLang="en-US" dirty="0"/>
              <a:t>，比特），值为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</a:t>
            </a:r>
            <a:endParaRPr lang="zh-CN" altLang="en-US" dirty="0"/>
          </a:p>
          <a:p>
            <a:pPr lvl="1"/>
            <a:r>
              <a:rPr lang="zh-CN" altLang="en-US" dirty="0"/>
              <a:t>数字革命的基础</a:t>
            </a:r>
            <a:endParaRPr lang="en-US" altLang="zh-CN" dirty="0"/>
          </a:p>
          <a:p>
            <a:r>
              <a:rPr lang="zh-CN" altLang="en-US" dirty="0">
                <a:ea typeface="宋体" panose="02010600030101010101" pitchFamily="2" charset="-122"/>
              </a:rPr>
              <a:t>位组合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/>
              <a:t>把位组合到一起，采用某种规则进行解读</a:t>
            </a:r>
            <a:endParaRPr lang="en-US" altLang="zh-CN" dirty="0"/>
          </a:p>
          <a:p>
            <a:pPr lvl="1"/>
            <a:r>
              <a:rPr lang="zh-CN" altLang="en-US" dirty="0"/>
              <a:t>每个位组合都有含义 </a:t>
            </a:r>
            <a:r>
              <a:rPr lang="en-US" altLang="zh-CN" dirty="0"/>
              <a:t>LSB</a:t>
            </a:r>
            <a:r>
              <a:rPr lang="zh-CN" altLang="en-US" dirty="0"/>
              <a:t>、</a:t>
            </a:r>
            <a:r>
              <a:rPr lang="en-US" altLang="zh-CN" dirty="0"/>
              <a:t>MSB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ea typeface="宋体" panose="02010600030101010101" pitchFamily="2" charset="-122"/>
              </a:rPr>
              <a:t>字节：</a:t>
            </a:r>
            <a:r>
              <a:rPr lang="en-US" altLang="zh-CN" dirty="0">
                <a:ea typeface="宋体" panose="02010600030101010101" pitchFamily="2" charset="-122"/>
              </a:rPr>
              <a:t>8-bit</a:t>
            </a:r>
            <a:r>
              <a:rPr lang="zh-CN" altLang="en-US" dirty="0">
                <a:ea typeface="宋体" panose="02010600030101010101" pitchFamily="2" charset="-122"/>
              </a:rPr>
              <a:t>块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/>
              <a:t>人物：</a:t>
            </a:r>
            <a:r>
              <a:rPr lang="en-US" altLang="zh-CN" dirty="0"/>
              <a:t>Dr. Werner Buchholz</a:t>
            </a:r>
            <a:r>
              <a:rPr lang="zh-CN" altLang="en-US" dirty="0"/>
              <a:t>，</a:t>
            </a:r>
            <a:r>
              <a:rPr lang="en-US" altLang="zh-CN" dirty="0"/>
              <a:t>1956</a:t>
            </a:r>
            <a:r>
              <a:rPr lang="zh-CN" altLang="en-US" dirty="0"/>
              <a:t>年</a:t>
            </a:r>
            <a:r>
              <a:rPr lang="en-US" altLang="zh-CN" dirty="0"/>
              <a:t>7</a:t>
            </a:r>
            <a:r>
              <a:rPr lang="zh-CN" altLang="en-US" dirty="0"/>
              <a:t>月</a:t>
            </a:r>
            <a:endParaRPr lang="en-US" altLang="zh-CN" dirty="0"/>
          </a:p>
          <a:p>
            <a:pPr lvl="1"/>
            <a:r>
              <a:rPr lang="zh-CN" altLang="en-US" dirty="0"/>
              <a:t>事件：</a:t>
            </a:r>
            <a:r>
              <a:rPr lang="en-US" altLang="zh-CN" dirty="0"/>
              <a:t>IBM Stretch computer</a:t>
            </a:r>
            <a:r>
              <a:rPr lang="zh-CN" altLang="en-US" dirty="0"/>
              <a:t>的早期设计阶段</a:t>
            </a:r>
            <a:endParaRPr lang="en-US" altLang="zh-CN" dirty="0"/>
          </a:p>
        </p:txBody>
      </p:sp>
      <p:pic>
        <p:nvPicPr>
          <p:cNvPr id="4" name="图片 5" descr="1245494444XXSBzXO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276600"/>
            <a:ext cx="18288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/>
          <p:cNvGrpSpPr/>
          <p:nvPr/>
        </p:nvGrpSpPr>
        <p:grpSpPr bwMode="auto">
          <a:xfrm>
            <a:off x="1770078" y="5715000"/>
            <a:ext cx="2743200" cy="228600"/>
            <a:chOff x="2832" y="2208"/>
            <a:chExt cx="1728" cy="144"/>
          </a:xfrm>
        </p:grpSpPr>
        <p:sp>
          <p:nvSpPr>
            <p:cNvPr id="5142" name="Rectangle 17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3" name="Rectangle 18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+</a:t>
              </a:r>
            </a:p>
          </p:txBody>
        </p:sp>
        <p:sp>
          <p:nvSpPr>
            <p:cNvPr id="5144" name="Rectangle 19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5" name="Rectangle 20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6" name="Rectangle 21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7" name="Rectangle 22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8" name="Rectangle 23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4" name="Group 24"/>
          <p:cNvGrpSpPr/>
          <p:nvPr/>
        </p:nvGrpSpPr>
        <p:grpSpPr bwMode="auto">
          <a:xfrm>
            <a:off x="1770078" y="3795713"/>
            <a:ext cx="2743200" cy="228600"/>
            <a:chOff x="2832" y="2208"/>
            <a:chExt cx="1728" cy="144"/>
          </a:xfrm>
        </p:grpSpPr>
        <p:sp>
          <p:nvSpPr>
            <p:cNvPr id="5135" name="Rectangle 25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-</a:t>
              </a:r>
            </a:p>
          </p:txBody>
        </p:sp>
        <p:sp>
          <p:nvSpPr>
            <p:cNvPr id="5136" name="Rectangle 26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7" name="Rectangle 27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8" name="Rectangle 28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9" name="Rectangle 29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0" name="Rectangle 30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1" name="Rectangle 31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126" name="Rectangle 32"/>
          <p:cNvSpPr>
            <a:spLocks noChangeArrowheads="1"/>
          </p:cNvSpPr>
          <p:nvPr/>
        </p:nvSpPr>
        <p:spPr bwMode="auto">
          <a:xfrm>
            <a:off x="1236678" y="5562600"/>
            <a:ext cx="4000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5127" name="Rectangle 33"/>
          <p:cNvSpPr>
            <a:spLocks noChangeArrowheads="1"/>
          </p:cNvSpPr>
          <p:nvPr/>
        </p:nvSpPr>
        <p:spPr bwMode="auto">
          <a:xfrm>
            <a:off x="1236678" y="3643313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5128" name="Rectangle 36"/>
          <p:cNvSpPr>
            <a:spLocks noChangeArrowheads="1"/>
          </p:cNvSpPr>
          <p:nvPr/>
        </p:nvSpPr>
        <p:spPr bwMode="auto">
          <a:xfrm>
            <a:off x="1600200" y="3429000"/>
            <a:ext cx="5651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i="1">
                <a:latin typeface="Times" pitchFamily="18" charset="0"/>
              </a:rPr>
              <a:t>w</a:t>
            </a:r>
            <a:r>
              <a:rPr lang="en-US" sz="1800" b="0">
                <a:latin typeface="Times" pitchFamily="18" charset="0"/>
              </a:rPr>
              <a:t>–1</a:t>
            </a:r>
            <a:endParaRPr lang="en-US" sz="1800" b="0" i="1">
              <a:latin typeface="Times" pitchFamily="18" charset="0"/>
            </a:endParaRPr>
          </a:p>
        </p:txBody>
      </p:sp>
      <p:sp>
        <p:nvSpPr>
          <p:cNvPr id="5129" name="Rectangle 37"/>
          <p:cNvSpPr>
            <a:spLocks noChangeArrowheads="1"/>
          </p:cNvSpPr>
          <p:nvPr/>
        </p:nvSpPr>
        <p:spPr bwMode="auto">
          <a:xfrm>
            <a:off x="4267200" y="3429000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>
                <a:latin typeface="Times" pitchFamily="18" charset="0"/>
              </a:rPr>
              <a:t>0</a:t>
            </a:r>
          </a:p>
        </p:txBody>
      </p:sp>
      <p:sp>
        <p:nvSpPr>
          <p:cNvPr id="189482" name="Rectangle 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有符号数和无符号数的关系</a:t>
            </a:r>
            <a:endParaRPr lang="en-US" dirty="0"/>
          </a:p>
        </p:txBody>
      </p:sp>
      <p:sp>
        <p:nvSpPr>
          <p:cNvPr id="5132" name="Line 43"/>
          <p:cNvSpPr>
            <a:spLocks noChangeShapeType="1"/>
          </p:cNvSpPr>
          <p:nvPr/>
        </p:nvSpPr>
        <p:spPr bwMode="auto">
          <a:xfrm flipH="1" flipV="1">
            <a:off x="1865328" y="4024312"/>
            <a:ext cx="0" cy="776288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none"/>
            <a:tailEnd type="triangle" w="med" len="med"/>
          </a:ln>
        </p:spPr>
        <p:txBody>
          <a:bodyPr wrap="square" lIns="45720" rIns="45720" anchor="ctr">
            <a:spAutoFit/>
          </a:bodyPr>
          <a:lstStyle/>
          <a:p>
            <a:endParaRPr lang="en-US"/>
          </a:p>
        </p:txBody>
      </p:sp>
      <p:sp>
        <p:nvSpPr>
          <p:cNvPr id="5133" name="Text Box 44"/>
          <p:cNvSpPr txBox="1">
            <a:spLocks noChangeArrowheads="1"/>
          </p:cNvSpPr>
          <p:nvPr/>
        </p:nvSpPr>
        <p:spPr bwMode="auto">
          <a:xfrm>
            <a:off x="1998678" y="4331315"/>
            <a:ext cx="1828800" cy="1200329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大的</a:t>
            </a:r>
            <a:r>
              <a:rPr lang="zh-CN" altLang="en-US" dirty="0">
                <a:solidFill>
                  <a:srgbClr val="0033CC"/>
                </a:solidFill>
                <a:latin typeface="Calibri" panose="020F0502020204030204" pitchFamily="34" charset="0"/>
              </a:rPr>
              <a:t>负</a:t>
            </a:r>
            <a:r>
              <a:rPr lang="zh-CN" altLang="en-US" dirty="0">
                <a:latin typeface="Calibri" panose="020F0502020204030204" pitchFamily="34" charset="0"/>
              </a:rPr>
              <a:t>权值</a:t>
            </a:r>
            <a:endParaRPr lang="en-US" altLang="zh-CN" dirty="0">
              <a:latin typeface="Calibri" panose="020F0502020204030204" pitchFamily="34" charset="0"/>
            </a:endParaRPr>
          </a:p>
          <a:p>
            <a:pPr algn="ctr"/>
            <a:r>
              <a:rPr lang="zh-CN" altLang="en-US" i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变为</a:t>
            </a:r>
            <a:endParaRPr lang="en-US" i="1" dirty="0">
              <a:solidFill>
                <a:srgbClr val="FF00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  <a:p>
            <a:pPr algn="ctr"/>
            <a:r>
              <a:rPr lang="zh-CN" altLang="en-US" dirty="0">
                <a:latin typeface="Calibri" panose="020F0502020204030204" pitchFamily="34" charset="0"/>
              </a:rPr>
              <a:t>大的</a:t>
            </a:r>
            <a:r>
              <a:rPr lang="zh-CN" altLang="en-US" dirty="0">
                <a:solidFill>
                  <a:srgbClr val="0033CC"/>
                </a:solidFill>
                <a:latin typeface="Calibri" panose="020F0502020204030204" pitchFamily="34" charset="0"/>
              </a:rPr>
              <a:t>正</a:t>
            </a:r>
            <a:r>
              <a:rPr lang="zh-CN" altLang="en-US" dirty="0">
                <a:latin typeface="Calibri" panose="020F0502020204030204" pitchFamily="34" charset="0"/>
              </a:rPr>
              <a:t>权值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3587750" y="1753394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T2U</a:t>
            </a:r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3892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T2B</a:t>
            </a: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5035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U</a:t>
            </a: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>
            <a:off x="29019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56451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4502150" y="2274094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7" name="Rectangle 9"/>
          <p:cNvSpPr>
            <a:spLocks noChangeArrowheads="1"/>
          </p:cNvSpPr>
          <p:nvPr/>
        </p:nvSpPr>
        <p:spPr bwMode="auto">
          <a:xfrm>
            <a:off x="1810653" y="1730128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6699250" y="1524000"/>
            <a:ext cx="110607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3924300" y="2864790"/>
            <a:ext cx="1465144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位模式不变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2417763" y="2043595"/>
            <a:ext cx="318997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51" name="Rectangle 13"/>
          <p:cNvSpPr>
            <a:spLocks noChangeArrowheads="1"/>
          </p:cNvSpPr>
          <p:nvPr/>
        </p:nvSpPr>
        <p:spPr bwMode="auto">
          <a:xfrm>
            <a:off x="6684963" y="2043595"/>
            <a:ext cx="472885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4551363" y="2216779"/>
            <a:ext cx="37029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38" name="Line 43"/>
          <p:cNvSpPr>
            <a:spLocks noChangeShapeType="1"/>
          </p:cNvSpPr>
          <p:nvPr/>
        </p:nvSpPr>
        <p:spPr bwMode="auto">
          <a:xfrm flipH="1" flipV="1">
            <a:off x="1861751" y="4938712"/>
            <a:ext cx="0" cy="776287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triangle"/>
            <a:tailEnd type="none" w="med" len="med"/>
          </a:ln>
        </p:spPr>
        <p:txBody>
          <a:bodyPr wrap="square" lIns="45720" rIns="45720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4897437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4"/>
          <p:cNvSpPr>
            <a:spLocks noChangeArrowheads="1"/>
          </p:cNvSpPr>
          <p:nvPr/>
        </p:nvSpPr>
        <p:spPr bwMode="auto">
          <a:xfrm>
            <a:off x="3221037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3221037" y="49530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4897437" y="16002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Oval 8"/>
          <p:cNvSpPr>
            <a:spLocks noChangeArrowheads="1"/>
          </p:cNvSpPr>
          <p:nvPr/>
        </p:nvSpPr>
        <p:spPr bwMode="auto">
          <a:xfrm>
            <a:off x="3297237" y="4724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Text Box 9"/>
          <p:cNvSpPr txBox="1">
            <a:spLocks noChangeArrowheads="1"/>
          </p:cNvSpPr>
          <p:nvPr/>
        </p:nvSpPr>
        <p:spPr bwMode="auto">
          <a:xfrm>
            <a:off x="2382837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24592" name="Line 10"/>
          <p:cNvSpPr>
            <a:spLocks noChangeShapeType="1"/>
          </p:cNvSpPr>
          <p:nvPr/>
        </p:nvSpPr>
        <p:spPr bwMode="auto">
          <a:xfrm>
            <a:off x="3449637" y="4800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Oval 11"/>
          <p:cNvSpPr>
            <a:spLocks noChangeArrowheads="1"/>
          </p:cNvSpPr>
          <p:nvPr/>
        </p:nvSpPr>
        <p:spPr bwMode="auto">
          <a:xfrm>
            <a:off x="3297237" y="3200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Text Box 12"/>
          <p:cNvSpPr txBox="1">
            <a:spLocks noChangeArrowheads="1"/>
          </p:cNvSpPr>
          <p:nvPr/>
        </p:nvSpPr>
        <p:spPr bwMode="auto">
          <a:xfrm>
            <a:off x="2324099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95" name="Line 13"/>
          <p:cNvSpPr>
            <a:spLocks noChangeShapeType="1"/>
          </p:cNvSpPr>
          <p:nvPr/>
        </p:nvSpPr>
        <p:spPr bwMode="auto">
          <a:xfrm>
            <a:off x="3449637" y="3276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Oval 14"/>
          <p:cNvSpPr>
            <a:spLocks noChangeArrowheads="1"/>
          </p:cNvSpPr>
          <p:nvPr/>
        </p:nvSpPr>
        <p:spPr bwMode="auto">
          <a:xfrm>
            <a:off x="3297237" y="6248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Text Box 15"/>
          <p:cNvSpPr txBox="1">
            <a:spLocks noChangeArrowheads="1"/>
          </p:cNvSpPr>
          <p:nvPr/>
        </p:nvSpPr>
        <p:spPr bwMode="auto">
          <a:xfrm>
            <a:off x="2311399" y="6172200"/>
            <a:ext cx="8270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in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98" name="Oval 16"/>
          <p:cNvSpPr>
            <a:spLocks noChangeArrowheads="1"/>
          </p:cNvSpPr>
          <p:nvPr/>
        </p:nvSpPr>
        <p:spPr bwMode="auto">
          <a:xfrm>
            <a:off x="3297237" y="5029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Text Box 17"/>
          <p:cNvSpPr txBox="1">
            <a:spLocks noChangeArrowheads="1"/>
          </p:cNvSpPr>
          <p:nvPr/>
        </p:nvSpPr>
        <p:spPr bwMode="auto">
          <a:xfrm>
            <a:off x="2382837" y="49530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–1</a:t>
            </a:r>
          </a:p>
        </p:txBody>
      </p:sp>
      <p:sp>
        <p:nvSpPr>
          <p:cNvPr id="24600" name="Oval 18"/>
          <p:cNvSpPr>
            <a:spLocks noChangeArrowheads="1"/>
          </p:cNvSpPr>
          <p:nvPr/>
        </p:nvSpPr>
        <p:spPr bwMode="auto">
          <a:xfrm>
            <a:off x="3297237" y="53340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Text Box 19"/>
          <p:cNvSpPr txBox="1">
            <a:spLocks noChangeArrowheads="1"/>
          </p:cNvSpPr>
          <p:nvPr/>
        </p:nvSpPr>
        <p:spPr bwMode="auto">
          <a:xfrm>
            <a:off x="2382837" y="52578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–2</a:t>
            </a:r>
          </a:p>
        </p:txBody>
      </p:sp>
      <p:sp>
        <p:nvSpPr>
          <p:cNvPr id="24602" name="Oval 20"/>
          <p:cNvSpPr>
            <a:spLocks noChangeArrowheads="1"/>
          </p:cNvSpPr>
          <p:nvPr/>
        </p:nvSpPr>
        <p:spPr bwMode="auto">
          <a:xfrm>
            <a:off x="5126037" y="4724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Oval 21"/>
          <p:cNvSpPr>
            <a:spLocks noChangeArrowheads="1"/>
          </p:cNvSpPr>
          <p:nvPr/>
        </p:nvSpPr>
        <p:spPr bwMode="auto">
          <a:xfrm>
            <a:off x="5126037" y="3200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Oval 22"/>
          <p:cNvSpPr>
            <a:spLocks noChangeArrowheads="1"/>
          </p:cNvSpPr>
          <p:nvPr/>
        </p:nvSpPr>
        <p:spPr bwMode="auto">
          <a:xfrm>
            <a:off x="5126037" y="28956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Oval 23"/>
          <p:cNvSpPr>
            <a:spLocks noChangeArrowheads="1"/>
          </p:cNvSpPr>
          <p:nvPr/>
        </p:nvSpPr>
        <p:spPr bwMode="auto">
          <a:xfrm>
            <a:off x="5126037" y="1676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6" name="Oval 24"/>
          <p:cNvSpPr>
            <a:spLocks noChangeArrowheads="1"/>
          </p:cNvSpPr>
          <p:nvPr/>
        </p:nvSpPr>
        <p:spPr bwMode="auto">
          <a:xfrm>
            <a:off x="5126037" y="1981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Freeform 25"/>
          <p:cNvSpPr/>
          <p:nvPr/>
        </p:nvSpPr>
        <p:spPr bwMode="auto">
          <a:xfrm>
            <a:off x="3449637" y="17526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8" name="Freeform 26"/>
          <p:cNvSpPr/>
          <p:nvPr/>
        </p:nvSpPr>
        <p:spPr bwMode="auto">
          <a:xfrm>
            <a:off x="3449637" y="20574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9" name="Freeform 27"/>
          <p:cNvSpPr/>
          <p:nvPr/>
        </p:nvSpPr>
        <p:spPr bwMode="auto">
          <a:xfrm>
            <a:off x="3449637" y="29718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0" name="Text Box 28"/>
          <p:cNvSpPr txBox="1">
            <a:spLocks noChangeArrowheads="1"/>
          </p:cNvSpPr>
          <p:nvPr/>
        </p:nvSpPr>
        <p:spPr bwMode="auto">
          <a:xfrm>
            <a:off x="5430837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24611" name="Text Box 29"/>
          <p:cNvSpPr txBox="1">
            <a:spLocks noChangeArrowheads="1"/>
          </p:cNvSpPr>
          <p:nvPr/>
        </p:nvSpPr>
        <p:spPr bwMode="auto">
          <a:xfrm>
            <a:off x="5354637" y="1524000"/>
            <a:ext cx="1143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U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2" name="Text Box 30"/>
          <p:cNvSpPr txBox="1">
            <a:spLocks noChangeArrowheads="1"/>
          </p:cNvSpPr>
          <p:nvPr/>
        </p:nvSpPr>
        <p:spPr bwMode="auto">
          <a:xfrm>
            <a:off x="5354637" y="1828800"/>
            <a:ext cx="14478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UMax</a:t>
            </a:r>
            <a:r>
              <a:rPr lang="en-US" b="0" dirty="0">
                <a:latin typeface="Calibri" panose="020F0502020204030204" pitchFamily="34" charset="0"/>
              </a:rPr>
              <a:t> – 1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3" name="Text Box 31"/>
          <p:cNvSpPr txBox="1">
            <a:spLocks noChangeArrowheads="1"/>
          </p:cNvSpPr>
          <p:nvPr/>
        </p:nvSpPr>
        <p:spPr bwMode="auto">
          <a:xfrm>
            <a:off x="5430837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4" name="Text Box 32"/>
          <p:cNvSpPr txBox="1">
            <a:spLocks noChangeArrowheads="1"/>
          </p:cNvSpPr>
          <p:nvPr/>
        </p:nvSpPr>
        <p:spPr bwMode="auto">
          <a:xfrm>
            <a:off x="5430837" y="2819400"/>
            <a:ext cx="1406525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r>
              <a:rPr lang="en-US" b="0" i="1" dirty="0">
                <a:latin typeface="Calibri" panose="020F0502020204030204" pitchFamily="34" charset="0"/>
              </a:rPr>
              <a:t>  </a:t>
            </a:r>
            <a:r>
              <a:rPr lang="en-US" b="0" dirty="0">
                <a:latin typeface="Calibri" panose="020F0502020204030204" pitchFamily="34" charset="0"/>
              </a:rPr>
              <a:t>+ 1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86" name="Rectangle 33"/>
          <p:cNvSpPr>
            <a:spLocks noChangeArrowheads="1"/>
          </p:cNvSpPr>
          <p:nvPr/>
        </p:nvSpPr>
        <p:spPr bwMode="auto">
          <a:xfrm>
            <a:off x="1676400" y="3754904"/>
            <a:ext cx="441324" cy="2246769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补码的数值范围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24587" name="Freeform 34"/>
          <p:cNvSpPr/>
          <p:nvPr/>
        </p:nvSpPr>
        <p:spPr bwMode="auto">
          <a:xfrm>
            <a:off x="2193924" y="32004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Freeform 35"/>
          <p:cNvSpPr/>
          <p:nvPr/>
        </p:nvSpPr>
        <p:spPr bwMode="auto">
          <a:xfrm flipH="1">
            <a:off x="6786562" y="16002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36"/>
          <p:cNvSpPr>
            <a:spLocks noChangeArrowheads="1"/>
          </p:cNvSpPr>
          <p:nvPr/>
        </p:nvSpPr>
        <p:spPr bwMode="auto">
          <a:xfrm>
            <a:off x="6975475" y="2895600"/>
            <a:ext cx="633412" cy="286232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无符号数的数值范围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23941" name="Rectangle 37"/>
          <p:cNvSpPr>
            <a:spLocks noGrp="1" noChangeArrowheads="1"/>
          </p:cNvSpPr>
          <p:nvPr>
            <p:ph type="title"/>
          </p:nvPr>
        </p:nvSpPr>
        <p:spPr>
          <a:xfrm>
            <a:off x="270412" y="533400"/>
            <a:ext cx="79454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转换的可视化</a:t>
            </a:r>
            <a:endParaRPr lang="en-US" dirty="0"/>
          </a:p>
        </p:txBody>
      </p:sp>
      <p:sp>
        <p:nvSpPr>
          <p:cNvPr id="123942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4159250" cy="17160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</a:t>
            </a:r>
            <a:r>
              <a:rPr lang="zh-CN" altLang="en-US" dirty="0"/>
              <a:t>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顺序倒置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负数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</a:t>
            </a:r>
            <a:r>
              <a:rPr lang="zh-CN" altLang="en-US" dirty="0"/>
              <a:t>大整数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/>
      <p:bldP spid="24592" grpId="0" animBg="1"/>
      <p:bldP spid="24593" grpId="0" animBg="1"/>
      <p:bldP spid="24595" grpId="0" animBg="1"/>
      <p:bldP spid="24596" grpId="0" animBg="1"/>
      <p:bldP spid="24598" grpId="0" animBg="1"/>
      <p:bldP spid="24600" grpId="0" animBg="1"/>
      <p:bldP spid="24602" grpId="0" animBg="1"/>
      <p:bldP spid="24603" grpId="0" animBg="1"/>
      <p:bldP spid="24604" grpId="0" animBg="1"/>
      <p:bldP spid="24605" grpId="0" animBg="1"/>
      <p:bldP spid="24606" grpId="0" animBg="1"/>
      <p:bldP spid="24607" grpId="0" animBg="1"/>
      <p:bldP spid="24608" grpId="0" animBg="1"/>
      <p:bldP spid="24609" grpId="0" animBg="1"/>
      <p:bldP spid="24587" grpId="0" animBg="1"/>
      <p:bldP spid="2458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.5  C</a:t>
            </a:r>
            <a:r>
              <a:rPr lang="zh-CN" altLang="en-US" dirty="0"/>
              <a:t>语言中的有符号数和无符号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3435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常量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数字默认是有符号数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无符号数用后缀</a:t>
            </a:r>
            <a:r>
              <a:rPr lang="en-US" altLang="zh-CN" dirty="0"/>
              <a:t> “U” </a:t>
            </a:r>
          </a:p>
          <a:p>
            <a:pPr lvl="2">
              <a:buNone/>
              <a:defRPr/>
            </a:pPr>
            <a:r>
              <a:rPr lang="en-US" altLang="zh-CN" b="1" dirty="0">
                <a:latin typeface="Courier New" panose="02070309020205020404" pitchFamily="49" charset="0"/>
              </a:rPr>
              <a:t>0U, 4294967259U</a:t>
            </a:r>
          </a:p>
          <a:p>
            <a:pPr>
              <a:defRPr/>
            </a:pPr>
            <a:r>
              <a:rPr lang="zh-CN" altLang="en-US" dirty="0"/>
              <a:t>类型转换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显示的强制类型转换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int</a:t>
            </a:r>
            <a:r>
              <a:rPr lang="en-US" altLang="zh-CN" sz="1800" b="1" dirty="0">
                <a:latin typeface="Courier New" panose="02070309020205020404" pitchFamily="49" charset="0"/>
              </a:rPr>
              <a:t>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, ty;</a:t>
            </a:r>
          </a:p>
          <a:p>
            <a:pPr lvl="2">
              <a:buNone/>
              <a:defRPr/>
            </a:pPr>
            <a:r>
              <a:rPr lang="en-US" altLang="zh-CN" sz="1800" b="1" dirty="0">
                <a:latin typeface="Courier New" panose="02070309020205020404" pitchFamily="49" charset="0"/>
              </a:rPr>
              <a:t>unsigned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,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 = (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int</a:t>
            </a:r>
            <a:r>
              <a:rPr lang="en-US" altLang="zh-CN" sz="1800" b="1" dirty="0">
                <a:latin typeface="Courier New" panose="02070309020205020404" pitchFamily="49" charset="0"/>
              </a:rPr>
              <a:t>)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 = (unsigned) ty;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dirty="0"/>
              <a:t>隐式的类型转换（赋值、函数调用等情况下发生）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 =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 = ty;</a:t>
            </a:r>
          </a:p>
          <a:p>
            <a:pPr>
              <a:defRPr/>
            </a:pPr>
            <a:endParaRPr lang="en-US" altLang="zh-CN" sz="1800" b="0" dirty="0">
              <a:latin typeface="Courier New" panose="02070309020205020404" pitchFamily="49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类型转换的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惊喜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计算</a:t>
            </a:r>
            <a:endParaRPr lang="en-US" altLang="zh-CN" dirty="0"/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中有符号和无符号数混用时：</a:t>
            </a:r>
            <a:endParaRPr lang="en-US" altLang="zh-CN" dirty="0"/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有符号数隐式转换为无符号数</a:t>
            </a:r>
            <a:endParaRPr lang="en-US" altLang="zh-CN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包括比较运算符 </a:t>
            </a:r>
            <a:r>
              <a:rPr lang="en-US" altLang="zh-CN" b="1" dirty="0">
                <a:latin typeface="Courier New" panose="02070309020205020404" pitchFamily="49" charset="0"/>
              </a:rPr>
              <a:t>&l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g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=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lt;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gt;=</a:t>
            </a:r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例如</a:t>
            </a:r>
            <a:r>
              <a:rPr lang="en-US" altLang="zh-CN" i="1" dirty="0"/>
              <a:t>W</a:t>
            </a:r>
            <a:r>
              <a:rPr lang="en-US" altLang="zh-CN" dirty="0"/>
              <a:t> = 32: </a:t>
            </a:r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      TMIN = -2,147,483,648 </a:t>
            </a:r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       TMAX =2,147,483,647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15C473E8-44FC-4559-A9BB-9D65B81389E3}"/>
                  </a:ext>
                </a:extLst>
              </p14:cNvPr>
              <p14:cNvContentPartPr/>
              <p14:nvPr/>
            </p14:nvContentPartPr>
            <p14:xfrm>
              <a:off x="4632840" y="3714480"/>
              <a:ext cx="4496400" cy="272628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15C473E8-44FC-4559-A9BB-9D65B81389E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23480" y="3705120"/>
                <a:ext cx="4515120" cy="274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234F3DA6-8BB8-4291-A05F-BCC9936EE3C3}"/>
                  </a:ext>
                </a:extLst>
              </p14:cNvPr>
              <p14:cNvContentPartPr/>
              <p14:nvPr/>
            </p14:nvContentPartPr>
            <p14:xfrm>
              <a:off x="1096200" y="2382840"/>
              <a:ext cx="4748400" cy="78372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234F3DA6-8BB8-4291-A05F-BCC9936EE3C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86840" y="2373480"/>
                <a:ext cx="4767120" cy="802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类型转换的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惊喜！</a:t>
            </a:r>
            <a:endParaRPr lang="zh-CN" altLang="en-US" dirty="0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152400" y="1752600"/>
          <a:ext cx="8534400" cy="4000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872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9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65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14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nstant1 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Constant2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lation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valuation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U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U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147483648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U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147483648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unsigned)-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8U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int) 2147483648U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867400" y="2057400"/>
            <a:ext cx="2514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==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signed</a:t>
            </a:r>
            <a:endParaRPr lang="zh-CN" alt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6BBCEDED-5377-4546-BAFE-63B7255243F5}"/>
                  </a:ext>
                </a:extLst>
              </p14:cNvPr>
              <p14:cNvContentPartPr/>
              <p14:nvPr/>
            </p14:nvContentPartPr>
            <p14:xfrm>
              <a:off x="31680" y="166320"/>
              <a:ext cx="9096480" cy="674892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6BBCEDED-5377-4546-BAFE-63B7255243F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320" y="156960"/>
                <a:ext cx="9115200" cy="6767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177382" cy="762000"/>
          </a:xfrm>
        </p:spPr>
        <p:txBody>
          <a:bodyPr/>
          <a:lstStyle/>
          <a:p>
            <a:pPr marL="0" indent="0"/>
            <a:r>
              <a:rPr lang="zh-CN" altLang="en-US" dirty="0"/>
              <a:t>有符号数和无符号数转换的基本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809750"/>
            <a:ext cx="7896225" cy="4972050"/>
          </a:xfrm>
        </p:spPr>
        <p:txBody>
          <a:bodyPr/>
          <a:lstStyle/>
          <a:p>
            <a:r>
              <a:rPr lang="zh-CN" altLang="en-US" dirty="0"/>
              <a:t>位模式不变</a:t>
            </a:r>
            <a:endParaRPr lang="en-US" altLang="zh-CN" dirty="0"/>
          </a:p>
          <a:p>
            <a:r>
              <a:rPr lang="zh-CN" altLang="en-US" dirty="0"/>
              <a:t>重新解读（按目标编码类型的规则解读）</a:t>
            </a:r>
            <a:endParaRPr lang="en-US" dirty="0"/>
          </a:p>
          <a:p>
            <a:r>
              <a:rPr lang="zh-CN" altLang="en-US" dirty="0"/>
              <a:t>会有意外副作用</a:t>
            </a:r>
            <a:r>
              <a:rPr lang="en-US" dirty="0"/>
              <a:t>: </a:t>
            </a:r>
            <a:r>
              <a:rPr lang="zh-CN" altLang="en-US" dirty="0"/>
              <a:t>数值被</a:t>
            </a:r>
            <a:r>
              <a:rPr lang="en-US" dirty="0"/>
              <a:t> +</a:t>
            </a:r>
            <a:r>
              <a:rPr lang="zh-CN" altLang="en-US" dirty="0"/>
              <a:t>或</a:t>
            </a:r>
            <a:r>
              <a:rPr lang="en-US" altLang="zh-CN" dirty="0"/>
              <a:t>-</a:t>
            </a:r>
            <a:r>
              <a:rPr lang="en-US" dirty="0"/>
              <a:t> 2</a:t>
            </a:r>
            <a:r>
              <a:rPr lang="en-US" baseline="30000" dirty="0"/>
              <a:t>w</a:t>
            </a:r>
          </a:p>
          <a:p>
            <a:endParaRPr lang="en-US" dirty="0"/>
          </a:p>
          <a:p>
            <a:r>
              <a:rPr lang="zh-CN" altLang="en-US" dirty="0"/>
              <a:t>表达式含无符号数和有符号数时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符号数被转换成无符号数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成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igned </a:t>
            </a:r>
            <a:r>
              <a:rPr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心副作用！！！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b="1" dirty="0"/>
              <a:t>扩展、截断</a:t>
            </a:r>
            <a:endParaRPr lang="en-US" b="1" dirty="0"/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6110288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符号扩展</a:t>
            </a:r>
            <a:endParaRPr lang="en-US" dirty="0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1220788"/>
            <a:ext cx="8294687" cy="5224462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任务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zh-CN" altLang="en-US" dirty="0"/>
              <a:t>给定</a:t>
            </a:r>
            <a:r>
              <a:rPr lang="en-US" i="1" dirty="0"/>
              <a:t>w</a:t>
            </a:r>
            <a:r>
              <a:rPr lang="zh-CN" altLang="en-US" dirty="0"/>
              <a:t>位的有符号整型数</a:t>
            </a:r>
            <a:r>
              <a:rPr lang="en-US" i="1" dirty="0"/>
              <a:t>x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将其转换为</a:t>
            </a:r>
            <a:r>
              <a:rPr lang="en-US" i="1" dirty="0" err="1"/>
              <a:t>w</a:t>
            </a:r>
            <a:r>
              <a:rPr lang="en-US" dirty="0" err="1"/>
              <a:t>+</a:t>
            </a:r>
            <a:r>
              <a:rPr lang="en-US" i="1" dirty="0" err="1"/>
              <a:t>k</a:t>
            </a:r>
            <a:r>
              <a:rPr lang="zh-CN" altLang="en-US" dirty="0"/>
              <a:t>位的相同数值的整型数</a:t>
            </a: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规则</a:t>
            </a:r>
            <a:r>
              <a:rPr lang="en-US" dirty="0"/>
              <a:t>:</a:t>
            </a:r>
          </a:p>
          <a:p>
            <a:pPr lvl="1">
              <a:defRPr/>
            </a:pPr>
            <a:r>
              <a:rPr lang="zh-CN" altLang="en-US" dirty="0"/>
              <a:t>将最高有效位</a:t>
            </a:r>
            <a:r>
              <a:rPr lang="en-US" altLang="zh-CN" dirty="0"/>
              <a:t>(</a:t>
            </a:r>
            <a:r>
              <a:rPr lang="zh-CN" altLang="en-US" dirty="0"/>
              <a:t>符号位</a:t>
            </a:r>
            <a:r>
              <a:rPr lang="en-US" altLang="zh-CN" dirty="0"/>
              <a:t>)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w</a:t>
            </a:r>
            <a:r>
              <a:rPr lang="en-US" altLang="zh-CN" baseline="-25000" dirty="0"/>
              <a:t>–1</a:t>
            </a:r>
            <a:r>
              <a:rPr lang="zh-CN" altLang="en-US" dirty="0"/>
              <a:t>复制</a:t>
            </a:r>
            <a:r>
              <a:rPr lang="en-US" dirty="0"/>
              <a:t> </a:t>
            </a:r>
            <a:r>
              <a:rPr lang="en-US" i="1" dirty="0"/>
              <a:t>k</a:t>
            </a:r>
            <a:r>
              <a:rPr lang="zh-CN" altLang="en-US" dirty="0"/>
              <a:t>份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en-US" b="0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</a:t>
            </a:r>
            <a:r>
              <a:rPr lang="en-US" dirty="0"/>
              <a:t> = 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1 </a:t>
            </a:r>
            <a:r>
              <a:rPr lang="en-US" dirty="0"/>
              <a:t>,…,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1 </a:t>
            </a:r>
            <a:r>
              <a:rPr lang="en-US" dirty="0"/>
              <a:t>,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1 </a:t>
            </a:r>
            <a:r>
              <a:rPr lang="en-US" dirty="0"/>
              <a:t>,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2 </a:t>
            </a:r>
            <a:r>
              <a:rPr lang="en-US" dirty="0"/>
              <a:t>,…, </a:t>
            </a:r>
            <a:r>
              <a:rPr lang="en-US" b="0" i="1" dirty="0"/>
              <a:t>x</a:t>
            </a:r>
            <a:r>
              <a:rPr lang="en-US" b="0" baseline="-25000" dirty="0"/>
              <a:t>0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28676" name="Freeform 4"/>
          <p:cNvSpPr/>
          <p:nvPr/>
        </p:nvSpPr>
        <p:spPr bwMode="auto">
          <a:xfrm>
            <a:off x="1735266" y="4013994"/>
            <a:ext cx="1296988" cy="77788"/>
          </a:xfrm>
          <a:custGeom>
            <a:avLst/>
            <a:gdLst>
              <a:gd name="T0" fmla="*/ 0 w 817"/>
              <a:gd name="T1" fmla="*/ 0 h 49"/>
              <a:gd name="T2" fmla="*/ 0 w 817"/>
              <a:gd name="T3" fmla="*/ 48 h 49"/>
              <a:gd name="T4" fmla="*/ 816 w 817"/>
              <a:gd name="T5" fmla="*/ 48 h 49"/>
              <a:gd name="T6" fmla="*/ 816 w 817"/>
              <a:gd name="T7" fmla="*/ 0 h 49"/>
              <a:gd name="T8" fmla="*/ 0 60000 65536"/>
              <a:gd name="T9" fmla="*/ 0 60000 65536"/>
              <a:gd name="T10" fmla="*/ 0 60000 65536"/>
              <a:gd name="T11" fmla="*/ 0 60000 65536"/>
              <a:gd name="T12" fmla="*/ 0 w 817"/>
              <a:gd name="T13" fmla="*/ 0 h 49"/>
              <a:gd name="T14" fmla="*/ 817 w 817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7" h="49">
                <a:moveTo>
                  <a:pt x="0" y="0"/>
                </a:moveTo>
                <a:lnTo>
                  <a:pt x="0" y="48"/>
                </a:lnTo>
                <a:lnTo>
                  <a:pt x="816" y="48"/>
                </a:lnTo>
                <a:lnTo>
                  <a:pt x="816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667639" y="4211364"/>
            <a:ext cx="1694822" cy="36676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i="1" dirty="0">
                <a:latin typeface="Calibri" panose="020F0502020204030204" pitchFamily="34" charset="0"/>
              </a:rPr>
              <a:t>k</a:t>
            </a:r>
            <a:r>
              <a:rPr lang="en-US" sz="1800" dirty="0">
                <a:latin typeface="Calibri" panose="020F0502020204030204" pitchFamily="34" charset="0"/>
              </a:rPr>
              <a:t> copies of MSB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905000" y="3887788"/>
            <a:ext cx="5181600" cy="2913062"/>
            <a:chOff x="1392" y="2104"/>
            <a:chExt cx="3264" cy="1835"/>
          </a:xfrm>
        </p:grpSpPr>
        <p:grpSp>
          <p:nvGrpSpPr>
            <p:cNvPr id="3" name="Group 7"/>
            <p:cNvGrpSpPr/>
            <p:nvPr/>
          </p:nvGrpSpPr>
          <p:grpSpPr bwMode="auto">
            <a:xfrm>
              <a:off x="1392" y="2352"/>
              <a:ext cx="3264" cy="1248"/>
              <a:chOff x="1392" y="2352"/>
              <a:chExt cx="3264" cy="1248"/>
            </a:xfrm>
          </p:grpSpPr>
          <p:grpSp>
            <p:nvGrpSpPr>
              <p:cNvPr id="4" name="Group 8"/>
              <p:cNvGrpSpPr/>
              <p:nvPr/>
            </p:nvGrpSpPr>
            <p:grpSpPr bwMode="auto">
              <a:xfrm>
                <a:off x="2928" y="2400"/>
                <a:ext cx="1728" cy="144"/>
                <a:chOff x="2928" y="2400"/>
                <a:chExt cx="1728" cy="144"/>
              </a:xfrm>
            </p:grpSpPr>
            <p:sp>
              <p:nvSpPr>
                <p:cNvPr id="28714" name="Rectangle 9"/>
                <p:cNvSpPr>
                  <a:spLocks noChangeArrowheads="1"/>
                </p:cNvSpPr>
                <p:nvPr/>
              </p:nvSpPr>
              <p:spPr bwMode="auto">
                <a:xfrm>
                  <a:off x="2928" y="2400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5" name="Rectangle 10"/>
                <p:cNvSpPr>
                  <a:spLocks noChangeArrowheads="1"/>
                </p:cNvSpPr>
                <p:nvPr/>
              </p:nvSpPr>
              <p:spPr bwMode="auto">
                <a:xfrm>
                  <a:off x="307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6" name="Rectangle 11"/>
                <p:cNvSpPr>
                  <a:spLocks noChangeArrowheads="1"/>
                </p:cNvSpPr>
                <p:nvPr/>
              </p:nvSpPr>
              <p:spPr bwMode="auto">
                <a:xfrm>
                  <a:off x="3216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7" name="Rectangle 12"/>
                <p:cNvSpPr>
                  <a:spLocks noChangeArrowheads="1"/>
                </p:cNvSpPr>
                <p:nvPr/>
              </p:nvSpPr>
              <p:spPr bwMode="auto">
                <a:xfrm>
                  <a:off x="4224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8" name="Rectangle 13"/>
                <p:cNvSpPr>
                  <a:spLocks noChangeArrowheads="1"/>
                </p:cNvSpPr>
                <p:nvPr/>
              </p:nvSpPr>
              <p:spPr bwMode="auto">
                <a:xfrm>
                  <a:off x="4368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9" name="Rectangle 14"/>
                <p:cNvSpPr>
                  <a:spLocks noChangeArrowheads="1"/>
                </p:cNvSpPr>
                <p:nvPr/>
              </p:nvSpPr>
              <p:spPr bwMode="auto">
                <a:xfrm>
                  <a:off x="451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20" name="Rectangle 15"/>
                <p:cNvSpPr>
                  <a:spLocks noChangeArrowheads="1"/>
                </p:cNvSpPr>
                <p:nvPr/>
              </p:nvSpPr>
              <p:spPr bwMode="auto">
                <a:xfrm>
                  <a:off x="3360" y="2400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/>
                    <a:t>• • •</a:t>
                  </a:r>
                </a:p>
              </p:txBody>
            </p:sp>
          </p:grpSp>
          <p:sp>
            <p:nvSpPr>
              <p:cNvPr id="28687" name="Rectangle 16"/>
              <p:cNvSpPr>
                <a:spLocks noChangeArrowheads="1"/>
              </p:cNvSpPr>
              <p:nvPr/>
            </p:nvSpPr>
            <p:spPr bwMode="auto">
              <a:xfrm>
                <a:off x="2544" y="2352"/>
                <a:ext cx="248" cy="23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endParaRPr lang="en-US" b="0">
                  <a:latin typeface="Symbol" panose="05050102010706020507" pitchFamily="18" charset="2"/>
                </a:endParaRPr>
              </a:p>
            </p:txBody>
          </p:sp>
          <p:sp>
            <p:nvSpPr>
              <p:cNvPr id="28688" name="Rectangle 17"/>
              <p:cNvSpPr>
                <a:spLocks noChangeArrowheads="1"/>
              </p:cNvSpPr>
              <p:nvPr/>
            </p:nvSpPr>
            <p:spPr bwMode="auto">
              <a:xfrm>
                <a:off x="1392" y="3360"/>
                <a:ext cx="284" cy="23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r>
                  <a:rPr lang="en-US" b="0">
                    <a:latin typeface="Symbol" panose="05050102010706020507" pitchFamily="18" charset="2"/>
                  </a:rPr>
                  <a:t></a:t>
                </a:r>
              </a:p>
            </p:txBody>
          </p:sp>
          <p:sp>
            <p:nvSpPr>
              <p:cNvPr id="28689" name="Line 18"/>
              <p:cNvSpPr>
                <a:spLocks noChangeShapeType="1"/>
              </p:cNvSpPr>
              <p:nvPr/>
            </p:nvSpPr>
            <p:spPr bwMode="auto">
              <a:xfrm>
                <a:off x="302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0" name="Line 19"/>
              <p:cNvSpPr>
                <a:spLocks noChangeShapeType="1"/>
              </p:cNvSpPr>
              <p:nvPr/>
            </p:nvSpPr>
            <p:spPr bwMode="auto">
              <a:xfrm flipH="1">
                <a:off x="2880" y="2592"/>
                <a:ext cx="14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" name="Group 20"/>
              <p:cNvGrpSpPr/>
              <p:nvPr/>
            </p:nvGrpSpPr>
            <p:grpSpPr bwMode="auto">
              <a:xfrm>
                <a:off x="1824" y="3456"/>
                <a:ext cx="2832" cy="144"/>
                <a:chOff x="1824" y="3456"/>
                <a:chExt cx="2832" cy="144"/>
              </a:xfrm>
            </p:grpSpPr>
            <p:sp>
              <p:nvSpPr>
                <p:cNvPr id="28701" name="Rectangle 21"/>
                <p:cNvSpPr>
                  <a:spLocks noChangeArrowheads="1"/>
                </p:cNvSpPr>
                <p:nvPr/>
              </p:nvSpPr>
              <p:spPr bwMode="auto">
                <a:xfrm>
                  <a:off x="2112" y="3456"/>
                  <a:ext cx="528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/>
                    <a:t>• • •</a:t>
                  </a:r>
                </a:p>
              </p:txBody>
            </p:sp>
            <p:sp>
              <p:nvSpPr>
                <p:cNvPr id="28702" name="Rectangle 22"/>
                <p:cNvSpPr>
                  <a:spLocks noChangeArrowheads="1"/>
                </p:cNvSpPr>
                <p:nvPr/>
              </p:nvSpPr>
              <p:spPr bwMode="auto">
                <a:xfrm>
                  <a:off x="278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3" name="Rectangle 23"/>
                <p:cNvSpPr>
                  <a:spLocks noChangeArrowheads="1"/>
                </p:cNvSpPr>
                <p:nvPr/>
              </p:nvSpPr>
              <p:spPr bwMode="auto">
                <a:xfrm>
                  <a:off x="2640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4" name="Rectangle 24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5" name="Rectangle 2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grpSp>
              <p:nvGrpSpPr>
                <p:cNvPr id="6" name="Group 26"/>
                <p:cNvGrpSpPr/>
                <p:nvPr/>
              </p:nvGrpSpPr>
              <p:grpSpPr bwMode="auto">
                <a:xfrm>
                  <a:off x="2928" y="3456"/>
                  <a:ext cx="1728" cy="144"/>
                  <a:chOff x="2928" y="3456"/>
                  <a:chExt cx="1728" cy="144"/>
                </a:xfrm>
              </p:grpSpPr>
              <p:sp>
                <p:nvSpPr>
                  <p:cNvPr id="28707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8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9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0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2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3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3456"/>
                    <a:ext cx="86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</p:grpSp>
          </p:grpSp>
          <p:sp>
            <p:nvSpPr>
              <p:cNvPr id="28692" name="Line 34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288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3" name="Line 35"/>
              <p:cNvSpPr>
                <a:spLocks noChangeShapeType="1"/>
              </p:cNvSpPr>
              <p:nvPr/>
            </p:nvSpPr>
            <p:spPr bwMode="auto">
              <a:xfrm flipH="1">
                <a:off x="2064" y="2592"/>
                <a:ext cx="96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Line 36"/>
              <p:cNvSpPr>
                <a:spLocks noChangeShapeType="1"/>
              </p:cNvSpPr>
              <p:nvPr/>
            </p:nvSpPr>
            <p:spPr bwMode="auto">
              <a:xfrm flipH="1">
                <a:off x="1920" y="2592"/>
                <a:ext cx="110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Line 37"/>
              <p:cNvSpPr>
                <a:spLocks noChangeShapeType="1"/>
              </p:cNvSpPr>
              <p:nvPr/>
            </p:nvSpPr>
            <p:spPr bwMode="auto">
              <a:xfrm>
                <a:off x="316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Line 38"/>
              <p:cNvSpPr>
                <a:spLocks noChangeShapeType="1"/>
              </p:cNvSpPr>
              <p:nvPr/>
            </p:nvSpPr>
            <p:spPr bwMode="auto">
              <a:xfrm>
                <a:off x="3312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Line 39"/>
              <p:cNvSpPr>
                <a:spLocks noChangeShapeType="1"/>
              </p:cNvSpPr>
              <p:nvPr/>
            </p:nvSpPr>
            <p:spPr bwMode="auto">
              <a:xfrm>
                <a:off x="4320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Line 40"/>
              <p:cNvSpPr>
                <a:spLocks noChangeShapeType="1"/>
              </p:cNvSpPr>
              <p:nvPr/>
            </p:nvSpPr>
            <p:spPr bwMode="auto">
              <a:xfrm>
                <a:off x="446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9" name="Line 41"/>
              <p:cNvSpPr>
                <a:spLocks noChangeShapeType="1"/>
              </p:cNvSpPr>
              <p:nvPr/>
            </p:nvSpPr>
            <p:spPr bwMode="auto">
              <a:xfrm>
                <a:off x="460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0" name="Rectangle 42"/>
              <p:cNvSpPr>
                <a:spLocks noChangeArrowheads="1"/>
              </p:cNvSpPr>
              <p:nvPr/>
            </p:nvSpPr>
            <p:spPr bwMode="auto">
              <a:xfrm>
                <a:off x="2352" y="3120"/>
                <a:ext cx="451" cy="192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1400" b="0"/>
                  <a:t>• • •</a:t>
                </a:r>
              </a:p>
            </p:txBody>
          </p:sp>
        </p:grpSp>
        <p:sp>
          <p:nvSpPr>
            <p:cNvPr id="28680" name="Line 43"/>
            <p:cNvSpPr>
              <a:spLocks noChangeShapeType="1"/>
            </p:cNvSpPr>
            <p:nvPr/>
          </p:nvSpPr>
          <p:spPr bwMode="auto">
            <a:xfrm>
              <a:off x="2928" y="2208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1" name="Rectangle 44"/>
            <p:cNvSpPr>
              <a:spLocks noChangeArrowheads="1"/>
            </p:cNvSpPr>
            <p:nvPr/>
          </p:nvSpPr>
          <p:spPr bwMode="auto">
            <a:xfrm>
              <a:off x="3696" y="2104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28682" name="Line 45"/>
            <p:cNvSpPr>
              <a:spLocks noChangeShapeType="1"/>
            </p:cNvSpPr>
            <p:nvPr/>
          </p:nvSpPr>
          <p:spPr bwMode="auto">
            <a:xfrm>
              <a:off x="2928" y="3744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3" name="Rectangle 46"/>
            <p:cNvSpPr>
              <a:spLocks noChangeArrowheads="1"/>
            </p:cNvSpPr>
            <p:nvPr/>
          </p:nvSpPr>
          <p:spPr bwMode="auto">
            <a:xfrm>
              <a:off x="3696" y="3640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28684" name="Line 47"/>
            <p:cNvSpPr>
              <a:spLocks noChangeShapeType="1"/>
            </p:cNvSpPr>
            <p:nvPr/>
          </p:nvSpPr>
          <p:spPr bwMode="auto">
            <a:xfrm>
              <a:off x="1824" y="3744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5" name="Rectangle 48"/>
            <p:cNvSpPr>
              <a:spLocks noChangeArrowheads="1"/>
            </p:cNvSpPr>
            <p:nvPr/>
          </p:nvSpPr>
          <p:spPr bwMode="auto">
            <a:xfrm>
              <a:off x="2208" y="3648"/>
              <a:ext cx="204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k</a:t>
              </a:r>
            </a:p>
          </p:txBody>
        </p:sp>
      </p:grp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23850"/>
            <a:ext cx="70056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符号扩展示例</a:t>
            </a:r>
            <a:endParaRPr 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4803775"/>
            <a:ext cx="8307387" cy="1641475"/>
          </a:xfrm>
        </p:spPr>
        <p:txBody>
          <a:bodyPr/>
          <a:lstStyle/>
          <a:p>
            <a:r>
              <a:rPr lang="zh-CN" altLang="en-US" dirty="0"/>
              <a:t>从</a:t>
            </a:r>
            <a:r>
              <a:rPr lang="zh-CN" altLang="en-US" dirty="0">
                <a:solidFill>
                  <a:schemeClr val="accent6"/>
                </a:solidFill>
              </a:rPr>
              <a:t>短</a:t>
            </a:r>
            <a:r>
              <a:rPr lang="zh-CN" altLang="en-US" dirty="0"/>
              <a:t>整数类型向</a:t>
            </a:r>
            <a:r>
              <a:rPr lang="zh-CN" altLang="en-US" dirty="0">
                <a:solidFill>
                  <a:schemeClr val="accent6"/>
                </a:solidFill>
              </a:rPr>
              <a:t>长</a:t>
            </a:r>
            <a:r>
              <a:rPr lang="zh-CN" altLang="en-US" dirty="0"/>
              <a:t>整数类型转换时，</a:t>
            </a:r>
            <a:r>
              <a:rPr lang="en-US" altLang="zh-CN" dirty="0"/>
              <a:t>C</a:t>
            </a:r>
            <a:r>
              <a:rPr lang="zh-CN" altLang="en-US" dirty="0"/>
              <a:t>自动进行符号扩展</a:t>
            </a:r>
            <a:endParaRPr lang="en-US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81000" y="1284982"/>
            <a:ext cx="4191000" cy="1077218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 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ix =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-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1096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2082800" y="2863850"/>
            <a:ext cx="17463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7385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355600" y="2844801"/>
            <a:ext cx="8431213" cy="1427163"/>
            <a:chOff x="224" y="1792"/>
            <a:chExt cx="5311" cy="899"/>
          </a:xfrm>
        </p:grpSpPr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829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十进制</a:t>
              </a:r>
              <a:r>
                <a:rPr lang="en-US" altLang="zh-CN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	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1621" y="1808"/>
              <a:ext cx="414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6</a:t>
              </a:r>
              <a:r>
                <a:rPr lang="zh-CN" alt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进制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3782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二进制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9" name="Rectangle 13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0" name="Rectangle 14"/>
            <p:cNvSpPr>
              <a:spLocks noChangeArrowheads="1"/>
            </p:cNvSpPr>
            <p:nvPr/>
          </p:nvSpPr>
          <p:spPr bwMode="auto">
            <a:xfrm>
              <a:off x="236" y="1792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1" name="Rectangle 15"/>
            <p:cNvSpPr>
              <a:spLocks noChangeArrowheads="1"/>
            </p:cNvSpPr>
            <p:nvPr/>
          </p:nvSpPr>
          <p:spPr bwMode="auto">
            <a:xfrm>
              <a:off x="699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2" name="Rectangle 16"/>
            <p:cNvSpPr>
              <a:spLocks noChangeArrowheads="1"/>
            </p:cNvSpPr>
            <p:nvPr/>
          </p:nvSpPr>
          <p:spPr bwMode="auto">
            <a:xfrm>
              <a:off x="711" y="1792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3" name="Rectangle 17"/>
            <p:cNvSpPr>
              <a:spLocks noChangeArrowheads="1"/>
            </p:cNvSpPr>
            <p:nvPr/>
          </p:nvSpPr>
          <p:spPr bwMode="auto">
            <a:xfrm>
              <a:off x="1312" y="1792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4" name="Rectangle 18"/>
            <p:cNvSpPr>
              <a:spLocks noChangeArrowheads="1"/>
            </p:cNvSpPr>
            <p:nvPr/>
          </p:nvSpPr>
          <p:spPr bwMode="auto">
            <a:xfrm>
              <a:off x="1323" y="1792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5" name="Rectangle 19"/>
            <p:cNvSpPr>
              <a:spLocks noChangeArrowheads="1"/>
            </p:cNvSpPr>
            <p:nvPr/>
          </p:nvSpPr>
          <p:spPr bwMode="auto">
            <a:xfrm>
              <a:off x="2355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6" name="Rectangle 20"/>
            <p:cNvSpPr>
              <a:spLocks noChangeArrowheads="1"/>
            </p:cNvSpPr>
            <p:nvPr/>
          </p:nvSpPr>
          <p:spPr bwMode="auto">
            <a:xfrm>
              <a:off x="2367" y="1792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7" name="Rectangle 21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8" name="Rectangle 22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9" name="Rectangle 23"/>
            <p:cNvSpPr>
              <a:spLocks noChangeArrowheads="1"/>
            </p:cNvSpPr>
            <p:nvPr/>
          </p:nvSpPr>
          <p:spPr bwMode="auto">
            <a:xfrm>
              <a:off x="224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0" name="Rectangle 24"/>
            <p:cNvSpPr>
              <a:spLocks noChangeArrowheads="1"/>
            </p:cNvSpPr>
            <p:nvPr/>
          </p:nvSpPr>
          <p:spPr bwMode="auto">
            <a:xfrm>
              <a:off x="699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1" name="Rectangle 25"/>
            <p:cNvSpPr>
              <a:spLocks noChangeArrowheads="1"/>
            </p:cNvSpPr>
            <p:nvPr/>
          </p:nvSpPr>
          <p:spPr bwMode="auto">
            <a:xfrm>
              <a:off x="1312" y="1804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2" name="Rectangle 26"/>
            <p:cNvSpPr>
              <a:spLocks noChangeArrowheads="1"/>
            </p:cNvSpPr>
            <p:nvPr/>
          </p:nvSpPr>
          <p:spPr bwMode="auto">
            <a:xfrm>
              <a:off x="2355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3" name="Rectangle 27"/>
            <p:cNvSpPr>
              <a:spLocks noChangeArrowheads="1"/>
            </p:cNvSpPr>
            <p:nvPr/>
          </p:nvSpPr>
          <p:spPr bwMode="auto">
            <a:xfrm>
              <a:off x="5523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4" name="Rectangle 28"/>
            <p:cNvSpPr>
              <a:spLocks noChangeArrowheads="1"/>
            </p:cNvSpPr>
            <p:nvPr/>
          </p:nvSpPr>
          <p:spPr bwMode="auto">
            <a:xfrm>
              <a:off x="273" y="1993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5" name="Rectangle 29"/>
            <p:cNvSpPr>
              <a:spLocks noChangeArrowheads="1"/>
            </p:cNvSpPr>
            <p:nvPr/>
          </p:nvSpPr>
          <p:spPr bwMode="auto">
            <a:xfrm>
              <a:off x="874" y="1986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6" name="Rectangle 30"/>
            <p:cNvSpPr>
              <a:spLocks noChangeArrowheads="1"/>
            </p:cNvSpPr>
            <p:nvPr/>
          </p:nvSpPr>
          <p:spPr bwMode="auto">
            <a:xfrm>
              <a:off x="1886" y="1993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3B 6D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7" name="Rectangle 31"/>
            <p:cNvSpPr>
              <a:spLocks noChangeArrowheads="1"/>
            </p:cNvSpPr>
            <p:nvPr/>
          </p:nvSpPr>
          <p:spPr bwMode="auto">
            <a:xfrm>
              <a:off x="4017" y="1993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111011 0110110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8" name="Rectangle 32"/>
            <p:cNvSpPr>
              <a:spLocks noChangeArrowheads="1"/>
            </p:cNvSpPr>
            <p:nvPr/>
          </p:nvSpPr>
          <p:spPr bwMode="auto">
            <a:xfrm>
              <a:off x="224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9" name="Rectangle 33"/>
            <p:cNvSpPr>
              <a:spLocks noChangeArrowheads="1"/>
            </p:cNvSpPr>
            <p:nvPr/>
          </p:nvSpPr>
          <p:spPr bwMode="auto">
            <a:xfrm>
              <a:off x="236" y="1970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0" name="Rectangle 34"/>
            <p:cNvSpPr>
              <a:spLocks noChangeArrowheads="1"/>
            </p:cNvSpPr>
            <p:nvPr/>
          </p:nvSpPr>
          <p:spPr bwMode="auto">
            <a:xfrm>
              <a:off x="699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1" name="Rectangle 35"/>
            <p:cNvSpPr>
              <a:spLocks noChangeArrowheads="1"/>
            </p:cNvSpPr>
            <p:nvPr/>
          </p:nvSpPr>
          <p:spPr bwMode="auto">
            <a:xfrm>
              <a:off x="711" y="1970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2" name="Rectangle 36"/>
            <p:cNvSpPr>
              <a:spLocks noChangeArrowheads="1"/>
            </p:cNvSpPr>
            <p:nvPr/>
          </p:nvSpPr>
          <p:spPr bwMode="auto">
            <a:xfrm>
              <a:off x="1312" y="1970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3" name="Rectangle 37"/>
            <p:cNvSpPr>
              <a:spLocks noChangeArrowheads="1"/>
            </p:cNvSpPr>
            <p:nvPr/>
          </p:nvSpPr>
          <p:spPr bwMode="auto">
            <a:xfrm>
              <a:off x="1323" y="1970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4" name="Rectangle 38"/>
            <p:cNvSpPr>
              <a:spLocks noChangeArrowheads="1"/>
            </p:cNvSpPr>
            <p:nvPr/>
          </p:nvSpPr>
          <p:spPr bwMode="auto">
            <a:xfrm>
              <a:off x="2355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5" name="Rectangle 39"/>
            <p:cNvSpPr>
              <a:spLocks noChangeArrowheads="1"/>
            </p:cNvSpPr>
            <p:nvPr/>
          </p:nvSpPr>
          <p:spPr bwMode="auto">
            <a:xfrm>
              <a:off x="2367" y="1970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6" name="Rectangle 40"/>
            <p:cNvSpPr>
              <a:spLocks noChangeArrowheads="1"/>
            </p:cNvSpPr>
            <p:nvPr/>
          </p:nvSpPr>
          <p:spPr bwMode="auto">
            <a:xfrm>
              <a:off x="5523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7" name="Rectangle 41"/>
            <p:cNvSpPr>
              <a:spLocks noChangeArrowheads="1"/>
            </p:cNvSpPr>
            <p:nvPr/>
          </p:nvSpPr>
          <p:spPr bwMode="auto">
            <a:xfrm>
              <a:off x="224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8" name="Rectangle 42"/>
            <p:cNvSpPr>
              <a:spLocks noChangeArrowheads="1"/>
            </p:cNvSpPr>
            <p:nvPr/>
          </p:nvSpPr>
          <p:spPr bwMode="auto">
            <a:xfrm>
              <a:off x="699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9" name="Rectangle 43"/>
            <p:cNvSpPr>
              <a:spLocks noChangeArrowheads="1"/>
            </p:cNvSpPr>
            <p:nvPr/>
          </p:nvSpPr>
          <p:spPr bwMode="auto">
            <a:xfrm>
              <a:off x="1312" y="1982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0" name="Rectangle 44"/>
            <p:cNvSpPr>
              <a:spLocks noChangeArrowheads="1"/>
            </p:cNvSpPr>
            <p:nvPr/>
          </p:nvSpPr>
          <p:spPr bwMode="auto">
            <a:xfrm>
              <a:off x="2355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1" name="Rectangle 45"/>
            <p:cNvSpPr>
              <a:spLocks noChangeArrowheads="1"/>
            </p:cNvSpPr>
            <p:nvPr/>
          </p:nvSpPr>
          <p:spPr bwMode="auto">
            <a:xfrm>
              <a:off x="5523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2" name="Rectangle 46"/>
            <p:cNvSpPr>
              <a:spLocks noChangeArrowheads="1"/>
            </p:cNvSpPr>
            <p:nvPr/>
          </p:nvSpPr>
          <p:spPr bwMode="auto">
            <a:xfrm>
              <a:off x="273" y="2170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x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3" name="Rectangle 47"/>
            <p:cNvSpPr>
              <a:spLocks noChangeArrowheads="1"/>
            </p:cNvSpPr>
            <p:nvPr/>
          </p:nvSpPr>
          <p:spPr bwMode="auto">
            <a:xfrm>
              <a:off x="874" y="2164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4" name="Rectangle 48"/>
            <p:cNvSpPr>
              <a:spLocks noChangeArrowheads="1"/>
            </p:cNvSpPr>
            <p:nvPr/>
          </p:nvSpPr>
          <p:spPr bwMode="auto">
            <a:xfrm>
              <a:off x="1419" y="2170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 00 3B 6D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5" name="Rectangle 49"/>
            <p:cNvSpPr>
              <a:spLocks noChangeArrowheads="1"/>
            </p:cNvSpPr>
            <p:nvPr/>
          </p:nvSpPr>
          <p:spPr bwMode="auto">
            <a:xfrm>
              <a:off x="2617" y="2170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0000 00000000 00111011 0110110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6" name="Rectangle 50"/>
            <p:cNvSpPr>
              <a:spLocks noChangeArrowheads="1"/>
            </p:cNvSpPr>
            <p:nvPr/>
          </p:nvSpPr>
          <p:spPr bwMode="auto">
            <a:xfrm>
              <a:off x="224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7" name="Rectangle 51"/>
            <p:cNvSpPr>
              <a:spLocks noChangeArrowheads="1"/>
            </p:cNvSpPr>
            <p:nvPr/>
          </p:nvSpPr>
          <p:spPr bwMode="auto">
            <a:xfrm>
              <a:off x="236" y="2147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8" name="Rectangle 52"/>
            <p:cNvSpPr>
              <a:spLocks noChangeArrowheads="1"/>
            </p:cNvSpPr>
            <p:nvPr/>
          </p:nvSpPr>
          <p:spPr bwMode="auto">
            <a:xfrm>
              <a:off x="699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9" name="Rectangle 53"/>
            <p:cNvSpPr>
              <a:spLocks noChangeArrowheads="1"/>
            </p:cNvSpPr>
            <p:nvPr/>
          </p:nvSpPr>
          <p:spPr bwMode="auto">
            <a:xfrm>
              <a:off x="711" y="2147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0" name="Rectangle 54"/>
            <p:cNvSpPr>
              <a:spLocks noChangeArrowheads="1"/>
            </p:cNvSpPr>
            <p:nvPr/>
          </p:nvSpPr>
          <p:spPr bwMode="auto">
            <a:xfrm>
              <a:off x="1312" y="2147"/>
              <a:ext cx="11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1" name="Rectangle 55"/>
            <p:cNvSpPr>
              <a:spLocks noChangeArrowheads="1"/>
            </p:cNvSpPr>
            <p:nvPr/>
          </p:nvSpPr>
          <p:spPr bwMode="auto">
            <a:xfrm>
              <a:off x="1323" y="2147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2" name="Rectangle 56"/>
            <p:cNvSpPr>
              <a:spLocks noChangeArrowheads="1"/>
            </p:cNvSpPr>
            <p:nvPr/>
          </p:nvSpPr>
          <p:spPr bwMode="auto">
            <a:xfrm>
              <a:off x="2355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3" name="Rectangle 57"/>
            <p:cNvSpPr>
              <a:spLocks noChangeArrowheads="1"/>
            </p:cNvSpPr>
            <p:nvPr/>
          </p:nvSpPr>
          <p:spPr bwMode="auto">
            <a:xfrm>
              <a:off x="2367" y="2147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4" name="Rectangle 58"/>
            <p:cNvSpPr>
              <a:spLocks noChangeArrowheads="1"/>
            </p:cNvSpPr>
            <p:nvPr/>
          </p:nvSpPr>
          <p:spPr bwMode="auto">
            <a:xfrm>
              <a:off x="5523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5" name="Rectangle 59"/>
            <p:cNvSpPr>
              <a:spLocks noChangeArrowheads="1"/>
            </p:cNvSpPr>
            <p:nvPr/>
          </p:nvSpPr>
          <p:spPr bwMode="auto">
            <a:xfrm>
              <a:off x="224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6" name="Rectangle 60"/>
            <p:cNvSpPr>
              <a:spLocks noChangeArrowheads="1"/>
            </p:cNvSpPr>
            <p:nvPr/>
          </p:nvSpPr>
          <p:spPr bwMode="auto">
            <a:xfrm>
              <a:off x="699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7" name="Rectangle 61"/>
            <p:cNvSpPr>
              <a:spLocks noChangeArrowheads="1"/>
            </p:cNvSpPr>
            <p:nvPr/>
          </p:nvSpPr>
          <p:spPr bwMode="auto">
            <a:xfrm>
              <a:off x="1312" y="2160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8" name="Rectangle 62"/>
            <p:cNvSpPr>
              <a:spLocks noChangeArrowheads="1"/>
            </p:cNvSpPr>
            <p:nvPr/>
          </p:nvSpPr>
          <p:spPr bwMode="auto">
            <a:xfrm>
              <a:off x="2355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9" name="Rectangle 63"/>
            <p:cNvSpPr>
              <a:spLocks noChangeArrowheads="1"/>
            </p:cNvSpPr>
            <p:nvPr/>
          </p:nvSpPr>
          <p:spPr bwMode="auto">
            <a:xfrm>
              <a:off x="5523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0" name="Rectangle 64"/>
            <p:cNvSpPr>
              <a:spLocks noChangeArrowheads="1"/>
            </p:cNvSpPr>
            <p:nvPr/>
          </p:nvSpPr>
          <p:spPr bwMode="auto">
            <a:xfrm>
              <a:off x="273" y="2348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y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1" name="Rectangle 65"/>
            <p:cNvSpPr>
              <a:spLocks noChangeArrowheads="1"/>
            </p:cNvSpPr>
            <p:nvPr/>
          </p:nvSpPr>
          <p:spPr bwMode="auto">
            <a:xfrm>
              <a:off x="826" y="2341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2" name="Rectangle 66"/>
            <p:cNvSpPr>
              <a:spLocks noChangeArrowheads="1"/>
            </p:cNvSpPr>
            <p:nvPr/>
          </p:nvSpPr>
          <p:spPr bwMode="auto">
            <a:xfrm>
              <a:off x="1886" y="2348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C4 9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3" name="Rectangle 67"/>
            <p:cNvSpPr>
              <a:spLocks noChangeArrowheads="1"/>
            </p:cNvSpPr>
            <p:nvPr/>
          </p:nvSpPr>
          <p:spPr bwMode="auto">
            <a:xfrm>
              <a:off x="4017" y="2348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000100 1001001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4" name="Rectangle 68"/>
            <p:cNvSpPr>
              <a:spLocks noChangeArrowheads="1"/>
            </p:cNvSpPr>
            <p:nvPr/>
          </p:nvSpPr>
          <p:spPr bwMode="auto">
            <a:xfrm>
              <a:off x="224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5" name="Rectangle 69"/>
            <p:cNvSpPr>
              <a:spLocks noChangeArrowheads="1"/>
            </p:cNvSpPr>
            <p:nvPr/>
          </p:nvSpPr>
          <p:spPr bwMode="auto">
            <a:xfrm>
              <a:off x="236" y="2325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6" name="Rectangle 70"/>
            <p:cNvSpPr>
              <a:spLocks noChangeArrowheads="1"/>
            </p:cNvSpPr>
            <p:nvPr/>
          </p:nvSpPr>
          <p:spPr bwMode="auto">
            <a:xfrm>
              <a:off x="699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7" name="Rectangle 71"/>
            <p:cNvSpPr>
              <a:spLocks noChangeArrowheads="1"/>
            </p:cNvSpPr>
            <p:nvPr/>
          </p:nvSpPr>
          <p:spPr bwMode="auto">
            <a:xfrm>
              <a:off x="711" y="2325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8" name="Rectangle 72"/>
            <p:cNvSpPr>
              <a:spLocks noChangeArrowheads="1"/>
            </p:cNvSpPr>
            <p:nvPr/>
          </p:nvSpPr>
          <p:spPr bwMode="auto">
            <a:xfrm>
              <a:off x="1312" y="2325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9" name="Rectangle 73"/>
            <p:cNvSpPr>
              <a:spLocks noChangeArrowheads="1"/>
            </p:cNvSpPr>
            <p:nvPr/>
          </p:nvSpPr>
          <p:spPr bwMode="auto">
            <a:xfrm>
              <a:off x="1323" y="2325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0" name="Rectangle 74"/>
            <p:cNvSpPr>
              <a:spLocks noChangeArrowheads="1"/>
            </p:cNvSpPr>
            <p:nvPr/>
          </p:nvSpPr>
          <p:spPr bwMode="auto">
            <a:xfrm>
              <a:off x="2355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1" name="Rectangle 75"/>
            <p:cNvSpPr>
              <a:spLocks noChangeArrowheads="1"/>
            </p:cNvSpPr>
            <p:nvPr/>
          </p:nvSpPr>
          <p:spPr bwMode="auto">
            <a:xfrm>
              <a:off x="2367" y="2325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2" name="Rectangle 76"/>
            <p:cNvSpPr>
              <a:spLocks noChangeArrowheads="1"/>
            </p:cNvSpPr>
            <p:nvPr/>
          </p:nvSpPr>
          <p:spPr bwMode="auto">
            <a:xfrm>
              <a:off x="5523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3" name="Rectangle 77"/>
            <p:cNvSpPr>
              <a:spLocks noChangeArrowheads="1"/>
            </p:cNvSpPr>
            <p:nvPr/>
          </p:nvSpPr>
          <p:spPr bwMode="auto">
            <a:xfrm>
              <a:off x="224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4" name="Rectangle 78"/>
            <p:cNvSpPr>
              <a:spLocks noChangeArrowheads="1"/>
            </p:cNvSpPr>
            <p:nvPr/>
          </p:nvSpPr>
          <p:spPr bwMode="auto">
            <a:xfrm>
              <a:off x="699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5" name="Rectangle 79"/>
            <p:cNvSpPr>
              <a:spLocks noChangeArrowheads="1"/>
            </p:cNvSpPr>
            <p:nvPr/>
          </p:nvSpPr>
          <p:spPr bwMode="auto">
            <a:xfrm>
              <a:off x="1312" y="2337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6" name="Rectangle 80"/>
            <p:cNvSpPr>
              <a:spLocks noChangeArrowheads="1"/>
            </p:cNvSpPr>
            <p:nvPr/>
          </p:nvSpPr>
          <p:spPr bwMode="auto">
            <a:xfrm>
              <a:off x="2355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7" name="Rectangle 81"/>
            <p:cNvSpPr>
              <a:spLocks noChangeArrowheads="1"/>
            </p:cNvSpPr>
            <p:nvPr/>
          </p:nvSpPr>
          <p:spPr bwMode="auto">
            <a:xfrm>
              <a:off x="5523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8" name="Rectangle 82"/>
            <p:cNvSpPr>
              <a:spLocks noChangeArrowheads="1"/>
            </p:cNvSpPr>
            <p:nvPr/>
          </p:nvSpPr>
          <p:spPr bwMode="auto">
            <a:xfrm>
              <a:off x="316" y="2526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 err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y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9" name="Rectangle 83"/>
            <p:cNvSpPr>
              <a:spLocks noChangeArrowheads="1"/>
            </p:cNvSpPr>
            <p:nvPr/>
          </p:nvSpPr>
          <p:spPr bwMode="auto">
            <a:xfrm>
              <a:off x="826" y="2519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0" name="Rectangle 84"/>
            <p:cNvSpPr>
              <a:spLocks noChangeArrowheads="1"/>
            </p:cNvSpPr>
            <p:nvPr/>
          </p:nvSpPr>
          <p:spPr bwMode="auto">
            <a:xfrm>
              <a:off x="1419" y="2526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FF </a:t>
              </a:r>
              <a:r>
                <a:rPr lang="en-US" sz="1600" dirty="0" err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FF</a:t>
              </a:r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C4 9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1" name="Rectangle 85"/>
            <p:cNvSpPr>
              <a:spLocks noChangeArrowheads="1"/>
            </p:cNvSpPr>
            <p:nvPr/>
          </p:nvSpPr>
          <p:spPr bwMode="auto">
            <a:xfrm>
              <a:off x="2617" y="2526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1111 11111111 11000100 1001001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2" name="Rectangle 86"/>
            <p:cNvSpPr>
              <a:spLocks noChangeArrowheads="1"/>
            </p:cNvSpPr>
            <p:nvPr/>
          </p:nvSpPr>
          <p:spPr bwMode="auto">
            <a:xfrm>
              <a:off x="224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3" name="Rectangle 87"/>
            <p:cNvSpPr>
              <a:spLocks noChangeArrowheads="1"/>
            </p:cNvSpPr>
            <p:nvPr/>
          </p:nvSpPr>
          <p:spPr bwMode="auto">
            <a:xfrm>
              <a:off x="236" y="2503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4" name="Rectangle 88"/>
            <p:cNvSpPr>
              <a:spLocks noChangeArrowheads="1"/>
            </p:cNvSpPr>
            <p:nvPr/>
          </p:nvSpPr>
          <p:spPr bwMode="auto">
            <a:xfrm>
              <a:off x="699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5" name="Rectangle 89"/>
            <p:cNvSpPr>
              <a:spLocks noChangeArrowheads="1"/>
            </p:cNvSpPr>
            <p:nvPr/>
          </p:nvSpPr>
          <p:spPr bwMode="auto">
            <a:xfrm>
              <a:off x="711" y="2503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6" name="Rectangle 90"/>
            <p:cNvSpPr>
              <a:spLocks noChangeArrowheads="1"/>
            </p:cNvSpPr>
            <p:nvPr/>
          </p:nvSpPr>
          <p:spPr bwMode="auto">
            <a:xfrm>
              <a:off x="1312" y="2503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7" name="Rectangle 91"/>
            <p:cNvSpPr>
              <a:spLocks noChangeArrowheads="1"/>
            </p:cNvSpPr>
            <p:nvPr/>
          </p:nvSpPr>
          <p:spPr bwMode="auto">
            <a:xfrm>
              <a:off x="1323" y="2503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8" name="Rectangle 92"/>
            <p:cNvSpPr>
              <a:spLocks noChangeArrowheads="1"/>
            </p:cNvSpPr>
            <p:nvPr/>
          </p:nvSpPr>
          <p:spPr bwMode="auto">
            <a:xfrm>
              <a:off x="2355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9" name="Rectangle 93"/>
            <p:cNvSpPr>
              <a:spLocks noChangeArrowheads="1"/>
            </p:cNvSpPr>
            <p:nvPr/>
          </p:nvSpPr>
          <p:spPr bwMode="auto">
            <a:xfrm>
              <a:off x="2367" y="2503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0" name="Rectangle 94"/>
            <p:cNvSpPr>
              <a:spLocks noChangeArrowheads="1"/>
            </p:cNvSpPr>
            <p:nvPr/>
          </p:nvSpPr>
          <p:spPr bwMode="auto">
            <a:xfrm>
              <a:off x="5523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1" name="Rectangle 95"/>
            <p:cNvSpPr>
              <a:spLocks noChangeArrowheads="1"/>
            </p:cNvSpPr>
            <p:nvPr/>
          </p:nvSpPr>
          <p:spPr bwMode="auto">
            <a:xfrm>
              <a:off x="224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2" name="Rectangle 96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3" name="Rectangle 97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4" name="Rectangle 98"/>
            <p:cNvSpPr>
              <a:spLocks noChangeArrowheads="1"/>
            </p:cNvSpPr>
            <p:nvPr/>
          </p:nvSpPr>
          <p:spPr bwMode="auto">
            <a:xfrm>
              <a:off x="236" y="2679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5" name="Rectangle 99"/>
            <p:cNvSpPr>
              <a:spLocks noChangeArrowheads="1"/>
            </p:cNvSpPr>
            <p:nvPr/>
          </p:nvSpPr>
          <p:spPr bwMode="auto">
            <a:xfrm>
              <a:off x="699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6" name="Rectangle 100"/>
            <p:cNvSpPr>
              <a:spLocks noChangeArrowheads="1"/>
            </p:cNvSpPr>
            <p:nvPr/>
          </p:nvSpPr>
          <p:spPr bwMode="auto">
            <a:xfrm>
              <a:off x="699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7" name="Rectangle 101"/>
            <p:cNvSpPr>
              <a:spLocks noChangeArrowheads="1"/>
            </p:cNvSpPr>
            <p:nvPr/>
          </p:nvSpPr>
          <p:spPr bwMode="auto">
            <a:xfrm>
              <a:off x="711" y="2679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8" name="Rectangle 102"/>
            <p:cNvSpPr>
              <a:spLocks noChangeArrowheads="1"/>
            </p:cNvSpPr>
            <p:nvPr/>
          </p:nvSpPr>
          <p:spPr bwMode="auto">
            <a:xfrm>
              <a:off x="1312" y="2515"/>
              <a:ext cx="11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9" name="Rectangle 103"/>
            <p:cNvSpPr>
              <a:spLocks noChangeArrowheads="1"/>
            </p:cNvSpPr>
            <p:nvPr/>
          </p:nvSpPr>
          <p:spPr bwMode="auto">
            <a:xfrm>
              <a:off x="1312" y="2679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0" name="Rectangle 104"/>
            <p:cNvSpPr>
              <a:spLocks noChangeArrowheads="1"/>
            </p:cNvSpPr>
            <p:nvPr/>
          </p:nvSpPr>
          <p:spPr bwMode="auto">
            <a:xfrm>
              <a:off x="1323" y="2679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1" name="Rectangle 105"/>
            <p:cNvSpPr>
              <a:spLocks noChangeArrowheads="1"/>
            </p:cNvSpPr>
            <p:nvPr/>
          </p:nvSpPr>
          <p:spPr bwMode="auto">
            <a:xfrm>
              <a:off x="2355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2" name="Rectangle 106"/>
            <p:cNvSpPr>
              <a:spLocks noChangeArrowheads="1"/>
            </p:cNvSpPr>
            <p:nvPr/>
          </p:nvSpPr>
          <p:spPr bwMode="auto">
            <a:xfrm>
              <a:off x="2355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3" name="Rectangle 107"/>
            <p:cNvSpPr>
              <a:spLocks noChangeArrowheads="1"/>
            </p:cNvSpPr>
            <p:nvPr/>
          </p:nvSpPr>
          <p:spPr bwMode="auto">
            <a:xfrm>
              <a:off x="2367" y="2679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4" name="Rectangle 108"/>
            <p:cNvSpPr>
              <a:spLocks noChangeArrowheads="1"/>
            </p:cNvSpPr>
            <p:nvPr/>
          </p:nvSpPr>
          <p:spPr bwMode="auto">
            <a:xfrm>
              <a:off x="5523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5" name="Rectangle 109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6" name="Rectangle 110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685800"/>
            <a:ext cx="7592093" cy="762000"/>
          </a:xfrm>
        </p:spPr>
        <p:txBody>
          <a:bodyPr/>
          <a:lstStyle/>
          <a:p>
            <a:pPr marL="0" indent="0"/>
            <a:r>
              <a:rPr lang="zh-CN" altLang="en-US" dirty="0"/>
              <a:t>总结</a:t>
            </a:r>
            <a:r>
              <a:rPr lang="en-US" dirty="0"/>
              <a:t>:</a:t>
            </a:r>
            <a:r>
              <a:rPr lang="zh-CN" altLang="en-US" dirty="0"/>
              <a:t>扩展、截断的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885950"/>
            <a:ext cx="7896225" cy="4972050"/>
          </a:xfrm>
        </p:spPr>
        <p:txBody>
          <a:bodyPr/>
          <a:lstStyle/>
          <a:p>
            <a:r>
              <a:rPr lang="zh-CN" altLang="en-US" dirty="0"/>
              <a:t>扩展</a:t>
            </a:r>
            <a:r>
              <a:rPr lang="en-US" dirty="0"/>
              <a:t> (</a:t>
            </a:r>
            <a:r>
              <a:rPr lang="zh-CN" altLang="en-US" dirty="0"/>
              <a:t>例如从</a:t>
            </a:r>
            <a:r>
              <a:rPr lang="en-US" dirty="0"/>
              <a:t>short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zh-CN" altLang="en-US" dirty="0"/>
              <a:t>到</a:t>
            </a:r>
            <a:r>
              <a:rPr lang="en-US" dirty="0" err="1"/>
              <a:t>int</a:t>
            </a:r>
            <a:r>
              <a:rPr lang="zh-CN" altLang="en-US" dirty="0"/>
              <a:t>的转换</a:t>
            </a:r>
            <a:r>
              <a:rPr lang="en-US" dirty="0"/>
              <a:t>)</a:t>
            </a:r>
          </a:p>
          <a:p>
            <a:pPr lvl="1"/>
            <a:r>
              <a:rPr lang="zh-CN" altLang="en-US" dirty="0"/>
              <a:t>无符号数</a:t>
            </a:r>
            <a:r>
              <a:rPr lang="en-US" dirty="0"/>
              <a:t>: </a:t>
            </a:r>
            <a:r>
              <a:rPr lang="zh-CN" altLang="en-US" dirty="0"/>
              <a:t>填充</a:t>
            </a:r>
            <a:r>
              <a:rPr lang="en-US" altLang="zh-CN" dirty="0"/>
              <a:t>0</a:t>
            </a:r>
            <a:endParaRPr lang="en-US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</a:t>
            </a:r>
            <a:r>
              <a:rPr lang="zh-CN" altLang="en-US" dirty="0"/>
              <a:t>符号扩展</a:t>
            </a:r>
            <a:endParaRPr lang="en-US" dirty="0"/>
          </a:p>
          <a:p>
            <a:pPr lvl="1"/>
            <a:r>
              <a:rPr lang="zh-CN" altLang="en-US" dirty="0"/>
              <a:t>结果都是明确的预期值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截断</a:t>
            </a:r>
            <a:r>
              <a:rPr lang="en-US" dirty="0"/>
              <a:t> (</a:t>
            </a:r>
            <a:r>
              <a:rPr lang="zh-CN" altLang="en-US" dirty="0"/>
              <a:t>例如从</a:t>
            </a:r>
            <a:r>
              <a:rPr lang="en-US" dirty="0"/>
              <a:t>unsigned </a:t>
            </a:r>
            <a:r>
              <a:rPr lang="zh-CN" altLang="en-US" dirty="0"/>
              <a:t>到</a:t>
            </a:r>
            <a:r>
              <a:rPr lang="en-US" dirty="0"/>
              <a:t>unsigned short</a:t>
            </a:r>
            <a:r>
              <a:rPr lang="zh-CN" altLang="en-US" dirty="0"/>
              <a:t>的转换</a:t>
            </a:r>
            <a:r>
              <a:rPr lang="en-US" dirty="0"/>
              <a:t>)</a:t>
            </a:r>
          </a:p>
          <a:p>
            <a:pPr lvl="1"/>
            <a:r>
              <a:rPr lang="zh-CN" altLang="en-US" dirty="0"/>
              <a:t>无论有</a:t>
            </a:r>
            <a:r>
              <a:rPr lang="en-US" altLang="zh-CN" dirty="0"/>
              <a:t>/</a:t>
            </a:r>
            <a:r>
              <a:rPr lang="zh-CN" altLang="en-US" dirty="0"/>
              <a:t>无符号数</a:t>
            </a:r>
            <a:r>
              <a:rPr lang="en-US" dirty="0"/>
              <a:t>:</a:t>
            </a:r>
            <a:r>
              <a:rPr lang="zh-CN" altLang="en-US" dirty="0"/>
              <a:t>多出的位（高位）均被截断</a:t>
            </a:r>
            <a:endParaRPr lang="en-US" dirty="0"/>
          </a:p>
          <a:p>
            <a:pPr lvl="1"/>
            <a:r>
              <a:rPr lang="zh-CN" altLang="en-US" dirty="0"/>
              <a:t>结果重新解读</a:t>
            </a:r>
            <a:endParaRPr lang="en-US" dirty="0"/>
          </a:p>
          <a:p>
            <a:pPr lvl="1"/>
            <a:r>
              <a:rPr lang="zh-CN" altLang="en-US" dirty="0"/>
              <a:t>无符号数</a:t>
            </a:r>
            <a:r>
              <a:rPr lang="en-US" dirty="0"/>
              <a:t>: </a:t>
            </a:r>
            <a:r>
              <a:rPr lang="zh-CN" altLang="en-US" dirty="0"/>
              <a:t>相当于求模运算</a:t>
            </a:r>
            <a:endParaRPr lang="en-US" altLang="zh-CN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 </a:t>
            </a:r>
            <a:r>
              <a:rPr lang="zh-CN" altLang="en-US" dirty="0"/>
              <a:t>与求模运算相似</a:t>
            </a:r>
            <a:endParaRPr lang="en-US" dirty="0"/>
          </a:p>
          <a:p>
            <a:pPr lvl="1"/>
            <a:r>
              <a:rPr lang="zh-CN" altLang="en-US" dirty="0"/>
              <a:t>对于小整数，结果是明确（正确）的预期值</a:t>
            </a:r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0999" y="762000"/>
            <a:ext cx="8610601" cy="5943599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：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L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数据位数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=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通用寄存器的位数  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通常计算机是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X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的，是指这台计算机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的长度</a:t>
            </a:r>
            <a:endParaRPr lang="en-US" altLang="zh-CN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OS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X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的，是指其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工作模式，这与操作系统各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DLL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库函数、编译链接环境有关。</a:t>
            </a:r>
            <a:endParaRPr lang="en-US" altLang="zh-CN" sz="2500" b="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	 1bytes=8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8086,286:              1word=2bytes=16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80386,486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586:   1word=4bytes=32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500" b="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tanium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00" b="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merced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:  1word=8bytes=64bits         </a:t>
            </a: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汇编语言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机器语言编程中，一个字指的是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。数据存放时高字节在高地址、低字节在低地址。</a:t>
            </a:r>
            <a:endParaRPr lang="en-US" altLang="zh-CN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endParaRPr lang="zh-CN" altLang="en-US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多用于数据通讯中传输率：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200bps,100M</a:t>
            </a:r>
            <a:r>
              <a:rPr lang="en-US" altLang="zh-CN" sz="2500" u="sng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节用于数据存储和传输中，表示数据的规模。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0G</a:t>
            </a:r>
            <a:r>
              <a:rPr lang="en-US" altLang="zh-CN" sz="2500" u="sng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用于表示计算机</a:t>
            </a:r>
            <a:r>
              <a:rPr lang="en-US" altLang="zh-CN" sz="25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的寄存器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b="1" dirty="0"/>
              <a:t>整数运算：加、非、乘、移位</a:t>
            </a:r>
            <a:endParaRPr lang="en-US" b="1" dirty="0"/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1175"/>
            <a:ext cx="63817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无符号数加法</a:t>
            </a:r>
            <a:endParaRPr lang="en-US" dirty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3533775"/>
            <a:ext cx="5416550" cy="1643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标准加法功能</a:t>
            </a:r>
            <a:endParaRPr lang="en-US" altLang="zh-CN" dirty="0"/>
          </a:p>
          <a:p>
            <a:pPr lvl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忽略进位输出</a:t>
            </a:r>
            <a:endParaRPr lang="en-US" dirty="0"/>
          </a:p>
          <a:p>
            <a:pPr marL="342900" lvl="1" indent="-342900">
              <a:buSzPct val="60000"/>
              <a:buFont typeface="Wingdings 2" panose="05020102010507070707" pitchFamily="18" charset="2"/>
              <a:buChar char="¢"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sz="2400" b="1" dirty="0"/>
              <a:t>模数加法：相当于增加一个模运算</a:t>
            </a:r>
            <a:endParaRPr lang="en-US" sz="2400" b="1" dirty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b="0" i="1" dirty="0"/>
              <a:t>s</a:t>
            </a:r>
            <a:r>
              <a:rPr lang="en-US" b="0" dirty="0"/>
              <a:t>		=	 </a:t>
            </a:r>
            <a:r>
              <a:rPr lang="en-US" b="0" dirty="0" err="1"/>
              <a:t>UAdd</a:t>
            </a:r>
            <a:r>
              <a:rPr lang="en-US" b="0" i="1" baseline="-25000" dirty="0" err="1"/>
              <a:t>w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 , </a:t>
            </a:r>
            <a:r>
              <a:rPr lang="en-US" b="0" i="1" dirty="0"/>
              <a:t>y</a:t>
            </a:r>
            <a:r>
              <a:rPr lang="en-US" b="0" dirty="0"/>
              <a:t>)	=	</a:t>
            </a:r>
            <a:r>
              <a:rPr lang="en-US" b="0" i="1" dirty="0"/>
              <a:t>x</a:t>
            </a:r>
            <a:r>
              <a:rPr lang="en-US" b="0" dirty="0"/>
              <a:t> + </a:t>
            </a:r>
            <a:r>
              <a:rPr lang="en-US" b="0" i="1" dirty="0"/>
              <a:t>y</a:t>
            </a:r>
            <a:r>
              <a:rPr lang="en-US" b="0" dirty="0"/>
              <a:t>  mod 2</a:t>
            </a:r>
            <a:r>
              <a:rPr lang="en-US" b="0" i="1" baseline="30000" dirty="0"/>
              <a:t>w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965700" y="1371600"/>
            <a:ext cx="2743200" cy="228600"/>
            <a:chOff x="2976" y="816"/>
            <a:chExt cx="1728" cy="144"/>
          </a:xfrm>
        </p:grpSpPr>
        <p:sp>
          <p:nvSpPr>
            <p:cNvPr id="7210" name="Rectangle 6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1" name="Rectangle 7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2" name="Rectangle 8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3" name="Rectangle 9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4" name="Rectangle 10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5" name="Rectangle 11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6" name="Rectangle 12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4965700" y="1828800"/>
            <a:ext cx="2743200" cy="228600"/>
            <a:chOff x="2976" y="1104"/>
            <a:chExt cx="1728" cy="144"/>
          </a:xfrm>
        </p:grpSpPr>
        <p:sp>
          <p:nvSpPr>
            <p:cNvPr id="7203" name="Rectangle 14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4" name="Rectangle 15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5" name="Rectangle 16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6" name="Rectangle 17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7" name="Rectangle 18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8" name="Rectangle 19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9" name="Rectangle 20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7175" name="Rectangle 21"/>
          <p:cNvSpPr>
            <a:spLocks noChangeArrowheads="1"/>
          </p:cNvSpPr>
          <p:nvPr/>
        </p:nvSpPr>
        <p:spPr bwMode="auto">
          <a:xfrm>
            <a:off x="4425950" y="12192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7176" name="Rectangle 22"/>
          <p:cNvSpPr>
            <a:spLocks noChangeArrowheads="1"/>
          </p:cNvSpPr>
          <p:nvPr/>
        </p:nvSpPr>
        <p:spPr bwMode="auto">
          <a:xfrm>
            <a:off x="4438650" y="16764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7177" name="Line 23"/>
          <p:cNvSpPr>
            <a:spLocks noChangeShapeType="1"/>
          </p:cNvSpPr>
          <p:nvPr/>
        </p:nvSpPr>
        <p:spPr bwMode="auto">
          <a:xfrm>
            <a:off x="3975100" y="21336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Rectangle 24"/>
          <p:cNvSpPr>
            <a:spLocks noChangeArrowheads="1"/>
          </p:cNvSpPr>
          <p:nvPr/>
        </p:nvSpPr>
        <p:spPr bwMode="auto">
          <a:xfrm>
            <a:off x="4147417" y="1683760"/>
            <a:ext cx="3577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</a:t>
            </a:r>
          </a:p>
        </p:txBody>
      </p:sp>
      <p:grpSp>
        <p:nvGrpSpPr>
          <p:cNvPr id="4" name="Group 25"/>
          <p:cNvGrpSpPr/>
          <p:nvPr/>
        </p:nvGrpSpPr>
        <p:grpSpPr bwMode="auto">
          <a:xfrm>
            <a:off x="4737100" y="2286000"/>
            <a:ext cx="2971800" cy="228600"/>
            <a:chOff x="2832" y="1392"/>
            <a:chExt cx="1872" cy="144"/>
          </a:xfrm>
        </p:grpSpPr>
        <p:grpSp>
          <p:nvGrpSpPr>
            <p:cNvPr id="5" name="Group 26"/>
            <p:cNvGrpSpPr/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7196" name="Rectangle 27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7" name="Rectangle 28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8" name="Rectangle 29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9" name="Rectangle 30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0" name="Rectangle 31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1" name="Rectangle 32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2" name="Rectangle 33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/>
                  <a:t>• • •</a:t>
                </a:r>
              </a:p>
            </p:txBody>
          </p:sp>
        </p:grpSp>
        <p:sp>
          <p:nvSpPr>
            <p:cNvPr id="7195" name="Rectangle 34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7180" name="Rectangle 35"/>
          <p:cNvSpPr>
            <a:spLocks noChangeArrowheads="1"/>
          </p:cNvSpPr>
          <p:nvPr/>
        </p:nvSpPr>
        <p:spPr bwMode="auto">
          <a:xfrm>
            <a:off x="3940210" y="2133600"/>
            <a:ext cx="7841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+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6" name="Group 36"/>
          <p:cNvGrpSpPr/>
          <p:nvPr/>
        </p:nvGrpSpPr>
        <p:grpSpPr bwMode="auto">
          <a:xfrm>
            <a:off x="4965700" y="2743200"/>
            <a:ext cx="2743200" cy="228600"/>
            <a:chOff x="2976" y="1392"/>
            <a:chExt cx="1728" cy="144"/>
          </a:xfrm>
        </p:grpSpPr>
        <p:sp>
          <p:nvSpPr>
            <p:cNvPr id="7187" name="Rectangle 3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8" name="Rectangle 3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9" name="Rectangle 3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0" name="Rectangle 4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1" name="Rectangle 4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2" name="Rectangle 4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3" name="Rectangle 4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7182" name="Line 44"/>
          <p:cNvSpPr>
            <a:spLocks noChangeShapeType="1"/>
          </p:cNvSpPr>
          <p:nvPr/>
        </p:nvSpPr>
        <p:spPr bwMode="auto">
          <a:xfrm>
            <a:off x="3975100" y="25908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Text Box 45"/>
          <p:cNvSpPr txBox="1">
            <a:spLocks noChangeArrowheads="1"/>
          </p:cNvSpPr>
          <p:nvPr/>
        </p:nvSpPr>
        <p:spPr bwMode="auto">
          <a:xfrm>
            <a:off x="457200" y="2057400"/>
            <a:ext cx="216437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真实和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+1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4" name="Text Box 46"/>
          <p:cNvSpPr txBox="1">
            <a:spLocks noChangeArrowheads="1"/>
          </p:cNvSpPr>
          <p:nvPr/>
        </p:nvSpPr>
        <p:spPr bwMode="auto">
          <a:xfrm>
            <a:off x="457200" y="13716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5" name="Text Box 47"/>
          <p:cNvSpPr txBox="1">
            <a:spLocks noChangeArrowheads="1"/>
          </p:cNvSpPr>
          <p:nvPr/>
        </p:nvSpPr>
        <p:spPr bwMode="auto">
          <a:xfrm>
            <a:off x="457200" y="2667000"/>
            <a:ext cx="24384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丢弃进位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6" name="Rectangle 48"/>
          <p:cNvSpPr>
            <a:spLocks noChangeArrowheads="1"/>
          </p:cNvSpPr>
          <p:nvPr/>
        </p:nvSpPr>
        <p:spPr bwMode="auto">
          <a:xfrm>
            <a:off x="3038521" y="2590800"/>
            <a:ext cx="178286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UAdd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x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y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805024" y="5417976"/>
                <a:ext cx="6553200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𝐴𝑑𝑑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/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  <m:e/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24" y="5417976"/>
                <a:ext cx="6553200" cy="9161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B5046A07-C293-4F04-A8B8-77B484B0E0D5}"/>
                  </a:ext>
                </a:extLst>
              </p14:cNvPr>
              <p14:cNvContentPartPr/>
              <p14:nvPr/>
            </p14:nvContentPartPr>
            <p14:xfrm>
              <a:off x="1699200" y="2406600"/>
              <a:ext cx="7218360" cy="2449800"/>
            </p14:xfrm>
          </p:contentPart>
        </mc:Choice>
        <mc:Fallback xmlns=""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B5046A07-C293-4F04-A8B8-77B484B0E0D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89840" y="2397240"/>
                <a:ext cx="7237080" cy="2468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049712" y="2012950"/>
          <a:ext cx="4560888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6149975" imgH="5360670" progId="Excel.Sheet.8">
                  <p:embed/>
                </p:oleObj>
              </mc:Choice>
              <mc:Fallback>
                <p:oleObj name="Chart" r:id="rId3" imgW="6149975" imgH="536067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2" y="2012950"/>
                        <a:ext cx="4560888" cy="397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839200" cy="5556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整数加法可视化示意图</a:t>
            </a:r>
            <a:endParaRPr lang="en-US" dirty="0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1557338"/>
            <a:ext cx="3824287" cy="4843462"/>
          </a:xfrm>
        </p:spPr>
        <p:txBody>
          <a:bodyPr lIns="90487" tIns="44450" rIns="90487" bIns="44450"/>
          <a:lstStyle/>
          <a:p>
            <a:pPr marL="228600" indent="-228600" eaLnBrk="1" hangingPunct="1">
              <a:defRPr/>
            </a:pPr>
            <a:r>
              <a:rPr lang="zh-CN" altLang="en-US" dirty="0"/>
              <a:t>整数加法</a:t>
            </a:r>
            <a:endParaRPr lang="en-US" dirty="0"/>
          </a:p>
          <a:p>
            <a:pPr marL="635000" lvl="1" indent="-228600" eaLnBrk="1" hangingPunct="1">
              <a:defRPr/>
            </a:pPr>
            <a:r>
              <a:rPr lang="en-US" dirty="0"/>
              <a:t>4-bit </a:t>
            </a:r>
            <a:r>
              <a:rPr lang="zh-CN" altLang="en-US" dirty="0"/>
              <a:t>整型数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endParaRPr lang="en-US" dirty="0"/>
          </a:p>
          <a:p>
            <a:pPr marL="635000" lvl="1" indent="-228600" eaLnBrk="1" hangingPunct="1">
              <a:defRPr/>
            </a:pPr>
            <a:r>
              <a:rPr lang="zh-CN" altLang="en-US" dirty="0"/>
              <a:t>计算真实值</a:t>
            </a:r>
            <a:r>
              <a:rPr lang="en-US" dirty="0"/>
              <a:t>Add</a:t>
            </a:r>
            <a:r>
              <a:rPr lang="en-US" baseline="-25000" dirty="0"/>
              <a:t>4</a:t>
            </a:r>
            <a:r>
              <a:rPr lang="en-US" dirty="0"/>
              <a:t>(x, </a:t>
            </a:r>
            <a:r>
              <a:rPr lang="en-US" i="1" dirty="0"/>
              <a:t>y</a:t>
            </a:r>
            <a:r>
              <a:rPr lang="en-US" dirty="0"/>
              <a:t>)</a:t>
            </a:r>
          </a:p>
          <a:p>
            <a:pPr marL="635000" lvl="1" indent="-228600" eaLnBrk="1" hangingPunct="1">
              <a:defRPr/>
            </a:pPr>
            <a:r>
              <a:rPr lang="zh-CN" altLang="en-US" dirty="0"/>
              <a:t>和随</a:t>
            </a:r>
            <a:r>
              <a:rPr lang="en-US" altLang="zh-CN" dirty="0"/>
              <a:t>x</a:t>
            </a:r>
            <a:r>
              <a:rPr lang="zh-CN" altLang="en-US" dirty="0"/>
              <a:t>和 </a:t>
            </a:r>
            <a:r>
              <a:rPr lang="en-US" altLang="zh-CN" i="1" dirty="0"/>
              <a:t>y</a:t>
            </a:r>
            <a:r>
              <a:rPr lang="zh-CN" altLang="en-US" i="1" dirty="0"/>
              <a:t>线性增加</a:t>
            </a:r>
            <a:endParaRPr lang="en-US" i="1" dirty="0"/>
          </a:p>
          <a:p>
            <a:pPr marL="635000" lvl="1" indent="-228600">
              <a:defRPr/>
            </a:pPr>
            <a:r>
              <a:rPr lang="zh-CN" altLang="en-US" dirty="0"/>
              <a:t>表面为斜面形</a:t>
            </a:r>
            <a:endParaRPr lang="en-US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562600" y="2057400"/>
            <a:ext cx="1553309" cy="4591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Add</a:t>
            </a:r>
            <a:r>
              <a:rPr lang="en-US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 , 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667206" y="5378915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7508352" y="5061900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180" y="2235392"/>
            <a:ext cx="4918185" cy="3841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无符号数加法可视化示意图</a:t>
            </a:r>
            <a:endParaRPr lang="en-US" dirty="0"/>
          </a:p>
        </p:txBody>
      </p:sp>
      <p:sp>
        <p:nvSpPr>
          <p:cNvPr id="142340" name="Rectangle 4"/>
          <p:cNvSpPr>
            <a:spLocks noGrp="1" noChangeArrowheads="1"/>
          </p:cNvSpPr>
          <p:nvPr>
            <p:ph idx="1"/>
          </p:nvPr>
        </p:nvSpPr>
        <p:spPr/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数值面有弯折</a:t>
            </a:r>
            <a:r>
              <a:rPr lang="zh-CN" altLang="en-US" dirty="0">
                <a:sym typeface="Wingdings" panose="05000000000000000000" pitchFamily="2" charset="2"/>
              </a:rPr>
              <a:t>（非饱和运算</a:t>
            </a:r>
            <a:r>
              <a:rPr lang="en-US" altLang="zh-CN" dirty="0">
                <a:sym typeface="Wingdings" panose="05000000000000000000" pitchFamily="2" charset="2"/>
              </a:rPr>
              <a:t>—</a:t>
            </a:r>
            <a:r>
              <a:rPr lang="zh-CN" altLang="en-US" dirty="0">
                <a:sym typeface="Wingdings" panose="05000000000000000000" pitchFamily="2" charset="2"/>
              </a:rPr>
              <a:t>不单调）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当真实和</a:t>
            </a:r>
            <a:r>
              <a:rPr lang="en-US" dirty="0"/>
              <a:t>≥ 2</a:t>
            </a:r>
            <a:r>
              <a:rPr lang="en-US" i="1" baseline="30000" dirty="0"/>
              <a:t>w</a:t>
            </a:r>
            <a:r>
              <a:rPr lang="zh-CN" altLang="en-US" dirty="0"/>
              <a:t>时溢出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最多溢出一次</a:t>
            </a:r>
            <a:endParaRPr lang="en-US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851532" y="3917950"/>
            <a:ext cx="2044699" cy="1830388"/>
            <a:chOff x="384" y="2098"/>
            <a:chExt cx="1288" cy="1153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776" y="2208"/>
              <a:ext cx="80" cy="864"/>
              <a:chOff x="776" y="2208"/>
              <a:chExt cx="80" cy="864"/>
            </a:xfrm>
          </p:grpSpPr>
          <p:sp>
            <p:nvSpPr>
              <p:cNvPr id="9240" name="Line 7"/>
              <p:cNvSpPr>
                <a:spLocks noChangeShapeType="1"/>
              </p:cNvSpPr>
              <p:nvPr/>
            </p:nvSpPr>
            <p:spPr bwMode="auto">
              <a:xfrm>
                <a:off x="816" y="2216"/>
                <a:ext cx="0" cy="8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1" name="Line 8"/>
              <p:cNvSpPr>
                <a:spLocks noChangeShapeType="1"/>
              </p:cNvSpPr>
              <p:nvPr/>
            </p:nvSpPr>
            <p:spPr bwMode="auto">
              <a:xfrm>
                <a:off x="776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2" name="Line 9"/>
              <p:cNvSpPr>
                <a:spLocks noChangeShapeType="1"/>
              </p:cNvSpPr>
              <p:nvPr/>
            </p:nvSpPr>
            <p:spPr bwMode="auto">
              <a:xfrm>
                <a:off x="776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3" name="Line 10"/>
              <p:cNvSpPr>
                <a:spLocks noChangeShapeType="1"/>
              </p:cNvSpPr>
              <p:nvPr/>
            </p:nvSpPr>
            <p:spPr bwMode="auto">
              <a:xfrm>
                <a:off x="776" y="2208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1"/>
            <p:cNvGrpSpPr/>
            <p:nvPr/>
          </p:nvGrpSpPr>
          <p:grpSpPr bwMode="auto">
            <a:xfrm>
              <a:off x="1592" y="2640"/>
              <a:ext cx="80" cy="432"/>
              <a:chOff x="1592" y="2640"/>
              <a:chExt cx="80" cy="432"/>
            </a:xfrm>
          </p:grpSpPr>
          <p:sp>
            <p:nvSpPr>
              <p:cNvPr id="9237" name="Line 12"/>
              <p:cNvSpPr>
                <a:spLocks noChangeShapeType="1"/>
              </p:cNvSpPr>
              <p:nvPr/>
            </p:nvSpPr>
            <p:spPr bwMode="auto">
              <a:xfrm>
                <a:off x="1632" y="2648"/>
                <a:ext cx="0" cy="4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8" name="Line 13"/>
              <p:cNvSpPr>
                <a:spLocks noChangeShapeType="1"/>
              </p:cNvSpPr>
              <p:nvPr/>
            </p:nvSpPr>
            <p:spPr bwMode="auto">
              <a:xfrm>
                <a:off x="1592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9" name="Line 14"/>
              <p:cNvSpPr>
                <a:spLocks noChangeShapeType="1"/>
              </p:cNvSpPr>
              <p:nvPr/>
            </p:nvSpPr>
            <p:spPr bwMode="auto">
              <a:xfrm>
                <a:off x="1592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>
              <a:off x="856" y="2716"/>
              <a:ext cx="776" cy="0"/>
            </a:xfrm>
            <a:prstGeom prst="line">
              <a:avLst/>
            </a:prstGeom>
            <a:noFill/>
            <a:ln w="127000" cap="sq">
              <a:solidFill>
                <a:schemeClr val="accent2">
                  <a:lumMod val="75000"/>
                </a:schemeClr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Freeform 16"/>
            <p:cNvSpPr/>
            <p:nvPr/>
          </p:nvSpPr>
          <p:spPr bwMode="auto">
            <a:xfrm>
              <a:off x="856" y="2400"/>
              <a:ext cx="776" cy="419"/>
            </a:xfrm>
            <a:custGeom>
              <a:avLst/>
              <a:gdLst>
                <a:gd name="T0" fmla="*/ 0 w 625"/>
                <a:gd name="T1" fmla="*/ 0 h 337"/>
                <a:gd name="T2" fmla="*/ 240 w 625"/>
                <a:gd name="T3" fmla="*/ 0 h 337"/>
                <a:gd name="T4" fmla="*/ 384 w 625"/>
                <a:gd name="T5" fmla="*/ 336 h 337"/>
                <a:gd name="T6" fmla="*/ 624 w 625"/>
                <a:gd name="T7" fmla="*/ 33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337"/>
                <a:gd name="T14" fmla="*/ 625 w 625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337">
                  <a:moveTo>
                    <a:pt x="0" y="0"/>
                  </a:moveTo>
                  <a:lnTo>
                    <a:pt x="240" y="0"/>
                  </a:lnTo>
                  <a:lnTo>
                    <a:pt x="384" y="336"/>
                  </a:lnTo>
                  <a:lnTo>
                    <a:pt x="624" y="336"/>
                  </a:lnTo>
                </a:path>
              </a:pathLst>
            </a:custGeom>
            <a:noFill/>
            <a:ln w="120650" cap="sq">
              <a:solidFill>
                <a:schemeClr val="bg1">
                  <a:lumMod val="65000"/>
                </a:schemeClr>
              </a:solidFill>
              <a:miter lim="800000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Rectangle 17"/>
            <p:cNvSpPr>
              <a:spLocks noChangeArrowheads="1"/>
            </p:cNvSpPr>
            <p:nvPr/>
          </p:nvSpPr>
          <p:spPr bwMode="auto">
            <a:xfrm>
              <a:off x="384" y="2962"/>
              <a:ext cx="213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9235" name="Rectangle 18"/>
            <p:cNvSpPr>
              <a:spLocks noChangeArrowheads="1"/>
            </p:cNvSpPr>
            <p:nvPr/>
          </p:nvSpPr>
          <p:spPr bwMode="auto">
            <a:xfrm>
              <a:off x="384" y="2530"/>
              <a:ext cx="306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2</a:t>
              </a:r>
              <a:r>
                <a:rPr lang="en-US" b="0" i="1" baseline="30000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9236" name="Rectangle 19"/>
            <p:cNvSpPr>
              <a:spLocks noChangeArrowheads="1"/>
            </p:cNvSpPr>
            <p:nvPr/>
          </p:nvSpPr>
          <p:spPr bwMode="auto">
            <a:xfrm>
              <a:off x="384" y="2098"/>
              <a:ext cx="453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2</a:t>
              </a:r>
              <a:r>
                <a:rPr lang="en-US" b="0" i="1" baseline="30000" dirty="0">
                  <a:latin typeface="Calibri" panose="020F0502020204030204" pitchFamily="34" charset="0"/>
                </a:rPr>
                <a:t>w</a:t>
              </a:r>
              <a:r>
                <a:rPr lang="en-US" b="0" baseline="30000" dirty="0">
                  <a:latin typeface="Calibri" panose="020F0502020204030204" pitchFamily="34" charset="0"/>
                </a:rPr>
                <a:t>+1</a:t>
              </a:r>
            </a:p>
          </p:txBody>
        </p:sp>
      </p:grpSp>
      <p:sp>
        <p:nvSpPr>
          <p:cNvPr id="9222" name="Rectangle 20"/>
          <p:cNvSpPr>
            <a:spLocks noChangeArrowheads="1"/>
          </p:cNvSpPr>
          <p:nvPr/>
        </p:nvSpPr>
        <p:spPr bwMode="auto">
          <a:xfrm>
            <a:off x="5791200" y="1841445"/>
            <a:ext cx="162198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UAdd</a:t>
            </a:r>
            <a:r>
              <a:rPr lang="en-US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9225" name="Rectangle 23"/>
          <p:cNvSpPr>
            <a:spLocks noChangeArrowheads="1"/>
          </p:cNvSpPr>
          <p:nvPr/>
        </p:nvSpPr>
        <p:spPr bwMode="auto">
          <a:xfrm>
            <a:off x="1225548" y="3519969"/>
            <a:ext cx="62356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+y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227" name="Text Box 25"/>
          <p:cNvSpPr txBox="1">
            <a:spLocks noChangeArrowheads="1"/>
          </p:cNvSpPr>
          <p:nvPr/>
        </p:nvSpPr>
        <p:spPr bwMode="auto">
          <a:xfrm>
            <a:off x="1600200" y="4006245"/>
            <a:ext cx="697627" cy="1323439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>
                <a:latin typeface="Calibri" panose="020F0502020204030204" pitchFamily="34" charset="0"/>
              </a:rPr>
              <a:t>溢出</a:t>
            </a:r>
            <a:endParaRPr lang="en-US" altLang="zh-CN" sz="2000" dirty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>
                <a:latin typeface="Calibri" panose="020F0502020204030204" pitchFamily="34" charset="0"/>
              </a:rPr>
              <a:t>正常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9228" name="Text Box 26"/>
          <p:cNvSpPr txBox="1">
            <a:spLocks noChangeArrowheads="1"/>
          </p:cNvSpPr>
          <p:nvPr/>
        </p:nvSpPr>
        <p:spPr bwMode="auto">
          <a:xfrm>
            <a:off x="7200712" y="2782623"/>
            <a:ext cx="974241" cy="338554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alibri" panose="020F0502020204030204" pitchFamily="34" charset="0"/>
              </a:rPr>
              <a:t>Overflow</a:t>
            </a:r>
          </a:p>
        </p:txBody>
      </p:sp>
      <p:sp>
        <p:nvSpPr>
          <p:cNvPr id="9223" name="Rectangle 21"/>
          <p:cNvSpPr>
            <a:spLocks noChangeArrowheads="1"/>
          </p:cNvSpPr>
          <p:nvPr/>
        </p:nvSpPr>
        <p:spPr bwMode="auto">
          <a:xfrm>
            <a:off x="4626516" y="5618163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9224" name="Rectangle 22"/>
          <p:cNvSpPr>
            <a:spLocks noChangeArrowheads="1"/>
          </p:cNvSpPr>
          <p:nvPr/>
        </p:nvSpPr>
        <p:spPr bwMode="auto">
          <a:xfrm>
            <a:off x="8150766" y="4932363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</a:p>
        </p:txBody>
      </p:sp>
      <p:sp>
        <p:nvSpPr>
          <p:cNvPr id="29" name="Rectangle 23"/>
          <p:cNvSpPr>
            <a:spLocks noChangeArrowheads="1"/>
          </p:cNvSpPr>
          <p:nvPr/>
        </p:nvSpPr>
        <p:spPr bwMode="auto">
          <a:xfrm>
            <a:off x="2362200" y="4231650"/>
            <a:ext cx="1423017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dirty="0" err="1">
                <a:solidFill>
                  <a:schemeClr val="tx2"/>
                </a:solidFill>
                <a:latin typeface="Calibri" panose="020F0502020204030204" pitchFamily="34" charset="0"/>
              </a:rPr>
              <a:t>UAdd</a:t>
            </a:r>
            <a:r>
              <a:rPr lang="en-US" altLang="zh-CN" sz="20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w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altLang="zh-CN" sz="2000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altLang="zh-CN" sz="2000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4475384" y="3667691"/>
            <a:ext cx="821059" cy="338554"/>
          </a:xfrm>
          <a:prstGeom prst="rect">
            <a:avLst/>
          </a:prstGeom>
          <a:solidFill>
            <a:srgbClr val="92D050"/>
          </a:solidFill>
          <a:ln w="25400">
            <a:solidFill>
              <a:srgbClr val="00682F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alibri" panose="020F0502020204030204" pitchFamily="34" charset="0"/>
              </a:rPr>
              <a:t>Normal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加法（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其实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U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知道数是有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符号</a:t>
            </a:r>
            <a:r>
              <a:rPr lang="zh-CN" altLang="en-US" dirty="0"/>
              <a:t>）</a:t>
            </a:r>
            <a:endParaRPr 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dirty="0" err="1"/>
              <a:t>TAdd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en-US" altLang="zh-CN" dirty="0" err="1"/>
              <a:t>UAdd</a:t>
            </a:r>
            <a:r>
              <a:rPr lang="en-US" altLang="zh-CN" dirty="0"/>
              <a:t> </a:t>
            </a:r>
            <a:r>
              <a:rPr lang="zh-CN" altLang="en-US" dirty="0"/>
              <a:t>具有完全相同的位级表现</a:t>
            </a:r>
            <a:endParaRPr lang="en-US" altLang="zh-CN" dirty="0"/>
          </a:p>
          <a:p>
            <a:pPr lvl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dirty="0"/>
              <a:t>C</a:t>
            </a:r>
            <a:r>
              <a:rPr lang="zh-CN" altLang="en-US" dirty="0"/>
              <a:t>语言中有符号数</a:t>
            </a:r>
            <a:r>
              <a:rPr lang="en-US" altLang="zh-CN" dirty="0"/>
              <a:t>(</a:t>
            </a:r>
            <a:r>
              <a:rPr lang="zh-CN" altLang="en-US" dirty="0"/>
              <a:t>补码</a:t>
            </a:r>
            <a:r>
              <a:rPr lang="en-US" altLang="zh-CN" dirty="0"/>
              <a:t>)</a:t>
            </a:r>
            <a:r>
              <a:rPr lang="zh-CN" altLang="en-US" dirty="0"/>
              <a:t>与无符号数加法</a:t>
            </a:r>
            <a:r>
              <a:rPr lang="en-US" altLang="zh-CN" dirty="0"/>
              <a:t>: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, t, x, y;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 = 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(unsigned) x + (unsigned) y);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t = x + y</a:t>
            </a:r>
          </a:p>
          <a:p>
            <a:pPr lvl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zh-CN" altLang="en-US" dirty="0"/>
              <a:t>将会有</a:t>
            </a:r>
            <a:r>
              <a:rPr lang="en-US" altLang="zh-CN" b="1" dirty="0">
                <a:latin typeface="Courier New" panose="02070309020205020404" pitchFamily="49" charset="0"/>
              </a:rPr>
              <a:t>s == t</a:t>
            </a:r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4626534" y="1392381"/>
            <a:ext cx="2743200" cy="228600"/>
            <a:chOff x="2976" y="816"/>
            <a:chExt cx="1728" cy="144"/>
          </a:xfrm>
        </p:grpSpPr>
        <p:sp>
          <p:nvSpPr>
            <p:cNvPr id="33833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4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5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6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7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8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9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4626534" y="1849581"/>
            <a:ext cx="2743200" cy="228600"/>
            <a:chOff x="2976" y="1104"/>
            <a:chExt cx="1728" cy="144"/>
          </a:xfrm>
        </p:grpSpPr>
        <p:sp>
          <p:nvSpPr>
            <p:cNvPr id="33826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7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8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9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0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1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2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3798" name="Rectangle 20"/>
          <p:cNvSpPr>
            <a:spLocks noChangeArrowheads="1"/>
          </p:cNvSpPr>
          <p:nvPr/>
        </p:nvSpPr>
        <p:spPr bwMode="auto">
          <a:xfrm>
            <a:off x="4016934" y="1316181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33799" name="Rectangle 21"/>
          <p:cNvSpPr>
            <a:spLocks noChangeArrowheads="1"/>
          </p:cNvSpPr>
          <p:nvPr/>
        </p:nvSpPr>
        <p:spPr bwMode="auto">
          <a:xfrm>
            <a:off x="4016934" y="1773381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33800" name="Line 22"/>
          <p:cNvSpPr>
            <a:spLocks noChangeShapeType="1"/>
          </p:cNvSpPr>
          <p:nvPr/>
        </p:nvSpPr>
        <p:spPr bwMode="auto">
          <a:xfrm>
            <a:off x="3635934" y="21543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23"/>
          <p:cNvSpPr>
            <a:spLocks noChangeArrowheads="1"/>
          </p:cNvSpPr>
          <p:nvPr/>
        </p:nvSpPr>
        <p:spPr bwMode="auto">
          <a:xfrm>
            <a:off x="3635934" y="1773381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+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4397934" y="2306781"/>
            <a:ext cx="2971800" cy="228600"/>
            <a:chOff x="2832" y="1392"/>
            <a:chExt cx="1872" cy="144"/>
          </a:xfrm>
        </p:grpSpPr>
        <p:grpSp>
          <p:nvGrpSpPr>
            <p:cNvPr id="5" name="Group 25"/>
            <p:cNvGrpSpPr/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33819" name="Rectangle 26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0" name="Rectangle 27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1" name="Rectangle 28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2" name="Rectangle 29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3" name="Rectangle 30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4" name="Rectangle 31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5" name="Rectangle 32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/>
                  <a:t>• • •</a:t>
                </a:r>
              </a:p>
            </p:txBody>
          </p:sp>
        </p:grpSp>
        <p:sp>
          <p:nvSpPr>
            <p:cNvPr id="33818" name="Rectangle 33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33803" name="Rectangle 34"/>
          <p:cNvSpPr>
            <a:spLocks noChangeArrowheads="1"/>
          </p:cNvSpPr>
          <p:nvPr/>
        </p:nvSpPr>
        <p:spPr bwMode="auto">
          <a:xfrm>
            <a:off x="3494682" y="2154381"/>
            <a:ext cx="7841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+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6" name="Group 35"/>
          <p:cNvGrpSpPr/>
          <p:nvPr/>
        </p:nvGrpSpPr>
        <p:grpSpPr bwMode="auto">
          <a:xfrm>
            <a:off x="4626534" y="2763981"/>
            <a:ext cx="2743200" cy="228600"/>
            <a:chOff x="2976" y="1392"/>
            <a:chExt cx="1728" cy="144"/>
          </a:xfrm>
        </p:grpSpPr>
        <p:sp>
          <p:nvSpPr>
            <p:cNvPr id="33810" name="Rectangle 36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1" name="Rectangle 37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2" name="Rectangle 38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3" name="Rectangle 39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4" name="Rectangle 40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5" name="Rectangle 41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6" name="Rectangle 42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3805" name="Line 43"/>
          <p:cNvSpPr>
            <a:spLocks noChangeShapeType="1"/>
          </p:cNvSpPr>
          <p:nvPr/>
        </p:nvSpPr>
        <p:spPr bwMode="auto">
          <a:xfrm>
            <a:off x="3635934" y="26115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Text Box 44"/>
          <p:cNvSpPr txBox="1">
            <a:spLocks noChangeArrowheads="1"/>
          </p:cNvSpPr>
          <p:nvPr/>
        </p:nvSpPr>
        <p:spPr bwMode="auto">
          <a:xfrm>
            <a:off x="457200" y="2057400"/>
            <a:ext cx="216437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真实和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+1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7" name="Text Box 45"/>
          <p:cNvSpPr txBox="1">
            <a:spLocks noChangeArrowheads="1"/>
          </p:cNvSpPr>
          <p:nvPr/>
        </p:nvSpPr>
        <p:spPr bwMode="auto">
          <a:xfrm>
            <a:off x="457200" y="13716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8" name="Text Box 46"/>
          <p:cNvSpPr txBox="1">
            <a:spLocks noChangeArrowheads="1"/>
          </p:cNvSpPr>
          <p:nvPr/>
        </p:nvSpPr>
        <p:spPr bwMode="auto">
          <a:xfrm>
            <a:off x="457200" y="2667000"/>
            <a:ext cx="29718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丢弃进位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9" name="Rectangle 47"/>
          <p:cNvSpPr>
            <a:spLocks noChangeArrowheads="1"/>
          </p:cNvSpPr>
          <p:nvPr/>
        </p:nvSpPr>
        <p:spPr bwMode="auto">
          <a:xfrm>
            <a:off x="3048000" y="2668671"/>
            <a:ext cx="1502334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0" dirty="0" err="1">
                <a:latin typeface="Times" pitchFamily="18" charset="0"/>
              </a:rPr>
              <a:t>TAdd</a:t>
            </a:r>
            <a:r>
              <a:rPr lang="en-US" sz="2000" b="0" i="1" baseline="-25000" dirty="0" err="1">
                <a:latin typeface="Times" pitchFamily="18" charset="0"/>
              </a:rPr>
              <a:t>w</a:t>
            </a:r>
            <a:r>
              <a:rPr lang="en-US" sz="2000" b="0" dirty="0">
                <a:latin typeface="Times" pitchFamily="18" charset="0"/>
              </a:rPr>
              <a:t>(</a:t>
            </a:r>
            <a:r>
              <a:rPr lang="en-US" sz="2000" b="0" i="1" dirty="0">
                <a:latin typeface="Times" pitchFamily="18" charset="0"/>
              </a:rPr>
              <a:t>x</a:t>
            </a:r>
            <a:r>
              <a:rPr lang="en-US" sz="2000" b="0" dirty="0">
                <a:latin typeface="Times" pitchFamily="18" charset="0"/>
              </a:rPr>
              <a:t> , </a:t>
            </a:r>
            <a:r>
              <a:rPr lang="en-US" sz="2000" b="0" i="1" dirty="0">
                <a:latin typeface="Times" pitchFamily="18" charset="0"/>
              </a:rPr>
              <a:t>y</a:t>
            </a:r>
            <a:r>
              <a:rPr lang="en-US" sz="2000" b="0" dirty="0">
                <a:latin typeface="Times" pitchFamily="18" charset="0"/>
              </a:rPr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72927279-D33E-4B43-9341-18E3CC565014}"/>
                  </a:ext>
                </a:extLst>
              </p14:cNvPr>
              <p14:cNvContentPartPr/>
              <p14:nvPr/>
            </p14:nvContentPartPr>
            <p14:xfrm>
              <a:off x="2327400" y="1130040"/>
              <a:ext cx="6896160" cy="5576400"/>
            </p14:xfrm>
          </p:contentPart>
        </mc:Choice>
        <mc:Fallback xmlns=""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72927279-D33E-4B43-9341-18E3CC56501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18040" y="1120680"/>
                <a:ext cx="6914880" cy="559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663A857B-F6CA-4290-9DDE-54F318418D70}"/>
                  </a:ext>
                </a:extLst>
              </p14:cNvPr>
              <p14:cNvContentPartPr/>
              <p14:nvPr/>
            </p14:nvContentPartPr>
            <p14:xfrm>
              <a:off x="5179320" y="2821680"/>
              <a:ext cx="360" cy="360"/>
            </p14:xfrm>
          </p:contentPart>
        </mc:Choice>
        <mc:Fallback xmlns=""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663A857B-F6CA-4290-9DDE-54F318418D7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69960" y="281232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635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加法</a:t>
            </a:r>
            <a:r>
              <a:rPr lang="en-US" altLang="zh-CN" dirty="0"/>
              <a:t>(</a:t>
            </a:r>
            <a:r>
              <a:rPr lang="en-US" dirty="0"/>
              <a:t>Tadd)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57337"/>
            <a:ext cx="8077200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功能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真实和需要</a:t>
            </a:r>
            <a:r>
              <a:rPr lang="en-US" b="0" i="1" dirty="0"/>
              <a:t>w</a:t>
            </a:r>
            <a:r>
              <a:rPr lang="en-US" b="0" dirty="0"/>
              <a:t>+1</a:t>
            </a:r>
            <a:r>
              <a:rPr lang="zh-CN" altLang="en-US" b="0" dirty="0"/>
              <a:t>位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丢弃最高有效位（</a:t>
            </a:r>
            <a:r>
              <a:rPr lang="en-US" dirty="0"/>
              <a:t>MSB</a:t>
            </a:r>
            <a:r>
              <a:rPr lang="zh-CN" altLang="en-US" dirty="0"/>
              <a:t>）</a:t>
            </a:r>
            <a:endParaRPr lang="en-US" dirty="0"/>
          </a:p>
          <a:p>
            <a:pPr lvl="1">
              <a:defRPr/>
            </a:pPr>
            <a:r>
              <a:rPr lang="zh-CN" altLang="en-US" dirty="0"/>
              <a:t>将剩余的位视作补码（整数）</a:t>
            </a:r>
            <a:endParaRPr lang="en-US" altLang="zh-CN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其实判断补码是否超范围：</a:t>
            </a:r>
            <a:endParaRPr lang="en-US" altLang="zh-CN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>
              <a:defRPr/>
            </a:pP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或者 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正常</a:t>
            </a:r>
            <a:endParaRPr lang="en-US" altLang="zh-CN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>
              <a:defRPr/>
            </a:pP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溢出</a:t>
            </a: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609600" y="3495675"/>
          <a:ext cx="73136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9364800" imgH="18288000" progId="Equation.3">
                  <p:embed/>
                </p:oleObj>
              </mc:Choice>
              <mc:Fallback>
                <p:oleObj name="公式" r:id="rId3" imgW="99364800" imgH="1828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75"/>
                        <a:ext cx="73136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加法</a:t>
            </a:r>
            <a:r>
              <a:rPr lang="en-US" altLang="zh-CN" dirty="0"/>
              <a:t>(Tadd)</a:t>
            </a:r>
            <a:r>
              <a:rPr lang="zh-CN" altLang="en-US" dirty="0"/>
              <a:t>的溢出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2190669" y="1439288"/>
            <a:ext cx="5007136" cy="4781550"/>
            <a:chOff x="3698714" y="1557337"/>
            <a:chExt cx="5007136" cy="478155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14800" y="1557337"/>
              <a:ext cx="4591050" cy="4781550"/>
            </a:xfrm>
            <a:prstGeom prst="rect">
              <a:avLst/>
            </a:prstGeom>
          </p:spPr>
        </p:pic>
        <p:sp>
          <p:nvSpPr>
            <p:cNvPr id="6" name="文本框 2"/>
            <p:cNvSpPr txBox="1"/>
            <p:nvPr/>
          </p:nvSpPr>
          <p:spPr>
            <a:xfrm>
              <a:off x="3698714" y="2332285"/>
              <a:ext cx="1033462" cy="3662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4</a:t>
              </a: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3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2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7" name="文本框 41"/>
            <p:cNvSpPr txBox="1"/>
            <p:nvPr/>
          </p:nvSpPr>
          <p:spPr>
            <a:xfrm>
              <a:off x="5248907" y="1981200"/>
              <a:ext cx="1033462" cy="43396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r>
                <a:rPr lang="zh-CN" altLang="en-US" sz="2000" b="0" dirty="0">
                  <a:latin typeface="Calibri" panose="020F0502020204030204" pitchFamily="34" charset="0"/>
                </a:rPr>
                <a:t>正溢出</a:t>
              </a:r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en-US" altLang="zh-CN" sz="2000" b="0" dirty="0">
                  <a:latin typeface="Calibri" panose="020F0502020204030204" pitchFamily="34" charset="0"/>
                </a:rPr>
                <a:t> 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正常</a:t>
              </a:r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负溢出</a:t>
              </a:r>
            </a:p>
          </p:txBody>
        </p:sp>
      </p:grp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6757" y="2319754"/>
            <a:ext cx="5571043" cy="4342983"/>
          </a:xfrm>
          <a:prstGeom prst="rect">
            <a:avLst/>
          </a:prstGeom>
        </p:spPr>
      </p:pic>
      <p:sp>
        <p:nvSpPr>
          <p:cNvPr id="15053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7983538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加法可视化示意图</a:t>
            </a:r>
            <a:endParaRPr lang="en-US" dirty="0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3354388" cy="4592638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数值</a:t>
            </a:r>
            <a:endParaRPr lang="en-US" dirty="0"/>
          </a:p>
          <a:p>
            <a:pPr lvl="1" eaLnBrk="1" hangingPunct="1">
              <a:defRPr/>
            </a:pPr>
            <a:r>
              <a:rPr lang="en-US" dirty="0"/>
              <a:t>4</a:t>
            </a:r>
            <a:r>
              <a:rPr lang="zh-CN" altLang="en-US" dirty="0"/>
              <a:t>位补码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数值范围</a:t>
            </a:r>
            <a:r>
              <a:rPr lang="en-US" dirty="0"/>
              <a:t>-8 </a:t>
            </a:r>
            <a:r>
              <a:rPr lang="zh-CN" altLang="en-US" dirty="0"/>
              <a:t>～</a:t>
            </a:r>
            <a:r>
              <a:rPr lang="en-US" dirty="0"/>
              <a:t> +7</a:t>
            </a:r>
          </a:p>
          <a:p>
            <a:pPr eaLnBrk="1" hangingPunct="1">
              <a:defRPr/>
            </a:pPr>
            <a:r>
              <a:rPr lang="zh-CN" altLang="en-US" dirty="0"/>
              <a:t>弯折</a:t>
            </a:r>
            <a:r>
              <a:rPr lang="en-US" altLang="zh-CN" dirty="0"/>
              <a:t>——</a:t>
            </a:r>
            <a:r>
              <a:rPr lang="zh-CN" altLang="en-US" dirty="0"/>
              <a:t>溢出</a:t>
            </a:r>
            <a:endParaRPr lang="en-US" dirty="0"/>
          </a:p>
          <a:p>
            <a:pPr lvl="1" eaLnBrk="1" hangingPunct="1">
              <a:defRPr/>
            </a:pPr>
            <a:r>
              <a:rPr lang="en-US" altLang="zh-CN" dirty="0" err="1">
                <a:sym typeface="Symbol" panose="05050102010706020507" pitchFamily="18" charset="2"/>
              </a:rPr>
              <a:t>x+y</a:t>
            </a:r>
            <a:r>
              <a:rPr lang="zh-CN" altLang="en-US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 </a:t>
            </a:r>
            <a:r>
              <a:rPr lang="en-US" dirty="0"/>
              <a:t>2</a:t>
            </a:r>
            <a:r>
              <a:rPr lang="en-US" i="1" baseline="30000" dirty="0"/>
              <a:t>w</a:t>
            </a:r>
            <a:r>
              <a:rPr lang="en-US" baseline="30000" dirty="0"/>
              <a:t>–1</a:t>
            </a:r>
            <a:r>
              <a:rPr lang="en-US" dirty="0"/>
              <a:t> </a:t>
            </a:r>
            <a:r>
              <a:rPr lang="zh-CN" altLang="en-US" dirty="0"/>
              <a:t>时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/>
              <a:t>变成负数</a:t>
            </a:r>
            <a:endParaRPr lang="en-US" altLang="zh-CN" dirty="0"/>
          </a:p>
          <a:p>
            <a:pPr lvl="2" eaLnBrk="1" hangingPunct="1">
              <a:defRPr/>
            </a:pPr>
            <a:r>
              <a:rPr lang="zh-CN" altLang="en-US" dirty="0"/>
              <a:t>最多一次</a:t>
            </a:r>
            <a:endParaRPr lang="en-US" dirty="0"/>
          </a:p>
          <a:p>
            <a:pPr lvl="1">
              <a:defRPr/>
            </a:pPr>
            <a:r>
              <a:rPr lang="en-US" altLang="zh-CN" dirty="0" err="1">
                <a:sym typeface="Symbol" panose="05050102010706020507" pitchFamily="18" charset="2"/>
              </a:rPr>
              <a:t>x+y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dirty="0"/>
              <a:t>&lt; –2</a:t>
            </a:r>
            <a:r>
              <a:rPr lang="en-US" i="1" baseline="30000" dirty="0"/>
              <a:t>w</a:t>
            </a:r>
            <a:r>
              <a:rPr lang="en-US" baseline="30000" dirty="0"/>
              <a:t>–1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/>
              <a:t>变成正数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/>
              <a:t>最多一次</a:t>
            </a:r>
            <a:endParaRPr lang="en-US" dirty="0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950340" y="1806627"/>
            <a:ext cx="168142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TAdd</a:t>
            </a:r>
            <a:r>
              <a:rPr lang="en-US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altLang="zh-CN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 , 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395709" y="6115688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631761" y="5521766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958773" y="3113317"/>
            <a:ext cx="923290" cy="369332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1800">
                <a:latin typeface="Calibri" panose="020F0502020204030204" pitchFamily="34" charset="0"/>
              </a:defRPr>
            </a:lvl1pPr>
          </a:lstStyle>
          <a:p>
            <a:r>
              <a:rPr lang="zh-CN" altLang="en-US" dirty="0"/>
              <a:t>正溢出</a:t>
            </a:r>
            <a:endParaRPr lang="en-US" dirty="0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064441" y="3031675"/>
            <a:ext cx="952619" cy="369332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1600">
                <a:latin typeface="Calibri" panose="020F0502020204030204" pitchFamily="34" charset="0"/>
              </a:defRPr>
            </a:lvl1pPr>
          </a:lstStyle>
          <a:p>
            <a:r>
              <a:rPr lang="zh-CN" altLang="en-US" sz="1800" dirty="0"/>
              <a:t>负溢出</a:t>
            </a:r>
            <a:endParaRPr lang="en-US" sz="1800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774723" y="2832881"/>
            <a:ext cx="745140" cy="338554"/>
          </a:xfrm>
          <a:prstGeom prst="rect">
            <a:avLst/>
          </a:prstGeom>
          <a:solidFill>
            <a:srgbClr val="92D050"/>
          </a:solidFill>
          <a:ln w="25400">
            <a:solidFill>
              <a:srgbClr val="00682F"/>
            </a:solidFill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latin typeface="Calibri" panose="020F0502020204030204" pitchFamily="34" charset="0"/>
              </a:rPr>
              <a:t>正常</a:t>
            </a:r>
            <a:endParaRPr lang="en-US" sz="16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87375"/>
            <a:ext cx="5908675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乘法</a:t>
            </a:r>
            <a:endParaRPr lang="en-US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28737"/>
            <a:ext cx="8307388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目标</a:t>
            </a:r>
            <a:r>
              <a:rPr lang="en-US" dirty="0"/>
              <a:t>: </a:t>
            </a:r>
            <a:r>
              <a:rPr lang="zh-CN" altLang="en-US" dirty="0"/>
              <a:t>计算</a:t>
            </a:r>
            <a:r>
              <a:rPr lang="en-US" altLang="zh-CN" dirty="0"/>
              <a:t>w</a:t>
            </a:r>
            <a:r>
              <a:rPr lang="zh-CN" altLang="en-US" dirty="0"/>
              <a:t>位的两个数</a:t>
            </a:r>
            <a:r>
              <a:rPr lang="en-US" b="0" i="1" dirty="0"/>
              <a:t>x</a:t>
            </a:r>
            <a:r>
              <a:rPr lang="zh-CN" altLang="en-US" dirty="0"/>
              <a:t>和</a:t>
            </a:r>
            <a:r>
              <a:rPr lang="en-US" dirty="0"/>
              <a:t> </a:t>
            </a:r>
            <a:r>
              <a:rPr lang="en-US" b="0" i="1" dirty="0"/>
              <a:t>y</a:t>
            </a:r>
            <a:r>
              <a:rPr lang="zh-CN" altLang="en-US" dirty="0"/>
              <a:t>的乘积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有符号数或者无符号数</a:t>
            </a: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乘积的精确结果可能</a:t>
            </a:r>
            <a:r>
              <a:rPr lang="zh-CN" altLang="en-US" dirty="0">
                <a:solidFill>
                  <a:srgbClr val="FF0000"/>
                </a:solidFill>
              </a:rPr>
              <a:t>超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0" i="1" dirty="0">
                <a:solidFill>
                  <a:srgbClr val="FF0000"/>
                </a:solidFill>
              </a:rPr>
              <a:t>w </a:t>
            </a:r>
            <a:r>
              <a:rPr lang="zh-CN" altLang="en-US" dirty="0">
                <a:solidFill>
                  <a:srgbClr val="FF0000"/>
                </a:solidFill>
              </a:rPr>
              <a:t>位</a:t>
            </a:r>
            <a:endParaRPr lang="en-US" dirty="0">
              <a:solidFill>
                <a:srgbClr val="FF0000"/>
              </a:solidFill>
            </a:endParaRPr>
          </a:p>
          <a:p>
            <a:pPr lvl="1">
              <a:defRPr/>
            </a:pPr>
            <a:r>
              <a:rPr lang="zh-CN" altLang="en-US" dirty="0"/>
              <a:t>为获得精确结果可乘积的无符号数最多可达</a:t>
            </a:r>
            <a:r>
              <a:rPr lang="en-US" altLang="zh-CN" dirty="0"/>
              <a:t> 2</a:t>
            </a:r>
            <a:r>
              <a:rPr lang="en-US" altLang="zh-CN" i="1" dirty="0"/>
              <a:t>w</a:t>
            </a:r>
            <a:r>
              <a:rPr lang="en-US" altLang="zh-CN" dirty="0"/>
              <a:t> </a:t>
            </a:r>
            <a:r>
              <a:rPr lang="zh-CN" altLang="en-US" dirty="0"/>
              <a:t>位</a:t>
            </a:r>
            <a:endParaRPr lang="en-US" altLang="zh-CN" dirty="0"/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0 ≤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≤ (2</a:t>
            </a:r>
            <a:r>
              <a:rPr lang="en-US" altLang="zh-CN" i="1" baseline="30000" dirty="0"/>
              <a:t>w</a:t>
            </a:r>
            <a:r>
              <a:rPr lang="en-US" altLang="zh-CN" dirty="0"/>
              <a:t> – 1) </a:t>
            </a:r>
            <a:r>
              <a:rPr lang="en-US" altLang="zh-CN" baseline="30000" dirty="0"/>
              <a:t>2</a:t>
            </a:r>
            <a:r>
              <a:rPr lang="en-US" altLang="zh-CN" dirty="0"/>
              <a:t>  =  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dirty="0"/>
              <a:t> – 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+1</a:t>
            </a:r>
            <a:r>
              <a:rPr lang="en-US" altLang="zh-CN" dirty="0"/>
              <a:t> + 1</a:t>
            </a:r>
          </a:p>
          <a:p>
            <a:pPr lvl="1">
              <a:defRPr/>
            </a:pPr>
            <a:r>
              <a:rPr lang="zh-CN" altLang="en-US" dirty="0"/>
              <a:t>补码的最小值</a:t>
            </a:r>
            <a:r>
              <a:rPr lang="en-US" altLang="zh-CN" dirty="0"/>
              <a:t> (</a:t>
            </a:r>
            <a:r>
              <a:rPr lang="zh-CN" altLang="en-US" dirty="0"/>
              <a:t>负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altLang="zh-CN" i="1" dirty="0"/>
              <a:t>w</a:t>
            </a:r>
            <a:r>
              <a:rPr lang="en-US" altLang="zh-CN" dirty="0"/>
              <a:t>-1 </a:t>
            </a:r>
            <a:r>
              <a:rPr lang="zh-CN" altLang="en-US" dirty="0"/>
              <a:t>位</a:t>
            </a:r>
            <a:endParaRPr lang="en-US" altLang="zh-CN" dirty="0"/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 ≥ (–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)*(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–1)  =  –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2 </a:t>
            </a:r>
            <a:r>
              <a:rPr lang="en-US" altLang="zh-CN" dirty="0"/>
              <a:t>+ 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</a:p>
          <a:p>
            <a:pPr lvl="1">
              <a:defRPr/>
            </a:pPr>
            <a:r>
              <a:rPr lang="zh-CN" altLang="en-US" dirty="0"/>
              <a:t>补码最大值</a:t>
            </a:r>
            <a:r>
              <a:rPr lang="en-US" altLang="zh-CN" dirty="0"/>
              <a:t>(</a:t>
            </a:r>
            <a:r>
              <a:rPr lang="zh-CN" altLang="en-US" dirty="0"/>
              <a:t>正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altLang="zh-CN" i="1" dirty="0"/>
              <a:t>w</a:t>
            </a:r>
            <a:r>
              <a:rPr lang="en-US" altLang="zh-CN" dirty="0"/>
              <a:t> </a:t>
            </a:r>
            <a:r>
              <a:rPr lang="zh-CN" altLang="en-US" dirty="0"/>
              <a:t>位</a:t>
            </a:r>
            <a:r>
              <a:rPr lang="en-US" altLang="zh-CN" dirty="0"/>
              <a:t>——</a:t>
            </a:r>
            <a:r>
              <a:rPr lang="zh-CN" altLang="en-US" dirty="0"/>
              <a:t>值为</a:t>
            </a:r>
            <a:r>
              <a:rPr lang="en-US" altLang="zh-CN" dirty="0"/>
              <a:t> (</a:t>
            </a:r>
            <a:r>
              <a:rPr lang="en-US" altLang="zh-CN" i="1" dirty="0" err="1"/>
              <a:t>TMin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)</a:t>
            </a:r>
            <a:r>
              <a:rPr lang="en-US" altLang="zh-CN" baseline="30000" dirty="0"/>
              <a:t>2</a:t>
            </a:r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≤ (–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) </a:t>
            </a:r>
            <a:r>
              <a:rPr lang="en-US" altLang="zh-CN" baseline="30000" dirty="0"/>
              <a:t>2</a:t>
            </a:r>
            <a:r>
              <a:rPr lang="en-US" altLang="zh-CN" dirty="0"/>
              <a:t>  =  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2</a:t>
            </a:r>
          </a:p>
          <a:p>
            <a:pPr eaLnBrk="1" hangingPunct="1">
              <a:defRPr/>
            </a:pPr>
            <a:r>
              <a:rPr lang="zh-CN" altLang="en-US" dirty="0"/>
              <a:t>扩展乘积的字长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在需要时用软件方法完成，例如：</a:t>
            </a:r>
            <a:r>
              <a:rPr lang="en-US" dirty="0"/>
              <a:t> </a:t>
            </a:r>
            <a:r>
              <a:rPr lang="zh-CN" altLang="en-US" dirty="0"/>
              <a:t>算术程序包</a:t>
            </a:r>
            <a:r>
              <a:rPr lang="en-US" altLang="zh-CN" dirty="0"/>
              <a:t>“arbitrary precision”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7867AA6-7EC3-4EC0-975D-62D1E3FC8149}"/>
                  </a:ext>
                </a:extLst>
              </p14:cNvPr>
              <p14:cNvContentPartPr/>
              <p14:nvPr/>
            </p14:nvContentPartPr>
            <p14:xfrm>
              <a:off x="991440" y="71280"/>
              <a:ext cx="8302680" cy="57124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7867AA6-7EC3-4EC0-975D-62D1E3FC814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2080" y="61920"/>
                <a:ext cx="8321400" cy="5731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Ｃ语言的</a:t>
            </a:r>
            <a:r>
              <a:rPr lang="zh-CN" altLang="en-US" dirty="0">
                <a:solidFill>
                  <a:srgbClr val="0033CC"/>
                </a:solidFill>
              </a:rPr>
              <a:t>无</a:t>
            </a:r>
            <a:r>
              <a:rPr lang="zh-CN" altLang="en-US" dirty="0"/>
              <a:t>符号数乘法</a:t>
            </a:r>
            <a:endParaRPr lang="en-US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8100" y="3689350"/>
            <a:ext cx="5149850" cy="2101850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标准乘法功能</a:t>
            </a:r>
            <a:endParaRPr lang="en-US" dirty="0"/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忽略高</a:t>
            </a:r>
            <a:r>
              <a:rPr lang="en-US" b="0" i="1" dirty="0"/>
              <a:t>w</a:t>
            </a:r>
            <a:r>
              <a:rPr lang="en-US" dirty="0"/>
              <a:t> </a:t>
            </a:r>
            <a:r>
              <a:rPr lang="zh-CN" altLang="en-US" dirty="0"/>
              <a:t>位</a:t>
            </a:r>
            <a:endParaRPr lang="en-US" dirty="0"/>
          </a:p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相当于对乘积执行了模运算</a:t>
            </a:r>
            <a:endParaRPr lang="en-US" dirty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b="0" dirty="0" err="1"/>
              <a:t>UMult</a:t>
            </a:r>
            <a:r>
              <a:rPr lang="en-US" b="0" i="1" baseline="-25000" dirty="0" err="1"/>
              <a:t>w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 , </a:t>
            </a:r>
            <a:r>
              <a:rPr lang="en-US" b="0" i="1" dirty="0"/>
              <a:t>y</a:t>
            </a:r>
            <a:r>
              <a:rPr lang="en-US" b="0" dirty="0"/>
              <a:t>)	=	</a:t>
            </a:r>
            <a:r>
              <a:rPr lang="en-US" b="0" i="1" dirty="0"/>
              <a:t>x</a:t>
            </a:r>
            <a:r>
              <a:rPr lang="en-US" b="0" dirty="0"/>
              <a:t>   · </a:t>
            </a:r>
            <a:r>
              <a:rPr lang="en-US" b="0" i="1" dirty="0"/>
              <a:t>y</a:t>
            </a:r>
            <a:r>
              <a:rPr lang="en-US" b="0" dirty="0"/>
              <a:t>  mod 2</a:t>
            </a:r>
            <a:r>
              <a:rPr lang="en-US" b="0" i="1" baseline="30000" dirty="0"/>
              <a:t>w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6172200" y="1600200"/>
            <a:ext cx="2743200" cy="228600"/>
            <a:chOff x="2976" y="816"/>
            <a:chExt cx="1728" cy="144"/>
          </a:xfrm>
        </p:grpSpPr>
        <p:sp>
          <p:nvSpPr>
            <p:cNvPr id="36911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2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3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4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5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6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7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6172200" y="2057400"/>
            <a:ext cx="2743200" cy="228600"/>
            <a:chOff x="2976" y="1104"/>
            <a:chExt cx="1728" cy="144"/>
          </a:xfrm>
        </p:grpSpPr>
        <p:sp>
          <p:nvSpPr>
            <p:cNvPr id="36904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5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6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7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8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9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0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0" name="Rectangle 20"/>
          <p:cNvSpPr>
            <a:spLocks noChangeArrowheads="1"/>
          </p:cNvSpPr>
          <p:nvPr/>
        </p:nvSpPr>
        <p:spPr bwMode="auto">
          <a:xfrm>
            <a:off x="5562600" y="15240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0" i="1" dirty="0">
                <a:latin typeface="Times" pitchFamily="18" charset="0"/>
              </a:rPr>
              <a:t>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36871" name="Rectangle 21"/>
          <p:cNvSpPr>
            <a:spLocks noChangeArrowheads="1"/>
          </p:cNvSpPr>
          <p:nvPr/>
        </p:nvSpPr>
        <p:spPr bwMode="auto">
          <a:xfrm>
            <a:off x="5562600" y="19050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36872" name="Line 22"/>
          <p:cNvSpPr>
            <a:spLocks noChangeShapeType="1"/>
          </p:cNvSpPr>
          <p:nvPr/>
        </p:nvSpPr>
        <p:spPr bwMode="auto">
          <a:xfrm>
            <a:off x="2743200" y="2362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23"/>
          <p:cNvSpPr>
            <a:spLocks noChangeArrowheads="1"/>
          </p:cNvSpPr>
          <p:nvPr/>
        </p:nvSpPr>
        <p:spPr bwMode="auto">
          <a:xfrm>
            <a:off x="5181600" y="19812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*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6172200" y="2514600"/>
            <a:ext cx="2743200" cy="228600"/>
            <a:chOff x="2976" y="1392"/>
            <a:chExt cx="1728" cy="144"/>
          </a:xfrm>
        </p:grpSpPr>
        <p:sp>
          <p:nvSpPr>
            <p:cNvPr id="36897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8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9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0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1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2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3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5" name="Rectangle 32"/>
          <p:cNvSpPr>
            <a:spLocks noChangeArrowheads="1"/>
          </p:cNvSpPr>
          <p:nvPr/>
        </p:nvSpPr>
        <p:spPr bwMode="auto">
          <a:xfrm>
            <a:off x="2715343" y="2362200"/>
            <a:ext cx="713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·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5" name="Group 33"/>
          <p:cNvGrpSpPr/>
          <p:nvPr/>
        </p:nvGrpSpPr>
        <p:grpSpPr bwMode="auto">
          <a:xfrm>
            <a:off x="6172200" y="2971800"/>
            <a:ext cx="2743200" cy="228600"/>
            <a:chOff x="2976" y="1392"/>
            <a:chExt cx="1728" cy="144"/>
          </a:xfrm>
        </p:grpSpPr>
        <p:sp>
          <p:nvSpPr>
            <p:cNvPr id="36890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1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2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3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4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5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6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7" name="Line 41"/>
          <p:cNvSpPr>
            <a:spLocks noChangeShapeType="1"/>
          </p:cNvSpPr>
          <p:nvPr/>
        </p:nvSpPr>
        <p:spPr bwMode="auto">
          <a:xfrm flipV="1">
            <a:off x="2743200" y="28194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Text Box 42"/>
          <p:cNvSpPr txBox="1">
            <a:spLocks noChangeArrowheads="1"/>
          </p:cNvSpPr>
          <p:nvPr/>
        </p:nvSpPr>
        <p:spPr bwMode="auto">
          <a:xfrm>
            <a:off x="228599" y="2286000"/>
            <a:ext cx="297702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实乘积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2*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79" name="Text Box 43"/>
          <p:cNvSpPr txBox="1">
            <a:spLocks noChangeArrowheads="1"/>
          </p:cNvSpPr>
          <p:nvPr/>
        </p:nvSpPr>
        <p:spPr bwMode="auto">
          <a:xfrm>
            <a:off x="228600" y="1676400"/>
            <a:ext cx="217323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80" name="Text Box 44"/>
          <p:cNvSpPr txBox="1">
            <a:spLocks noChangeArrowheads="1"/>
          </p:cNvSpPr>
          <p:nvPr/>
        </p:nvSpPr>
        <p:spPr bwMode="auto">
          <a:xfrm>
            <a:off x="228599" y="2971800"/>
            <a:ext cx="333141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丢弃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保留低</a:t>
            </a:r>
            <a:r>
              <a:rPr lang="en-US" b="0" i="1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solidFill>
                <a:srgbClr val="0033CC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81" name="Rectangle 45"/>
          <p:cNvSpPr>
            <a:spLocks noChangeArrowheads="1"/>
          </p:cNvSpPr>
          <p:nvPr/>
        </p:nvSpPr>
        <p:spPr bwMode="auto">
          <a:xfrm>
            <a:off x="4169614" y="2891135"/>
            <a:ext cx="185018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UMult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x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y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p:grpSp>
        <p:nvGrpSpPr>
          <p:cNvPr id="6" name="Group 46"/>
          <p:cNvGrpSpPr/>
          <p:nvPr/>
        </p:nvGrpSpPr>
        <p:grpSpPr bwMode="auto">
          <a:xfrm>
            <a:off x="3429000" y="2514600"/>
            <a:ext cx="2743200" cy="228600"/>
            <a:chOff x="2976" y="1392"/>
            <a:chExt cx="1728" cy="144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36883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4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5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6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7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8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9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</a:t>
            </a:r>
            <a:r>
              <a:rPr lang="zh-CN" altLang="en-US" dirty="0"/>
              <a:t>语言中的信息种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类型</a:t>
            </a:r>
            <a:endParaRPr lang="en-US" altLang="zh-CN" dirty="0"/>
          </a:p>
          <a:p>
            <a:pPr lvl="1"/>
            <a:r>
              <a:rPr lang="zh-CN" altLang="en-US" dirty="0"/>
              <a:t>逻辑型（隐含类型）：真</a:t>
            </a:r>
            <a:r>
              <a:rPr lang="en-US" altLang="zh-CN" dirty="0"/>
              <a:t>/</a:t>
            </a:r>
            <a:r>
              <a:rPr lang="zh-CN" altLang="en-US" dirty="0"/>
              <a:t>假</a:t>
            </a:r>
            <a:endParaRPr lang="en-US" altLang="zh-CN" dirty="0"/>
          </a:p>
          <a:p>
            <a:pPr lvl="1"/>
            <a:r>
              <a:rPr lang="zh-CN" altLang="en-US" dirty="0"/>
              <a:t>非数值型：</a:t>
            </a:r>
            <a:r>
              <a:rPr lang="en-US" altLang="zh-CN" dirty="0"/>
              <a:t>char</a:t>
            </a:r>
            <a:r>
              <a:rPr lang="zh-CN" altLang="en-US" dirty="0"/>
              <a:t>“字”：不参与运算，多用于输入、输出、传输、存储。‘</a:t>
            </a:r>
            <a:r>
              <a:rPr lang="en-US" altLang="zh-CN" dirty="0"/>
              <a:t>A’       “</a:t>
            </a:r>
            <a:r>
              <a:rPr lang="zh-CN" altLang="en-US" dirty="0"/>
              <a:t>世界</a:t>
            </a:r>
            <a:r>
              <a:rPr lang="en-US" altLang="zh-CN" dirty="0"/>
              <a:t>”  </a:t>
            </a:r>
            <a:r>
              <a:rPr lang="zh-CN" altLang="en-US" dirty="0"/>
              <a:t>“</a:t>
            </a:r>
            <a:r>
              <a:rPr lang="en-US" altLang="zh-CN" dirty="0"/>
              <a:t>150001</a:t>
            </a:r>
            <a:r>
              <a:rPr lang="zh-CN" altLang="en-US" dirty="0"/>
              <a:t>”  身份证号</a:t>
            </a:r>
            <a:endParaRPr lang="en-US" altLang="zh-CN" dirty="0"/>
          </a:p>
          <a:p>
            <a:pPr lvl="1"/>
            <a:r>
              <a:rPr lang="zh-CN" altLang="en-US" dirty="0"/>
              <a:t>数值型：“数”：参与运算的整数、浮点数。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    char</a:t>
            </a:r>
            <a:r>
              <a:rPr lang="zh-CN" altLang="en-US" dirty="0"/>
              <a:t>、</a:t>
            </a:r>
            <a:r>
              <a:rPr lang="en-US" altLang="zh-CN" dirty="0"/>
              <a:t>int</a:t>
            </a:r>
            <a:r>
              <a:rPr lang="zh-CN" altLang="en-US" dirty="0"/>
              <a:t>、</a:t>
            </a:r>
            <a:r>
              <a:rPr lang="en-US" altLang="zh-CN" dirty="0"/>
              <a:t>short</a:t>
            </a:r>
            <a:r>
              <a:rPr lang="zh-CN" altLang="en-US" dirty="0"/>
              <a:t>、</a:t>
            </a:r>
            <a:r>
              <a:rPr lang="en-US" altLang="zh-CN" dirty="0"/>
              <a:t>long</a:t>
            </a:r>
            <a:r>
              <a:rPr lang="zh-CN" altLang="en-US" dirty="0"/>
              <a:t>、</a:t>
            </a:r>
            <a:r>
              <a:rPr lang="en-US" altLang="zh-CN" dirty="0"/>
              <a:t>long </a:t>
            </a:r>
            <a:r>
              <a:rPr lang="en-US" altLang="zh-CN" dirty="0" err="1"/>
              <a:t>long</a:t>
            </a:r>
            <a:r>
              <a:rPr lang="zh-CN" altLang="en-US" dirty="0"/>
              <a:t>、 </a:t>
            </a:r>
            <a:r>
              <a:rPr lang="en-US" altLang="zh-CN" dirty="0"/>
              <a:t>(signed /unsigned)</a:t>
            </a:r>
          </a:p>
          <a:p>
            <a:pPr marL="457200" lvl="1" indent="0">
              <a:buNone/>
            </a:pPr>
            <a:r>
              <a:rPr lang="en-US" altLang="zh-CN" dirty="0"/>
              <a:t>    float</a:t>
            </a:r>
            <a:r>
              <a:rPr lang="zh-CN" altLang="en-US" dirty="0"/>
              <a:t>、</a:t>
            </a:r>
            <a:r>
              <a:rPr lang="en-US" altLang="zh-CN" dirty="0"/>
              <a:t>double</a:t>
            </a:r>
            <a:r>
              <a:rPr lang="zh-CN" altLang="en-US" dirty="0"/>
              <a:t>、</a:t>
            </a:r>
            <a:r>
              <a:rPr lang="en-US" altLang="zh-CN" dirty="0"/>
              <a:t>long double</a:t>
            </a:r>
          </a:p>
          <a:p>
            <a:r>
              <a:rPr lang="zh-CN" altLang="en-US" dirty="0"/>
              <a:t>复合类型</a:t>
            </a:r>
            <a:endParaRPr lang="en-US" altLang="zh-CN" dirty="0"/>
          </a:p>
          <a:p>
            <a:pPr lvl="1"/>
            <a:r>
              <a:rPr lang="zh-CN" altLang="en-US" dirty="0"/>
              <a:t>字符串、数组、指针</a:t>
            </a:r>
            <a:endParaRPr lang="en-US" altLang="zh-CN" dirty="0"/>
          </a:p>
          <a:p>
            <a:pPr lvl="1"/>
            <a:r>
              <a:rPr lang="zh-CN" altLang="en-US" dirty="0"/>
              <a:t>结构、联合</a:t>
            </a:r>
            <a:endParaRPr lang="en-US" altLang="zh-CN" dirty="0"/>
          </a:p>
          <a:p>
            <a:pPr lvl="1"/>
            <a:r>
              <a:rPr lang="zh-CN" altLang="en-US" dirty="0"/>
              <a:t>堆栈、队列、链表、树、图</a:t>
            </a:r>
            <a:endParaRPr lang="en-US" altLang="zh-CN" dirty="0"/>
          </a:p>
          <a:p>
            <a:pPr lvl="1"/>
            <a:r>
              <a:rPr lang="zh-CN" altLang="en-US" dirty="0"/>
              <a:t>自定义类型</a:t>
            </a:r>
            <a:endParaRPr lang="en-US" altLang="zh-C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FE673AC6-1606-4938-901A-F18A86DCB794}"/>
                  </a:ext>
                </a:extLst>
              </p14:cNvPr>
              <p14:cNvContentPartPr/>
              <p14:nvPr/>
            </p14:nvContentPartPr>
            <p14:xfrm>
              <a:off x="5619600" y="3539520"/>
              <a:ext cx="2138400" cy="233712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FE673AC6-1606-4938-901A-F18A86DCB79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10240" y="3530160"/>
                <a:ext cx="2157120" cy="235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4ECA1BBA-18F8-459F-91F1-D3805B24E62C}"/>
                  </a:ext>
                </a:extLst>
              </p14:cNvPr>
              <p14:cNvContentPartPr/>
              <p14:nvPr/>
            </p14:nvContentPartPr>
            <p14:xfrm>
              <a:off x="3795840" y="1125360"/>
              <a:ext cx="5729400" cy="180216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4ECA1BBA-18F8-459F-91F1-D3805B24E62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86480" y="1116000"/>
                <a:ext cx="5748120" cy="182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181931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7686675" cy="5556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Ｃ语言的</a:t>
            </a:r>
            <a:r>
              <a:rPr lang="zh-CN" altLang="en-US" dirty="0">
                <a:solidFill>
                  <a:srgbClr val="0033CC"/>
                </a:solidFill>
              </a:rPr>
              <a:t>有</a:t>
            </a:r>
            <a:r>
              <a:rPr lang="zh-CN" altLang="en-US" dirty="0"/>
              <a:t>符号数乘法</a:t>
            </a:r>
            <a:endParaRPr lang="en-US" dirty="0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550" y="3690937"/>
            <a:ext cx="8121650" cy="2405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标准乘法功能</a:t>
            </a:r>
            <a:endParaRPr lang="en-US" dirty="0"/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忽略高</a:t>
            </a:r>
            <a:r>
              <a:rPr lang="en-US" b="0" i="1" dirty="0"/>
              <a:t>w</a:t>
            </a:r>
            <a:r>
              <a:rPr lang="en-US" dirty="0"/>
              <a:t> </a:t>
            </a:r>
            <a:r>
              <a:rPr lang="zh-CN" altLang="en-US" dirty="0"/>
              <a:t>位</a:t>
            </a:r>
            <a:endParaRPr lang="en-US" dirty="0"/>
          </a:p>
          <a:p>
            <a:pPr lvl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有符号数乘、无符号数乘有不同之处</a:t>
            </a:r>
            <a:endParaRPr lang="en-US" altLang="zh-CN" dirty="0"/>
          </a:p>
          <a:p>
            <a:pPr lvl="2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altLang="zh-CN" dirty="0"/>
              <a:t> </a:t>
            </a:r>
            <a:r>
              <a:rPr lang="zh-CN" altLang="en-US" dirty="0"/>
              <a:t>乘积的符号扩展</a:t>
            </a:r>
            <a:endParaRPr lang="en-US" altLang="zh-CN" dirty="0"/>
          </a:p>
          <a:p>
            <a:pPr lvl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乘积的低位相同</a:t>
            </a:r>
            <a:endParaRPr lang="en-US" altLang="zh-CN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6172200" y="1585555"/>
            <a:ext cx="2743200" cy="228600"/>
            <a:chOff x="2976" y="816"/>
            <a:chExt cx="1728" cy="144"/>
          </a:xfrm>
        </p:grpSpPr>
        <p:sp>
          <p:nvSpPr>
            <p:cNvPr id="41007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8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9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0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1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2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3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6172200" y="2042755"/>
            <a:ext cx="2743200" cy="228600"/>
            <a:chOff x="2976" y="1104"/>
            <a:chExt cx="1728" cy="144"/>
          </a:xfrm>
        </p:grpSpPr>
        <p:sp>
          <p:nvSpPr>
            <p:cNvPr id="41000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1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2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3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4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5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6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66" name="Rectangle 20"/>
          <p:cNvSpPr>
            <a:spLocks noChangeArrowheads="1"/>
          </p:cNvSpPr>
          <p:nvPr/>
        </p:nvSpPr>
        <p:spPr bwMode="auto">
          <a:xfrm>
            <a:off x="5562600" y="14478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0967" name="Rectangle 21"/>
          <p:cNvSpPr>
            <a:spLocks noChangeArrowheads="1"/>
          </p:cNvSpPr>
          <p:nvPr/>
        </p:nvSpPr>
        <p:spPr bwMode="auto">
          <a:xfrm>
            <a:off x="5562600" y="1833265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40968" name="Line 22"/>
          <p:cNvSpPr>
            <a:spLocks noChangeShapeType="1"/>
          </p:cNvSpPr>
          <p:nvPr/>
        </p:nvSpPr>
        <p:spPr bwMode="auto">
          <a:xfrm>
            <a:off x="2743200" y="234755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23"/>
          <p:cNvSpPr>
            <a:spLocks noChangeArrowheads="1"/>
          </p:cNvSpPr>
          <p:nvPr/>
        </p:nvSpPr>
        <p:spPr bwMode="auto">
          <a:xfrm>
            <a:off x="5181600" y="1923752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*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6172200" y="2499955"/>
            <a:ext cx="2743200" cy="228600"/>
            <a:chOff x="2976" y="1392"/>
            <a:chExt cx="1728" cy="144"/>
          </a:xfrm>
        </p:grpSpPr>
        <p:sp>
          <p:nvSpPr>
            <p:cNvPr id="40993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4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5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6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7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8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9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1" name="Rectangle 32"/>
          <p:cNvSpPr>
            <a:spLocks noChangeArrowheads="1"/>
          </p:cNvSpPr>
          <p:nvPr/>
        </p:nvSpPr>
        <p:spPr bwMode="auto">
          <a:xfrm>
            <a:off x="2715343" y="2347555"/>
            <a:ext cx="713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·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5" name="Group 33"/>
          <p:cNvGrpSpPr/>
          <p:nvPr/>
        </p:nvGrpSpPr>
        <p:grpSpPr bwMode="auto">
          <a:xfrm>
            <a:off x="6172200" y="2957155"/>
            <a:ext cx="2743200" cy="228600"/>
            <a:chOff x="2976" y="1392"/>
            <a:chExt cx="1728" cy="144"/>
          </a:xfrm>
        </p:grpSpPr>
        <p:sp>
          <p:nvSpPr>
            <p:cNvPr id="40986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7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8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9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0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1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2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3" name="Line 41"/>
          <p:cNvSpPr>
            <a:spLocks noChangeShapeType="1"/>
          </p:cNvSpPr>
          <p:nvPr/>
        </p:nvSpPr>
        <p:spPr bwMode="auto">
          <a:xfrm flipV="1">
            <a:off x="2743200" y="280475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45"/>
          <p:cNvSpPr>
            <a:spLocks noChangeArrowheads="1"/>
          </p:cNvSpPr>
          <p:nvPr/>
        </p:nvSpPr>
        <p:spPr bwMode="auto">
          <a:xfrm>
            <a:off x="4242980" y="2804755"/>
            <a:ext cx="181492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TMult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x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y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p:grpSp>
        <p:nvGrpSpPr>
          <p:cNvPr id="6" name="Group 46"/>
          <p:cNvGrpSpPr/>
          <p:nvPr/>
        </p:nvGrpSpPr>
        <p:grpSpPr bwMode="auto">
          <a:xfrm>
            <a:off x="3429000" y="2499955"/>
            <a:ext cx="2743200" cy="228600"/>
            <a:chOff x="2976" y="1392"/>
            <a:chExt cx="1728" cy="144"/>
          </a:xfrm>
        </p:grpSpPr>
        <p:sp>
          <p:nvSpPr>
            <p:cNvPr id="40979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0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1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2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3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4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5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4" name="Text Box 42"/>
          <p:cNvSpPr txBox="1">
            <a:spLocks noChangeArrowheads="1"/>
          </p:cNvSpPr>
          <p:nvPr/>
        </p:nvSpPr>
        <p:spPr bwMode="auto">
          <a:xfrm>
            <a:off x="228600" y="2286000"/>
            <a:ext cx="24032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实乘积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2*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5" name="Text Box 43"/>
          <p:cNvSpPr txBox="1">
            <a:spLocks noChangeArrowheads="1"/>
          </p:cNvSpPr>
          <p:nvPr/>
        </p:nvSpPr>
        <p:spPr bwMode="auto">
          <a:xfrm>
            <a:off x="228600" y="16764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6" name="Text Box 44"/>
          <p:cNvSpPr txBox="1">
            <a:spLocks noChangeArrowheads="1"/>
          </p:cNvSpPr>
          <p:nvPr/>
        </p:nvSpPr>
        <p:spPr bwMode="auto">
          <a:xfrm>
            <a:off x="228600" y="2971800"/>
            <a:ext cx="31242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丢弃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保留低</a:t>
            </a:r>
            <a:r>
              <a:rPr lang="en-US" b="0" i="1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solidFill>
                <a:srgbClr val="0033CC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69912"/>
            <a:ext cx="73993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用移位实现“乘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5" y="1352550"/>
            <a:ext cx="7896225" cy="4972050"/>
          </a:xfrm>
        </p:spPr>
        <p:txBody>
          <a:bodyPr/>
          <a:lstStyle/>
          <a:p>
            <a:pPr marL="342900" lvl="1" indent="-342900">
              <a:buSzPct val="60000"/>
              <a:buFont typeface="Wingdings 2" panose="05020102010507070707" pitchFamily="18" charset="2"/>
              <a:buChar char="¢"/>
              <a:tabLst>
                <a:tab pos="2971800" algn="l"/>
              </a:tabLst>
              <a:defRPr/>
            </a:pPr>
            <a:r>
              <a:rPr lang="zh-CN" altLang="en-US" sz="2400" b="1" dirty="0"/>
              <a:t>无论有符号数还是无符号数：</a:t>
            </a:r>
            <a:endParaRPr lang="en-US" altLang="zh-CN" sz="2400" b="1" dirty="0"/>
          </a:p>
          <a:p>
            <a:pPr marL="0" lvl="1" indent="0">
              <a:lnSpc>
                <a:spcPct val="150000"/>
              </a:lnSpc>
              <a:buSzPct val="60000"/>
              <a:buNone/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     u &lt;&lt; k</a:t>
            </a:r>
            <a:r>
              <a:rPr lang="en-US" b="1" dirty="0"/>
              <a:t>  </a:t>
            </a:r>
            <a:r>
              <a:rPr lang="zh-CN" altLang="en-US" b="1" dirty="0"/>
              <a:t>可得到  </a:t>
            </a:r>
            <a:r>
              <a:rPr lang="en-US" b="1" dirty="0">
                <a:latin typeface="Courier New" panose="02070309020205020404" pitchFamily="49" charset="0"/>
              </a:rPr>
              <a:t>u*</a:t>
            </a:r>
            <a:r>
              <a:rPr lang="en-US" b="1" i="1" dirty="0"/>
              <a:t>2</a:t>
            </a:r>
            <a:r>
              <a:rPr lang="en-US" b="1" i="1" baseline="30000" dirty="0"/>
              <a:t>k</a:t>
            </a:r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dirty="0"/>
              <a:t>示例</a:t>
            </a:r>
            <a:endParaRPr lang="en-US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u &lt;&lt; 3	==	u * 8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(u &lt;&lt; 5) – (u &lt;&lt; 3)	 ==	u * 24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绝大多数机器，移位比乘法快</a:t>
            </a:r>
            <a:endParaRPr lang="en-US" dirty="0">
              <a:solidFill>
                <a:schemeClr val="tx2"/>
              </a:solidFill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/>
              <a:t>编译器自动生成基于移位的乘法代码</a:t>
            </a:r>
            <a:endParaRPr lang="en-US" dirty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5943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6172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64008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80010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8229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8458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6629400" y="2514600"/>
            <a:ext cx="1371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 • •</a:t>
            </a: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5943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68580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7086600" y="29718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8229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8458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61722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5334000" y="2438400"/>
            <a:ext cx="298450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5334000" y="2895600"/>
            <a:ext cx="366713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>
            <a:off x="2514600" y="3276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4953000" y="2895600"/>
            <a:ext cx="320675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*</a:t>
            </a:r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3886200" y="3276600"/>
            <a:ext cx="652463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·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V="1">
            <a:off x="2514600" y="37338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181221" y="3276600"/>
            <a:ext cx="2773001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真实乘积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: </a:t>
            </a:r>
            <a:r>
              <a:rPr lang="en-US" b="0" i="1" dirty="0" err="1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 err="1">
                <a:latin typeface="+mn-lt"/>
                <a:ea typeface="黑体" panose="02010609060101010101" pitchFamily="49" charset="-122"/>
              </a:rPr>
              <a:t>+</a:t>
            </a:r>
            <a:r>
              <a:rPr lang="en-US" b="0" i="1" dirty="0" err="1">
                <a:latin typeface="+mn-lt"/>
                <a:ea typeface="黑体" panose="02010609060101010101" pitchFamily="49" charset="-122"/>
              </a:rPr>
              <a:t>k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181221" y="2590800"/>
            <a:ext cx="209842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操作数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: 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52400" y="3805535"/>
            <a:ext cx="3610221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丢弃高 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k 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: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保留低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4176904" y="3795712"/>
            <a:ext cx="1588897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dirty="0" err="1">
                <a:latin typeface="Times" pitchFamily="18" charset="0"/>
              </a:rPr>
              <a:t>UMult</a:t>
            </a:r>
            <a:r>
              <a:rPr lang="en-US" sz="1800" i="1" baseline="-25000" dirty="0" err="1">
                <a:latin typeface="Times" pitchFamily="18" charset="0"/>
              </a:rPr>
              <a:t>w</a:t>
            </a:r>
            <a:r>
              <a:rPr lang="en-US" sz="1800" dirty="0">
                <a:latin typeface="Times" pitchFamily="18" charset="0"/>
              </a:rPr>
              <a:t>(</a:t>
            </a:r>
            <a:r>
              <a:rPr lang="en-US" sz="1800" i="1" dirty="0">
                <a:latin typeface="Times" pitchFamily="18" charset="0"/>
              </a:rPr>
              <a:t>u</a:t>
            </a:r>
            <a:r>
              <a:rPr lang="en-US" sz="1800" dirty="0">
                <a:latin typeface="Times" pitchFamily="18" charset="0"/>
              </a:rPr>
              <a:t> , 2</a:t>
            </a:r>
            <a:r>
              <a:rPr lang="en-US" sz="1800" i="1" baseline="30000" dirty="0">
                <a:latin typeface="Times" pitchFamily="18" charset="0"/>
              </a:rPr>
              <a:t>k</a:t>
            </a:r>
            <a:r>
              <a:rPr lang="en-US" sz="1800" dirty="0">
                <a:latin typeface="Times" pitchFamily="18" charset="0"/>
              </a:rPr>
              <a:t>)</a:t>
            </a:r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75438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7105650" y="2057400"/>
            <a:ext cx="285750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grpSp>
        <p:nvGrpSpPr>
          <p:cNvPr id="2" name="Group 30"/>
          <p:cNvGrpSpPr/>
          <p:nvPr/>
        </p:nvGrpSpPr>
        <p:grpSpPr bwMode="auto">
          <a:xfrm>
            <a:off x="4572000" y="3429000"/>
            <a:ext cx="2743200" cy="228600"/>
            <a:chOff x="2976" y="816"/>
            <a:chExt cx="1728" cy="144"/>
          </a:xfrm>
        </p:grpSpPr>
        <p:sp>
          <p:nvSpPr>
            <p:cNvPr id="42028" name="Rectangle 31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29" name="Rectangle 32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0" name="Rectangle 33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1" name="Rectangle 34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2" name="Rectangle 35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3" name="Rectangle 36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4" name="Rectangle 37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2000" b="0" dirty="0">
                  <a:latin typeface="Calibri" panose="020F0502020204030204"/>
                  <a:cs typeface="Calibri" panose="020F0502020204030204"/>
                </a:rPr>
                <a:t>• • •</a:t>
              </a:r>
            </a:p>
          </p:txBody>
        </p:sp>
      </p:grpSp>
      <p:sp>
        <p:nvSpPr>
          <p:cNvPr id="42015" name="Rectangle 38"/>
          <p:cNvSpPr>
            <a:spLocks noChangeArrowheads="1"/>
          </p:cNvSpPr>
          <p:nvPr/>
        </p:nvSpPr>
        <p:spPr bwMode="auto">
          <a:xfrm>
            <a:off x="7315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6" name="Rectangle 39"/>
          <p:cNvSpPr>
            <a:spLocks noChangeArrowheads="1"/>
          </p:cNvSpPr>
          <p:nvPr/>
        </p:nvSpPr>
        <p:spPr bwMode="auto">
          <a:xfrm>
            <a:off x="82296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7" name="Rectangle 40"/>
          <p:cNvSpPr>
            <a:spLocks noChangeArrowheads="1"/>
          </p:cNvSpPr>
          <p:nvPr/>
        </p:nvSpPr>
        <p:spPr bwMode="auto">
          <a:xfrm>
            <a:off x="8458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8" name="Rectangle 41"/>
          <p:cNvSpPr>
            <a:spLocks noChangeArrowheads="1"/>
          </p:cNvSpPr>
          <p:nvPr/>
        </p:nvSpPr>
        <p:spPr bwMode="auto">
          <a:xfrm>
            <a:off x="7543800" y="3429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19" name="Rectangle 42"/>
          <p:cNvSpPr>
            <a:spLocks noChangeArrowheads="1"/>
          </p:cNvSpPr>
          <p:nvPr/>
        </p:nvSpPr>
        <p:spPr bwMode="auto">
          <a:xfrm>
            <a:off x="4181792" y="4126468"/>
            <a:ext cx="1576072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dirty="0" err="1">
                <a:latin typeface="Times" pitchFamily="18" charset="0"/>
              </a:rPr>
              <a:t>TMult</a:t>
            </a:r>
            <a:r>
              <a:rPr lang="en-US" sz="1800" i="1" baseline="-25000" dirty="0" err="1">
                <a:latin typeface="Times" pitchFamily="18" charset="0"/>
              </a:rPr>
              <a:t>w</a:t>
            </a:r>
            <a:r>
              <a:rPr lang="en-US" sz="1800" dirty="0">
                <a:latin typeface="Times" pitchFamily="18" charset="0"/>
              </a:rPr>
              <a:t>(</a:t>
            </a:r>
            <a:r>
              <a:rPr lang="en-US" sz="1800" i="1" dirty="0">
                <a:latin typeface="Times" pitchFamily="18" charset="0"/>
              </a:rPr>
              <a:t>u</a:t>
            </a:r>
            <a:r>
              <a:rPr lang="en-US" sz="1800" dirty="0">
                <a:latin typeface="Times" pitchFamily="18" charset="0"/>
              </a:rPr>
              <a:t> , 2</a:t>
            </a:r>
            <a:r>
              <a:rPr lang="en-US" sz="1800" i="1" baseline="30000" dirty="0">
                <a:latin typeface="Times" pitchFamily="18" charset="0"/>
              </a:rPr>
              <a:t>k</a:t>
            </a:r>
            <a:r>
              <a:rPr lang="en-US" sz="1800" dirty="0">
                <a:latin typeface="Times" pitchFamily="18" charset="0"/>
              </a:rPr>
              <a:t>)</a:t>
            </a:r>
          </a:p>
        </p:txBody>
      </p:sp>
      <p:sp>
        <p:nvSpPr>
          <p:cNvPr id="42020" name="Rectangle 43"/>
          <p:cNvSpPr>
            <a:spLocks noChangeArrowheads="1"/>
          </p:cNvSpPr>
          <p:nvPr/>
        </p:nvSpPr>
        <p:spPr bwMode="auto">
          <a:xfrm>
            <a:off x="7315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1" name="Rectangle 44"/>
          <p:cNvSpPr>
            <a:spLocks noChangeArrowheads="1"/>
          </p:cNvSpPr>
          <p:nvPr/>
        </p:nvSpPr>
        <p:spPr bwMode="auto">
          <a:xfrm>
            <a:off x="82296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2" name="Rectangle 45"/>
          <p:cNvSpPr>
            <a:spLocks noChangeArrowheads="1"/>
          </p:cNvSpPr>
          <p:nvPr/>
        </p:nvSpPr>
        <p:spPr bwMode="auto">
          <a:xfrm>
            <a:off x="8458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3" name="Rectangle 46"/>
          <p:cNvSpPr>
            <a:spLocks noChangeArrowheads="1"/>
          </p:cNvSpPr>
          <p:nvPr/>
        </p:nvSpPr>
        <p:spPr bwMode="auto">
          <a:xfrm>
            <a:off x="7543800" y="3886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24" name="Rectangle 47"/>
          <p:cNvSpPr>
            <a:spLocks noChangeArrowheads="1"/>
          </p:cNvSpPr>
          <p:nvPr/>
        </p:nvSpPr>
        <p:spPr bwMode="auto">
          <a:xfrm>
            <a:off x="66294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5" name="Rectangle 48"/>
          <p:cNvSpPr>
            <a:spLocks noChangeArrowheads="1"/>
          </p:cNvSpPr>
          <p:nvPr/>
        </p:nvSpPr>
        <p:spPr bwMode="auto">
          <a:xfrm>
            <a:off x="68580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6" name="Rectangle 49"/>
          <p:cNvSpPr>
            <a:spLocks noChangeArrowheads="1"/>
          </p:cNvSpPr>
          <p:nvPr/>
        </p:nvSpPr>
        <p:spPr bwMode="auto">
          <a:xfrm>
            <a:off x="70866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7" name="Rectangle 50"/>
          <p:cNvSpPr>
            <a:spLocks noChangeArrowheads="1"/>
          </p:cNvSpPr>
          <p:nvPr/>
        </p:nvSpPr>
        <p:spPr bwMode="auto">
          <a:xfrm>
            <a:off x="5943600" y="38862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6" grpId="0"/>
      <p:bldP spid="42007" grpId="0" animBg="1"/>
      <p:bldP spid="42007" grpId="1" animBg="1"/>
      <p:bldP spid="42008" grpId="0"/>
      <p:bldP spid="42010" grpId="0"/>
      <p:bldP spid="42011" grpId="0"/>
      <p:bldP spid="42015" grpId="0" animBg="1"/>
      <p:bldP spid="42016" grpId="0" animBg="1"/>
      <p:bldP spid="42017" grpId="0" animBg="1"/>
      <p:bldP spid="42018" grpId="0" animBg="1"/>
      <p:bldP spid="42019" grpId="0"/>
      <p:bldP spid="42020" grpId="0" animBg="1"/>
      <p:bldP spid="42021" grpId="0" animBg="1"/>
      <p:bldP spid="42022" grpId="0" animBg="1"/>
      <p:bldP spid="42023" grpId="0" animBg="1"/>
      <p:bldP spid="42024" grpId="0" animBg="1"/>
      <p:bldP spid="42025" grpId="0" animBg="1"/>
      <p:bldP spid="42026" grpId="0" animBg="1"/>
      <p:bldP spid="4202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93712"/>
            <a:ext cx="83820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用移位实现无</a:t>
            </a:r>
            <a:r>
              <a:rPr lang="en-US" altLang="zh-CN" dirty="0"/>
              <a:t>/</a:t>
            </a:r>
            <a:r>
              <a:rPr lang="zh-CN" altLang="en-US" dirty="0"/>
              <a:t>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1268412"/>
          </a:xfrm>
        </p:spPr>
        <p:txBody>
          <a:bodyPr/>
          <a:lstStyle/>
          <a:p>
            <a:pPr>
              <a:tabLst>
                <a:tab pos="2971800" algn="l"/>
              </a:tabLst>
              <a:defRPr/>
            </a:pPr>
            <a:r>
              <a:rPr lang="zh-CN" altLang="en-US" dirty="0"/>
              <a:t>无符号数“除以</a:t>
            </a:r>
            <a:r>
              <a:rPr lang="en-US" altLang="zh-CN" dirty="0"/>
              <a:t>2</a:t>
            </a:r>
            <a:r>
              <a:rPr lang="zh-CN" altLang="en-US" dirty="0"/>
              <a:t>的幂”的商</a:t>
            </a:r>
            <a:endParaRPr lang="en-US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u &gt;&gt; k</a:t>
            </a:r>
            <a:r>
              <a:rPr lang="en-US" b="1" dirty="0"/>
              <a:t> </a:t>
            </a:r>
            <a:r>
              <a:rPr lang="zh-CN" altLang="en-US" b="1" dirty="0"/>
              <a:t>得到 </a:t>
            </a:r>
            <a:r>
              <a:rPr lang="en-US" b="1" dirty="0">
                <a:sym typeface="Symbol" panose="05050102010706020507" pitchFamily="18" charset="2"/>
              </a:rPr>
              <a:t> </a:t>
            </a:r>
            <a:r>
              <a:rPr lang="en-US" b="1" dirty="0">
                <a:latin typeface="Courier New" panose="02070309020205020404" pitchFamily="49" charset="0"/>
              </a:rPr>
              <a:t>u / </a:t>
            </a:r>
            <a:r>
              <a:rPr lang="en-US" b="1" i="1" dirty="0"/>
              <a:t>2</a:t>
            </a:r>
            <a:r>
              <a:rPr lang="en-US" b="1" i="1" baseline="30000" dirty="0"/>
              <a:t>k </a:t>
            </a:r>
            <a:r>
              <a:rPr lang="en-US" b="1" dirty="0">
                <a:sym typeface="Symbol" panose="05050102010706020507" pitchFamily="18" charset="2"/>
              </a:rPr>
              <a:t></a:t>
            </a:r>
            <a:endParaRPr lang="en-US" b="1" i="1" baseline="30000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使用逻辑右移 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没有四舍五入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297180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</a:rPr>
              <a:t>有符号数右移，高位补符号位：</a:t>
            </a:r>
            <a:r>
              <a:rPr lang="en-US" altLang="zh-CN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？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762000" y="4914900"/>
          <a:ext cx="76835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990205" imgH="1651635" progId="Word.Document.8">
                  <p:embed/>
                </p:oleObj>
              </mc:Choice>
              <mc:Fallback>
                <p:oleObj name="Document" r:id="rId3" imgW="7990205" imgH="165163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14900"/>
                        <a:ext cx="76835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962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41910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5105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3962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8768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5105400" y="32004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334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6248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477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41910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352800" y="2667000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3352800" y="31242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2209800" y="3505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971800" y="31242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048000" y="3581400"/>
            <a:ext cx="6588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33400" y="35814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法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33400" y="2895600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55626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5029200" y="23622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k</a:t>
            </a:r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4419600" y="27432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5334000" y="2743200"/>
            <a:ext cx="1371600" cy="228600"/>
            <a:chOff x="3744" y="1488"/>
            <a:chExt cx="864" cy="144"/>
          </a:xfrm>
        </p:grpSpPr>
        <p:sp>
          <p:nvSpPr>
            <p:cNvPr id="13367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8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9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70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2000" b="0">
                  <a:latin typeface="Calibri" panose="020F0502020204030204"/>
                  <a:cs typeface="Calibri" panose="020F0502020204030204"/>
                </a:rPr>
                <a:t>•••</a:t>
              </a:r>
            </a:p>
          </p:txBody>
        </p:sp>
      </p:grpSp>
      <p:sp>
        <p:nvSpPr>
          <p:cNvPr id="13338" name="Rectangle 3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39" name="Rectangle 31"/>
          <p:cNvSpPr>
            <a:spLocks noChangeArrowheads="1"/>
          </p:cNvSpPr>
          <p:nvPr/>
        </p:nvSpPr>
        <p:spPr bwMode="auto">
          <a:xfrm>
            <a:off x="55626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40" name="Rectangle 32"/>
          <p:cNvSpPr>
            <a:spLocks noChangeArrowheads="1"/>
          </p:cNvSpPr>
          <p:nvPr/>
        </p:nvSpPr>
        <p:spPr bwMode="auto">
          <a:xfrm>
            <a:off x="6477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41" name="Rectangle 33"/>
          <p:cNvSpPr>
            <a:spLocks noChangeArrowheads="1"/>
          </p:cNvSpPr>
          <p:nvPr/>
        </p:nvSpPr>
        <p:spPr bwMode="auto">
          <a:xfrm>
            <a:off x="5791200" y="3657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42" name="Rectangle 34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43" name="Rectangle 35"/>
          <p:cNvSpPr>
            <a:spLocks noChangeArrowheads="1"/>
          </p:cNvSpPr>
          <p:nvPr/>
        </p:nvSpPr>
        <p:spPr bwMode="auto">
          <a:xfrm>
            <a:off x="48768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44" name="Rectangle 36"/>
          <p:cNvSpPr>
            <a:spLocks noChangeArrowheads="1"/>
          </p:cNvSpPr>
          <p:nvPr/>
        </p:nvSpPr>
        <p:spPr bwMode="auto">
          <a:xfrm>
            <a:off x="5105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45" name="Rectangle 37"/>
          <p:cNvSpPr>
            <a:spLocks noChangeArrowheads="1"/>
          </p:cNvSpPr>
          <p:nvPr/>
        </p:nvSpPr>
        <p:spPr bwMode="auto">
          <a:xfrm>
            <a:off x="4191000" y="3657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grpSp>
        <p:nvGrpSpPr>
          <p:cNvPr id="3" name="Group 38"/>
          <p:cNvGrpSpPr/>
          <p:nvPr/>
        </p:nvGrpSpPr>
        <p:grpSpPr bwMode="auto">
          <a:xfrm>
            <a:off x="6858000" y="3657600"/>
            <a:ext cx="1371600" cy="228600"/>
            <a:chOff x="4416" y="2256"/>
            <a:chExt cx="864" cy="144"/>
          </a:xfrm>
        </p:grpSpPr>
        <p:sp>
          <p:nvSpPr>
            <p:cNvPr id="13363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4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5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6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/>
                  <a:cs typeface="Calibri" panose="020F0502020204030204"/>
                </a:rPr>
                <a:t>•••</a:t>
              </a:r>
            </a:p>
          </p:txBody>
        </p:sp>
      </p:grpSp>
      <p:sp>
        <p:nvSpPr>
          <p:cNvPr id="13347" name="Line 43"/>
          <p:cNvSpPr>
            <a:spLocks noChangeShapeType="1"/>
          </p:cNvSpPr>
          <p:nvPr/>
        </p:nvSpPr>
        <p:spPr bwMode="auto">
          <a:xfrm>
            <a:off x="2209800" y="4038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8" name="Rectangle 44"/>
          <p:cNvSpPr>
            <a:spLocks noChangeArrowheads="1"/>
          </p:cNvSpPr>
          <p:nvPr/>
        </p:nvSpPr>
        <p:spPr bwMode="auto">
          <a:xfrm>
            <a:off x="2642741" y="4133850"/>
            <a:ext cx="116249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solidFill>
                  <a:schemeClr val="tx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</a:t>
            </a:r>
            <a:r>
              <a:rPr lang="en-US" sz="1600" b="0" i="1" dirty="0">
                <a:latin typeface="Times" pitchFamily="18" charset="0"/>
              </a:rPr>
              <a:t> </a:t>
            </a:r>
            <a:r>
              <a:rPr lang="en-US" b="0" i="1" dirty="0">
                <a:latin typeface="Times" pitchFamily="18" charset="0"/>
              </a:rPr>
              <a:t>u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 </a:t>
            </a:r>
            <a:r>
              <a:rPr lang="en-US" b="0" dirty="0">
                <a:solidFill>
                  <a:schemeClr val="tx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</a:t>
            </a:r>
          </a:p>
        </p:txBody>
      </p:sp>
      <p:sp>
        <p:nvSpPr>
          <p:cNvPr id="13349" name="Rectangle 45"/>
          <p:cNvSpPr>
            <a:spLocks noChangeArrowheads="1"/>
          </p:cNvSpPr>
          <p:nvPr/>
        </p:nvSpPr>
        <p:spPr bwMode="auto">
          <a:xfrm>
            <a:off x="5334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0" name="Rectangle 46"/>
          <p:cNvSpPr>
            <a:spLocks noChangeArrowheads="1"/>
          </p:cNvSpPr>
          <p:nvPr/>
        </p:nvSpPr>
        <p:spPr bwMode="auto">
          <a:xfrm>
            <a:off x="55626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1" name="Rectangle 47"/>
          <p:cNvSpPr>
            <a:spLocks noChangeArrowheads="1"/>
          </p:cNvSpPr>
          <p:nvPr/>
        </p:nvSpPr>
        <p:spPr bwMode="auto">
          <a:xfrm>
            <a:off x="6477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2" name="Rectangle 48"/>
          <p:cNvSpPr>
            <a:spLocks noChangeArrowheads="1"/>
          </p:cNvSpPr>
          <p:nvPr/>
        </p:nvSpPr>
        <p:spPr bwMode="auto">
          <a:xfrm>
            <a:off x="5791200" y="4191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53" name="Text Box 49"/>
          <p:cNvSpPr txBox="1">
            <a:spLocks noChangeArrowheads="1"/>
          </p:cNvSpPr>
          <p:nvPr/>
        </p:nvSpPr>
        <p:spPr bwMode="auto">
          <a:xfrm>
            <a:off x="533400" y="4114800"/>
            <a:ext cx="95410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3354" name="Text Box 50"/>
          <p:cNvSpPr txBox="1">
            <a:spLocks noChangeArrowheads="1"/>
          </p:cNvSpPr>
          <p:nvPr/>
        </p:nvSpPr>
        <p:spPr bwMode="auto">
          <a:xfrm>
            <a:off x="6629400" y="3581400"/>
            <a:ext cx="24558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13355" name="Text Box 51"/>
          <p:cNvSpPr txBox="1">
            <a:spLocks noChangeArrowheads="1"/>
          </p:cNvSpPr>
          <p:nvPr/>
        </p:nvSpPr>
        <p:spPr bwMode="auto">
          <a:xfrm>
            <a:off x="6934200" y="2667000"/>
            <a:ext cx="203132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二进制小数点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56" name="Line 52"/>
          <p:cNvSpPr>
            <a:spLocks noChangeShapeType="1"/>
          </p:cNvSpPr>
          <p:nvPr/>
        </p:nvSpPr>
        <p:spPr bwMode="auto">
          <a:xfrm flipH="1">
            <a:off x="6781800" y="30480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57" name="Rectangle 53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58" name="Rectangle 54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59" name="Rectangle 55"/>
          <p:cNvSpPr>
            <a:spLocks noChangeArrowheads="1"/>
          </p:cNvSpPr>
          <p:nvPr/>
        </p:nvSpPr>
        <p:spPr bwMode="auto">
          <a:xfrm>
            <a:off x="48768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60" name="Rectangle 56"/>
          <p:cNvSpPr>
            <a:spLocks noChangeArrowheads="1"/>
          </p:cNvSpPr>
          <p:nvPr/>
        </p:nvSpPr>
        <p:spPr bwMode="auto">
          <a:xfrm>
            <a:off x="5105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61" name="Rectangle 57"/>
          <p:cNvSpPr>
            <a:spLocks noChangeArrowheads="1"/>
          </p:cNvSpPr>
          <p:nvPr/>
        </p:nvSpPr>
        <p:spPr bwMode="auto">
          <a:xfrm>
            <a:off x="4191000" y="4191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62" name="Rectangle 58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1" grpId="0"/>
      <p:bldP spid="13332" grpId="0"/>
      <p:bldP spid="13338" grpId="0" animBg="1"/>
      <p:bldP spid="13339" grpId="0" animBg="1"/>
      <p:bldP spid="13340" grpId="0" animBg="1"/>
      <p:bldP spid="13341" grpId="0" animBg="1"/>
      <p:bldP spid="13342" grpId="0" animBg="1"/>
      <p:bldP spid="13343" grpId="0" animBg="1"/>
      <p:bldP spid="13344" grpId="0" animBg="1"/>
      <p:bldP spid="13345" grpId="0" animBg="1"/>
      <p:bldP spid="13347" grpId="0" animBg="1"/>
      <p:bldP spid="13348" grpId="0"/>
      <p:bldP spid="13349" grpId="0" animBg="1"/>
      <p:bldP spid="13350" grpId="0" animBg="1"/>
      <p:bldP spid="13351" grpId="0" animBg="1"/>
      <p:bldP spid="13352" grpId="0" animBg="1"/>
      <p:bldP spid="13353" grpId="0"/>
      <p:bldP spid="13354" grpId="0"/>
      <p:bldP spid="13355" grpId="0"/>
      <p:bldP spid="13356" grpId="0" animBg="1"/>
      <p:bldP spid="13357" grpId="0" animBg="1"/>
      <p:bldP spid="13358" grpId="0" animBg="1"/>
      <p:bldP spid="13359" grpId="0" animBg="1"/>
      <p:bldP spid="13360" grpId="0" animBg="1"/>
      <p:bldP spid="13361" grpId="0" animBg="1"/>
      <p:bldP spid="1336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b="1" dirty="0"/>
              <a:t>总结</a:t>
            </a:r>
            <a:endParaRPr lang="en-US" b="1" dirty="0"/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术运算</a:t>
            </a:r>
            <a:r>
              <a:rPr lang="en-US" dirty="0"/>
              <a:t>: </a:t>
            </a:r>
            <a:r>
              <a:rPr lang="zh-CN" altLang="en-US" dirty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法</a:t>
            </a:r>
            <a:r>
              <a:rPr lang="en-US" dirty="0"/>
              <a:t>:</a:t>
            </a:r>
          </a:p>
          <a:p>
            <a:pPr lvl="1"/>
            <a:r>
              <a:rPr lang="zh-CN" altLang="en-US" dirty="0"/>
              <a:t>无</a:t>
            </a:r>
            <a:r>
              <a:rPr lang="en-US" altLang="zh-CN" dirty="0"/>
              <a:t>/</a:t>
            </a:r>
            <a:r>
              <a:rPr lang="zh-CN" altLang="en-US" dirty="0"/>
              <a:t>有符号数的加法</a:t>
            </a:r>
            <a:r>
              <a:rPr lang="en-US" dirty="0"/>
              <a:t>: </a:t>
            </a:r>
            <a:r>
              <a:rPr lang="zh-CN" altLang="en-US" dirty="0"/>
              <a:t>正常加法后再截断</a:t>
            </a:r>
            <a:r>
              <a:rPr lang="en-US" dirty="0"/>
              <a:t>,</a:t>
            </a:r>
            <a:r>
              <a:rPr lang="zh-CN" altLang="en-US" dirty="0"/>
              <a:t>位级的运算相同</a:t>
            </a:r>
            <a:endParaRPr lang="en-US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/>
              <a:t>:</a:t>
            </a:r>
            <a:r>
              <a:rPr lang="zh-CN" altLang="en-US" dirty="0"/>
              <a:t>加后对</a:t>
            </a:r>
            <a:r>
              <a:rPr lang="en-US" dirty="0"/>
              <a:t>2</a:t>
            </a:r>
            <a:r>
              <a:rPr lang="en-US" baseline="30000" dirty="0"/>
              <a:t>w</a:t>
            </a:r>
            <a:r>
              <a:rPr lang="zh-CN" altLang="en-US" dirty="0"/>
              <a:t>求模</a:t>
            </a:r>
            <a:endParaRPr lang="en-US" dirty="0"/>
          </a:p>
          <a:p>
            <a:pPr lvl="2"/>
            <a:r>
              <a:rPr lang="zh-CN" altLang="en-US" dirty="0"/>
              <a:t>数学加法 </a:t>
            </a:r>
            <a:r>
              <a:rPr lang="en-US" dirty="0"/>
              <a:t>+ </a:t>
            </a:r>
            <a:r>
              <a:rPr lang="zh-CN" altLang="en-US" dirty="0"/>
              <a:t>可能减去</a:t>
            </a:r>
            <a:r>
              <a:rPr lang="en-US" dirty="0"/>
              <a:t> 2</a:t>
            </a:r>
            <a:r>
              <a:rPr lang="en-US" baseline="30000" dirty="0"/>
              <a:t>w</a:t>
            </a:r>
            <a:endParaRPr lang="en-US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 </a:t>
            </a:r>
            <a:r>
              <a:rPr lang="zh-CN" altLang="en-US" dirty="0"/>
              <a:t>修改的加后对</a:t>
            </a:r>
            <a:r>
              <a:rPr lang="en-US" dirty="0"/>
              <a:t> 2</a:t>
            </a:r>
            <a:r>
              <a:rPr lang="en-US" baseline="30000" dirty="0"/>
              <a:t>w </a:t>
            </a:r>
            <a:r>
              <a:rPr lang="zh-CN" altLang="en-US" dirty="0"/>
              <a:t>求模，使结果在合适范围</a:t>
            </a:r>
            <a:endParaRPr lang="en-US" baseline="30000" dirty="0"/>
          </a:p>
          <a:p>
            <a:pPr lvl="2"/>
            <a:r>
              <a:rPr lang="zh-CN" altLang="en-US" dirty="0"/>
              <a:t>数学加法 </a:t>
            </a:r>
            <a:r>
              <a:rPr lang="en-US" altLang="zh-CN" dirty="0"/>
              <a:t>+ </a:t>
            </a:r>
            <a:r>
              <a:rPr lang="zh-CN" altLang="en-US" dirty="0"/>
              <a:t>可能减去或加上</a:t>
            </a:r>
            <a:r>
              <a:rPr lang="en-US" altLang="zh-CN" dirty="0"/>
              <a:t> 2</a:t>
            </a:r>
            <a:r>
              <a:rPr lang="en-US" altLang="zh-CN" baseline="30000" dirty="0"/>
              <a:t>w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乘法</a:t>
            </a:r>
            <a:r>
              <a:rPr lang="en-US" dirty="0"/>
              <a:t>:</a:t>
            </a:r>
          </a:p>
          <a:p>
            <a:pPr lvl="1"/>
            <a:r>
              <a:rPr lang="zh-CN" altLang="en-US" dirty="0"/>
              <a:t>无</a:t>
            </a:r>
            <a:r>
              <a:rPr lang="en-US" altLang="zh-CN" dirty="0"/>
              <a:t>/</a:t>
            </a:r>
            <a:r>
              <a:rPr lang="zh-CN" altLang="en-US" dirty="0"/>
              <a:t>有符号数的乘法</a:t>
            </a:r>
            <a:r>
              <a:rPr lang="en-US" dirty="0"/>
              <a:t>:</a:t>
            </a:r>
            <a:r>
              <a:rPr lang="zh-CN" altLang="en-US" dirty="0"/>
              <a:t>正常乘法后加截断操作</a:t>
            </a:r>
            <a:r>
              <a:rPr lang="en-US" altLang="zh-CN" dirty="0"/>
              <a:t>,</a:t>
            </a:r>
            <a:r>
              <a:rPr lang="zh-CN" altLang="en-US" dirty="0"/>
              <a:t>位级运算相同</a:t>
            </a:r>
            <a:endParaRPr lang="en-US" altLang="zh-CN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/>
              <a:t>:</a:t>
            </a:r>
            <a:r>
              <a:rPr lang="zh-CN" altLang="en-US" dirty="0"/>
              <a:t>乘后对</a:t>
            </a:r>
            <a:r>
              <a:rPr lang="en-US" altLang="zh-CN" dirty="0"/>
              <a:t>2</a:t>
            </a:r>
            <a:r>
              <a:rPr lang="en-US" altLang="zh-CN" baseline="30000" dirty="0"/>
              <a:t>w</a:t>
            </a:r>
            <a:r>
              <a:rPr lang="zh-CN" altLang="en-US" dirty="0"/>
              <a:t>求模</a:t>
            </a:r>
            <a:endParaRPr lang="en-US" altLang="zh-CN" dirty="0"/>
          </a:p>
          <a:p>
            <a:pPr lvl="1"/>
            <a:r>
              <a:rPr lang="zh-CN" altLang="en-US" dirty="0"/>
              <a:t>有符号数</a:t>
            </a:r>
            <a:r>
              <a:rPr lang="en-US" altLang="zh-CN" dirty="0"/>
              <a:t>: </a:t>
            </a:r>
            <a:r>
              <a:rPr lang="zh-CN" altLang="en-US" dirty="0"/>
              <a:t>修改的乘后对</a:t>
            </a:r>
            <a:r>
              <a:rPr lang="en-US" altLang="zh-CN" dirty="0"/>
              <a:t> 2</a:t>
            </a:r>
            <a:r>
              <a:rPr lang="en-US" altLang="zh-CN" baseline="30000" dirty="0"/>
              <a:t>w </a:t>
            </a:r>
            <a:r>
              <a:rPr lang="zh-CN" altLang="en-US" dirty="0"/>
              <a:t>求模，使结果在合适范围内</a:t>
            </a:r>
            <a:endParaRPr lang="en-US" baseline="30000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为何用无符号数？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i="1" dirty="0"/>
              <a:t>一定要知道隐含的转换规则，否则不要用</a:t>
            </a:r>
            <a:endParaRPr lang="en-US" altLang="zh-CN" i="1" dirty="0"/>
          </a:p>
          <a:p>
            <a:pPr lvl="1" eaLnBrk="1" hangingPunct="1">
              <a:defRPr/>
            </a:pPr>
            <a:r>
              <a:rPr lang="zh-CN" altLang="en-US" dirty="0"/>
              <a:t>常见错误</a:t>
            </a:r>
            <a:endParaRPr lang="en-US" dirty="0"/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igned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nt-2;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gt;=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;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)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[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+= a[i+1];</a:t>
            </a:r>
          </a:p>
          <a:p>
            <a:pPr lvl="1" eaLnBrk="1" hangingPunct="1">
              <a:defRPr/>
            </a:pP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不易察觉的问题</a:t>
            </a:r>
            <a:endParaRPr lang="en-US" dirty="0"/>
          </a:p>
          <a:p>
            <a:pPr lvl="2"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define DELTA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2">
              <a:buNone/>
              <a:defRPr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2"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NT; 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DELTA &gt;= 0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= DELTA)</a:t>
            </a:r>
          </a:p>
          <a:p>
            <a:pPr lvl="2"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. . .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巧用无符号数：向下计数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dirty="0"/>
              <a:t>使用无符号类型循环变量的适当方法</a:t>
            </a:r>
            <a:endParaRPr lang="en-US" dirty="0"/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unsigned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cnt-2;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 </a:t>
            </a:r>
            <a:r>
              <a:rPr lang="en-US" sz="20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20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-)</a:t>
            </a:r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a[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] += a[i+1];</a:t>
            </a:r>
          </a:p>
          <a:p>
            <a:pPr>
              <a:spcBef>
                <a:spcPts val="0"/>
              </a:spcBef>
              <a:defRPr/>
            </a:pPr>
            <a:r>
              <a:rPr lang="zh-CN" altLang="en-US" dirty="0"/>
              <a:t>参考</a:t>
            </a:r>
            <a:r>
              <a:rPr lang="en-US" dirty="0"/>
              <a:t>Robert </a:t>
            </a:r>
            <a:r>
              <a:rPr lang="en-US" dirty="0" err="1"/>
              <a:t>Seacord</a:t>
            </a:r>
            <a:r>
              <a:rPr lang="zh-CN" altLang="en-US" dirty="0"/>
              <a:t>著</a:t>
            </a:r>
            <a:r>
              <a:rPr lang="en-US" altLang="zh-CN" dirty="0"/>
              <a:t>《</a:t>
            </a:r>
            <a:r>
              <a:rPr lang="en-US" i="1" dirty="0"/>
              <a:t>Secure Coding in C and C++</a:t>
            </a:r>
            <a:r>
              <a:rPr lang="en-US" altLang="zh-CN" dirty="0"/>
              <a:t>》</a:t>
            </a:r>
            <a:endParaRPr lang="en-US" dirty="0"/>
          </a:p>
          <a:p>
            <a:pPr lvl="1">
              <a:spcBef>
                <a:spcPts val="0"/>
              </a:spcBef>
              <a:defRPr/>
            </a:pPr>
            <a:r>
              <a:rPr lang="en-US" dirty="0"/>
              <a:t>C </a:t>
            </a:r>
            <a:r>
              <a:rPr lang="zh-CN" altLang="en-US" dirty="0"/>
              <a:t>语言标准确保无符号数加法的行为与模运算类似</a:t>
            </a:r>
            <a:endParaRPr lang="en-US" dirty="0"/>
          </a:p>
          <a:p>
            <a:pPr lvl="2">
              <a:spcBef>
                <a:spcPts val="0"/>
              </a:spcBef>
              <a:defRPr/>
            </a:pPr>
            <a:r>
              <a:rPr lang="en-US" dirty="0"/>
              <a:t>0 – 1 </a:t>
            </a:r>
            <a:r>
              <a:rPr lang="en-US" dirty="0">
                <a:sym typeface="Wingdings" panose="05000000000000000000"/>
              </a:rPr>
              <a:t> </a:t>
            </a:r>
            <a:r>
              <a:rPr lang="en-US" i="1" dirty="0" err="1">
                <a:sym typeface="Wingdings" panose="05000000000000000000"/>
              </a:rPr>
              <a:t>UMax</a:t>
            </a:r>
            <a:endParaRPr lang="en-US" i="1" dirty="0">
              <a:sym typeface="Wingdings" panose="05000000000000000000"/>
            </a:endParaRPr>
          </a:p>
          <a:p>
            <a:pPr>
              <a:defRPr/>
            </a:pPr>
            <a:r>
              <a:rPr lang="zh-CN" altLang="en-US" dirty="0"/>
              <a:t>好方法</a:t>
            </a:r>
            <a:endParaRPr lang="en-US" dirty="0"/>
          </a:p>
          <a:p>
            <a:pPr lvl="2">
              <a:buNone/>
              <a:defRPr/>
            </a:pP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size_t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sz="2000" b="1" dirty="0">
                <a:latin typeface="Courier New" panose="02070309020205020404" pitchFamily="49" charset="0"/>
              </a:rPr>
              <a:t>for (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 = cnt-2; 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 &lt; </a:t>
            </a:r>
            <a:r>
              <a:rPr lang="en-US" sz="2000" b="1" dirty="0" err="1">
                <a:latin typeface="Courier New" panose="02070309020205020404" pitchFamily="49" charset="0"/>
              </a:rPr>
              <a:t>cnt</a:t>
            </a:r>
            <a:r>
              <a:rPr lang="en-US" sz="2000" b="1" dirty="0">
                <a:latin typeface="Courier New" panose="02070309020205020404" pitchFamily="49" charset="0"/>
              </a:rPr>
              <a:t>; </a:t>
            </a:r>
            <a:r>
              <a:rPr lang="en-US" sz="2000" b="1" dirty="0" err="1">
                <a:solidFill>
                  <a:srgbClr val="0033CC"/>
                </a:solidFill>
                <a:latin typeface="Courier New" panose="02070309020205020404" pitchFamily="49" charset="0"/>
              </a:rPr>
              <a:t>i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</a:rPr>
              <a:t>--)</a:t>
            </a:r>
          </a:p>
          <a:p>
            <a:pPr lvl="2">
              <a:buNone/>
              <a:defRPr/>
            </a:pPr>
            <a:r>
              <a:rPr lang="en-US" sz="2000" b="1" dirty="0">
                <a:latin typeface="Courier New" panose="02070309020205020404" pitchFamily="49" charset="0"/>
              </a:rPr>
              <a:t>  a[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] += a[i+1];</a:t>
            </a:r>
          </a:p>
          <a:p>
            <a:pPr lvl="1">
              <a:defRPr/>
            </a:pPr>
            <a:r>
              <a:rPr lang="en-US" sz="2000" b="1" dirty="0" err="1">
                <a:latin typeface="Courier New" panose="02070309020205020404"/>
                <a:cs typeface="Courier New" panose="02070309020205020404"/>
              </a:rPr>
              <a:t>size_t</a:t>
            </a:r>
            <a:r>
              <a:rPr lang="en-US" sz="2000" dirty="0"/>
              <a:t> </a:t>
            </a:r>
            <a:r>
              <a:rPr lang="zh-CN" altLang="en-US" sz="2000" dirty="0"/>
              <a:t>定义为长度为计算机程序相同字长的无符号数</a:t>
            </a:r>
            <a:endParaRPr lang="en-US" sz="2000" dirty="0"/>
          </a:p>
          <a:p>
            <a:pPr lvl="1">
              <a:defRPr/>
            </a:pPr>
            <a:r>
              <a:rPr lang="zh-CN" altLang="en-US" sz="2000" dirty="0"/>
              <a:t>即便</a:t>
            </a:r>
            <a:r>
              <a:rPr lang="en-US" sz="2000" dirty="0" err="1"/>
              <a:t>cnt</a:t>
            </a:r>
            <a:r>
              <a:rPr lang="en-US" sz="2000" dirty="0"/>
              <a:t> = </a:t>
            </a:r>
            <a:r>
              <a:rPr lang="en-US" sz="2000" i="1" dirty="0" err="1"/>
              <a:t>Umax</a:t>
            </a:r>
            <a:r>
              <a:rPr lang="zh-CN" altLang="en-US" sz="2000" dirty="0"/>
              <a:t>也能很好工作</a:t>
            </a:r>
            <a:endParaRPr lang="en-US" sz="2000" dirty="0"/>
          </a:p>
          <a:p>
            <a:pPr lvl="1">
              <a:defRPr/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若</a:t>
            </a:r>
            <a:r>
              <a:rPr lang="en-US" sz="2000" b="1" dirty="0" err="1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cnt</a:t>
            </a:r>
            <a:r>
              <a:rPr 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是有符号数，且值小于</a:t>
            </a:r>
            <a:r>
              <a:rPr lang="en-US" altLang="zh-CN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0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，会如何？</a:t>
            </a:r>
            <a:endParaRPr lang="en-US" sz="2000" dirty="0">
              <a:solidFill>
                <a:srgbClr val="C00000"/>
              </a:solidFill>
              <a:latin typeface="黑体" panose="02010609060101010101" pitchFamily="49" charset="-122"/>
              <a:cs typeface="Calibri Bold" panose="020F0702030404030204" pitchFamily="34" charset="0"/>
            </a:endParaRPr>
          </a:p>
          <a:p>
            <a:pPr lvl="2">
              <a:buNone/>
              <a:defRPr/>
            </a:pPr>
            <a:endParaRPr lang="en-US" sz="1800" b="1" dirty="0"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为何用无符号数？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需要进行模运算的时候，就用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多精度的算术运算</a:t>
            </a:r>
            <a:endParaRPr lang="en-US" altLang="zh-CN" dirty="0"/>
          </a:p>
          <a:p>
            <a:pPr lvl="1"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用二进制位表示集合时，就用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逻辑右移、无符号扩展</a:t>
            </a:r>
            <a:endParaRPr lang="en-US" dirty="0"/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2"/>
                </a:solidFill>
              </a:rPr>
              <a:t>整型数</a:t>
            </a:r>
            <a:endParaRPr lang="en-US" dirty="0">
              <a:solidFill>
                <a:schemeClr val="bg2"/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内存、指针、字符串表示</a:t>
            </a:r>
            <a:endParaRPr lang="en-US" dirty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面向字节的内存组织管理</a:t>
            </a:r>
            <a:endParaRPr lang="en-US" dirty="0"/>
          </a:p>
        </p:txBody>
      </p:sp>
      <p:sp>
        <p:nvSpPr>
          <p:cNvPr id="44037" name="Rectangle 4"/>
          <p:cNvSpPr>
            <a:spLocks noGrp="1" noChangeArrowheads="1"/>
          </p:cNvSpPr>
          <p:nvPr>
            <p:ph idx="1"/>
          </p:nvPr>
        </p:nvSpPr>
        <p:spPr>
          <a:xfrm>
            <a:off x="228601" y="2809875"/>
            <a:ext cx="8686800" cy="3743325"/>
          </a:xfrm>
        </p:spPr>
        <p:txBody>
          <a:bodyPr/>
          <a:lstStyle/>
          <a:p>
            <a:pPr eaLnBrk="1" hangingPunct="1"/>
            <a:r>
              <a:rPr lang="zh-CN" altLang="en-US" dirty="0"/>
              <a:t>程序用地址来引用内存中的数据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内存可看做巨大的“字节数组”</a:t>
            </a:r>
            <a:endParaRPr lang="en-US" altLang="zh-CN" dirty="0"/>
          </a:p>
          <a:p>
            <a:pPr marL="952500" lvl="2"/>
            <a:r>
              <a:rPr lang="zh-CN" altLang="en-US" dirty="0"/>
              <a:t>实际上不是这样，但不妨这样联想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地址就像这个“字节数组”的索引</a:t>
            </a:r>
            <a:endParaRPr lang="en-US" dirty="0"/>
          </a:p>
          <a:p>
            <a:pPr marL="952500" lvl="2"/>
            <a:r>
              <a:rPr lang="zh-CN" altLang="en-US" dirty="0"/>
              <a:t>指针变量可保存地址数值</a:t>
            </a:r>
            <a:endParaRPr lang="en-US" dirty="0"/>
          </a:p>
          <a:p>
            <a:pPr marL="152400"/>
            <a:r>
              <a:rPr lang="zh-CN" altLang="en-US" dirty="0"/>
              <a:t>注意</a:t>
            </a:r>
            <a:r>
              <a:rPr lang="en-US" dirty="0"/>
              <a:t>: </a:t>
            </a:r>
          </a:p>
          <a:p>
            <a:pPr marL="552450" lvl="1"/>
            <a:r>
              <a:rPr lang="zh-CN" altLang="en-US" dirty="0"/>
              <a:t>操作系统为每个进程提供私有的地址空间</a:t>
            </a:r>
            <a:endParaRPr lang="en-US" altLang="zh-CN" dirty="0"/>
          </a:p>
          <a:p>
            <a:pPr marL="552450" lvl="1"/>
            <a:r>
              <a:rPr lang="zh-CN" altLang="en-US" dirty="0"/>
              <a:t>每个进程可访问自己地址空间中的内存数据，彼此不干扰。</a:t>
            </a:r>
            <a:endParaRPr lang="en-US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715962" y="1454478"/>
            <a:ext cx="6508751" cy="983922"/>
            <a:chOff x="-29" y="161"/>
            <a:chExt cx="4100" cy="619"/>
          </a:xfrm>
        </p:grpSpPr>
        <p:sp>
          <p:nvSpPr>
            <p:cNvPr id="44039" name="Rectangle 6"/>
            <p:cNvSpPr/>
            <p:nvPr/>
          </p:nvSpPr>
          <p:spPr bwMode="auto">
            <a:xfrm>
              <a:off x="13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0" name="Rectangle 7"/>
            <p:cNvSpPr/>
            <p:nvPr/>
          </p:nvSpPr>
          <p:spPr bwMode="auto">
            <a:xfrm>
              <a:off x="37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1" name="Rectangle 8"/>
            <p:cNvSpPr/>
            <p:nvPr/>
          </p:nvSpPr>
          <p:spPr bwMode="auto">
            <a:xfrm>
              <a:off x="61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2" name="Rectangle 9"/>
            <p:cNvSpPr/>
            <p:nvPr/>
          </p:nvSpPr>
          <p:spPr bwMode="auto">
            <a:xfrm>
              <a:off x="85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3" name="Rectangle 10"/>
            <p:cNvSpPr/>
            <p:nvPr/>
          </p:nvSpPr>
          <p:spPr bwMode="auto">
            <a:xfrm>
              <a:off x="10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4" name="Rectangle 11"/>
            <p:cNvSpPr/>
            <p:nvPr/>
          </p:nvSpPr>
          <p:spPr bwMode="auto">
            <a:xfrm>
              <a:off x="1338" y="520"/>
              <a:ext cx="96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5" name="Rectangle 12"/>
            <p:cNvSpPr/>
            <p:nvPr/>
          </p:nvSpPr>
          <p:spPr bwMode="auto">
            <a:xfrm>
              <a:off x="22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6" name="Rectangle 13"/>
            <p:cNvSpPr/>
            <p:nvPr/>
          </p:nvSpPr>
          <p:spPr bwMode="auto">
            <a:xfrm>
              <a:off x="253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7" name="Rectangle 14"/>
            <p:cNvSpPr/>
            <p:nvPr/>
          </p:nvSpPr>
          <p:spPr bwMode="auto">
            <a:xfrm>
              <a:off x="277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8" name="Rectangle 15"/>
            <p:cNvSpPr/>
            <p:nvPr/>
          </p:nvSpPr>
          <p:spPr bwMode="auto">
            <a:xfrm>
              <a:off x="301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9" name="Rectangle 16"/>
            <p:cNvSpPr/>
            <p:nvPr/>
          </p:nvSpPr>
          <p:spPr bwMode="auto">
            <a:xfrm>
              <a:off x="325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50" name="Rectangle 17"/>
            <p:cNvSpPr/>
            <p:nvPr/>
          </p:nvSpPr>
          <p:spPr bwMode="auto">
            <a:xfrm>
              <a:off x="34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51" name="Rectangle 18"/>
            <p:cNvSpPr/>
            <p:nvPr/>
          </p:nvSpPr>
          <p:spPr bwMode="auto">
            <a:xfrm>
              <a:off x="1332" y="484"/>
              <a:ext cx="968" cy="296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50800" tIns="50800" rIns="45720" bIns="50800"/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• • •</a:t>
              </a:r>
            </a:p>
          </p:txBody>
        </p:sp>
        <p:sp>
          <p:nvSpPr>
            <p:cNvPr id="44052" name="Rectangle 19"/>
            <p:cNvSpPr/>
            <p:nvPr/>
          </p:nvSpPr>
          <p:spPr bwMode="auto">
            <a:xfrm rot="19020000">
              <a:off x="-29" y="161"/>
              <a:ext cx="643" cy="24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eaLnBrk="1" hangingPunct="1">
                <a:lnSpc>
                  <a:spcPct val="90000"/>
                </a:lnSpc>
              </a:pPr>
              <a:r>
                <a:rPr lang="en-US" sz="20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•••0</a:t>
              </a:r>
            </a:p>
          </p:txBody>
        </p:sp>
        <p:sp>
          <p:nvSpPr>
            <p:cNvPr id="44053" name="Rectangle 20"/>
            <p:cNvSpPr/>
            <p:nvPr/>
          </p:nvSpPr>
          <p:spPr bwMode="auto">
            <a:xfrm rot="19020000">
              <a:off x="3428" y="161"/>
              <a:ext cx="643" cy="24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eaLnBrk="1" hangingPunct="1">
                <a:lnSpc>
                  <a:spcPct val="90000"/>
                </a:lnSpc>
              </a:pPr>
              <a:r>
                <a:rPr lang="en-US" sz="20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FF•••F</a:t>
              </a:r>
            </a:p>
          </p:txBody>
        </p:sp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的机器级本质是</a:t>
            </a:r>
            <a:r>
              <a:rPr lang="en-US" altLang="zh-CN" dirty="0"/>
              <a:t>----</a:t>
            </a:r>
            <a:r>
              <a:rPr lang="zh-CN" altLang="en-US" dirty="0"/>
              <a:t>空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不同类型占用空间不同</a:t>
            </a:r>
            <a:endParaRPr lang="en-US" altLang="zh-CN" dirty="0"/>
          </a:p>
          <a:p>
            <a:pPr marL="1371600" lvl="3" indent="0">
              <a:buNone/>
            </a:pPr>
            <a:endParaRPr lang="en-US" altLang="zh-CN" dirty="0"/>
          </a:p>
          <a:p>
            <a:pPr marL="1371600" lvl="3" indent="0">
              <a:buNone/>
            </a:pPr>
            <a:r>
              <a:rPr lang="en-US" altLang="zh-CN" dirty="0"/>
              <a:t>DEMO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统一空间的信息，不同指令或函数根据自身要求可以理解成不同类型的数据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    DEMO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FB611C88-59E3-4A1C-BABC-B0DD660D1866}"/>
                  </a:ext>
                </a:extLst>
              </p14:cNvPr>
              <p14:cNvContentPartPr/>
              <p14:nvPr/>
            </p14:nvContentPartPr>
            <p14:xfrm>
              <a:off x="5425560" y="1829520"/>
              <a:ext cx="2558520" cy="170640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FB611C88-59E3-4A1C-BABC-B0DD660D186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16200" y="1820160"/>
                <a:ext cx="2577240" cy="172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29507118-EAAC-4826-BCB1-77C74DE35D56}"/>
                  </a:ext>
                </a:extLst>
              </p14:cNvPr>
              <p14:cNvContentPartPr/>
              <p14:nvPr/>
            </p14:nvContentPartPr>
            <p14:xfrm>
              <a:off x="3412080" y="4573440"/>
              <a:ext cx="5368680" cy="244548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29507118-EAAC-4826-BCB1-77C74DE35D5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02720" y="4564080"/>
                <a:ext cx="5387400" cy="246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788140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机器字</a:t>
            </a:r>
            <a:endParaRPr lang="en-US" dirty="0"/>
          </a:p>
        </p:txBody>
      </p:sp>
      <p:sp>
        <p:nvSpPr>
          <p:cNvPr id="4506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任何机器都有一个</a:t>
            </a:r>
            <a:r>
              <a:rPr lang="en-US" dirty="0"/>
              <a:t> “</a:t>
            </a:r>
            <a:r>
              <a:rPr lang="zh-CN" altLang="en-US" dirty="0"/>
              <a:t>字长</a:t>
            </a:r>
            <a:r>
              <a:rPr lang="en-US" dirty="0"/>
              <a:t>”</a:t>
            </a:r>
          </a:p>
          <a:p>
            <a:pPr marL="552450" lvl="1" eaLnBrk="1" hangingPunct="1"/>
            <a:r>
              <a:rPr lang="en-US" dirty="0"/>
              <a:t> </a:t>
            </a:r>
            <a:r>
              <a:rPr lang="zh-CN" altLang="en-US" dirty="0"/>
              <a:t>整型值数据的名义长度</a:t>
            </a:r>
            <a:endParaRPr lang="en-US" altLang="zh-CN" dirty="0"/>
          </a:p>
          <a:p>
            <a:pPr marL="952500" lvl="2"/>
            <a:r>
              <a:rPr lang="zh-CN" altLang="en-US" dirty="0"/>
              <a:t>地址的名义长度</a:t>
            </a:r>
            <a:endParaRPr lang="en-US" dirty="0"/>
          </a:p>
          <a:p>
            <a:pPr marL="552450" lvl="1">
              <a:lnSpc>
                <a:spcPct val="150000"/>
              </a:lnSpc>
            </a:pPr>
            <a:r>
              <a:rPr lang="en-US" altLang="zh-CN" dirty="0"/>
              <a:t>1985</a:t>
            </a:r>
            <a:r>
              <a:rPr lang="zh-CN" altLang="en-US" dirty="0"/>
              <a:t>年</a:t>
            </a:r>
            <a:r>
              <a:rPr lang="en-US" altLang="zh-CN" dirty="0"/>
              <a:t>intel 386 CPU</a:t>
            </a:r>
            <a:r>
              <a:rPr lang="zh-CN" altLang="en-US" dirty="0"/>
              <a:t>开始</a:t>
            </a:r>
            <a:r>
              <a:rPr lang="en-US" dirty="0"/>
              <a:t>,</a:t>
            </a:r>
            <a:r>
              <a:rPr lang="zh-CN" altLang="en-US" dirty="0"/>
              <a:t>大多数机器使用</a:t>
            </a:r>
            <a:r>
              <a:rPr lang="en-US" dirty="0"/>
              <a:t>32</a:t>
            </a:r>
            <a:r>
              <a:rPr lang="zh-CN" altLang="en-US" dirty="0"/>
              <a:t>位</a:t>
            </a:r>
            <a:r>
              <a:rPr lang="en-US" dirty="0"/>
              <a:t> (4</a:t>
            </a:r>
            <a:r>
              <a:rPr lang="zh-CN" altLang="en-US" dirty="0"/>
              <a:t>字节</a:t>
            </a:r>
            <a:r>
              <a:rPr lang="en-US" dirty="0"/>
              <a:t>) </a:t>
            </a:r>
            <a:r>
              <a:rPr lang="zh-CN" altLang="en-US" dirty="0"/>
              <a:t>字长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地址空间最大</a:t>
            </a:r>
            <a:r>
              <a:rPr lang="en-US" dirty="0"/>
              <a:t>4GB (2</a:t>
            </a:r>
            <a:r>
              <a:rPr lang="en-US" baseline="30000" dirty="0"/>
              <a:t>32</a:t>
            </a:r>
            <a:r>
              <a:rPr lang="en-US" dirty="0"/>
              <a:t> bytes)</a:t>
            </a:r>
          </a:p>
          <a:p>
            <a:pPr marL="438150" lvl="1"/>
            <a:r>
              <a:rPr lang="zh-CN" altLang="en-US" dirty="0"/>
              <a:t>目前</a:t>
            </a:r>
            <a:r>
              <a:rPr lang="en-US" dirty="0"/>
              <a:t>, 64</a:t>
            </a:r>
            <a:r>
              <a:rPr lang="zh-CN" altLang="en-US" dirty="0"/>
              <a:t>位字长的机器是主流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潜在地，可以有</a:t>
            </a:r>
            <a:r>
              <a:rPr lang="en-US" dirty="0"/>
              <a:t>18 EB (</a:t>
            </a:r>
            <a:r>
              <a:rPr lang="en-US" altLang="zh-CN" dirty="0" err="1"/>
              <a:t>E</a:t>
            </a:r>
            <a:r>
              <a:rPr lang="en-US" dirty="0" err="1"/>
              <a:t>xabytes</a:t>
            </a:r>
            <a:r>
              <a:rPr lang="en-US" dirty="0"/>
              <a:t>) </a:t>
            </a:r>
            <a:r>
              <a:rPr lang="zh-CN" altLang="en-US" dirty="0"/>
              <a:t>的可寻址内存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约</a:t>
            </a:r>
            <a:r>
              <a:rPr lang="en-US" dirty="0"/>
              <a:t>18.4 X 10</a:t>
            </a:r>
            <a:r>
              <a:rPr lang="en-US" baseline="30000" dirty="0"/>
              <a:t>18</a:t>
            </a:r>
            <a:r>
              <a:rPr lang="zh-CN" altLang="en-US" baseline="30000" dirty="0"/>
              <a:t>字节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机器依然支持多种数据格式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字长的一部分或几倍长度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始终是整数个字节</a:t>
            </a:r>
            <a:endParaRPr lang="en-US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面向字的内存组织管理</a:t>
            </a:r>
            <a:endParaRPr lang="en-US" dirty="0"/>
          </a:p>
        </p:txBody>
      </p:sp>
      <p:sp>
        <p:nvSpPr>
          <p:cNvPr id="46085" name="Rectangle 4"/>
          <p:cNvSpPr>
            <a:spLocks noGrp="1" noChangeArrowheads="1"/>
          </p:cNvSpPr>
          <p:nvPr>
            <p:ph idx="1"/>
          </p:nvPr>
        </p:nvSpPr>
        <p:spPr>
          <a:xfrm>
            <a:off x="396876" y="1362075"/>
            <a:ext cx="4554538" cy="4972050"/>
          </a:xfrm>
        </p:spPr>
        <p:txBody>
          <a:bodyPr/>
          <a:lstStyle/>
          <a:p>
            <a:pPr eaLnBrk="1" hangingPunct="1"/>
            <a:r>
              <a:rPr lang="zh-CN" altLang="en-US" dirty="0"/>
              <a:t>地址：指定字节的位置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字中第一个字节的地址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相邻字的地址相差</a:t>
            </a:r>
            <a:r>
              <a:rPr lang="en-US" dirty="0"/>
              <a:t> 4 (32-bit) </a:t>
            </a:r>
            <a:r>
              <a:rPr lang="zh-CN" altLang="en-US" dirty="0"/>
              <a:t>或</a:t>
            </a:r>
            <a:r>
              <a:rPr lang="en-US" dirty="0"/>
              <a:t> 8 (64-bit)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219700" y="1143000"/>
            <a:ext cx="3467100" cy="5591175"/>
            <a:chOff x="0" y="0"/>
            <a:chExt cx="2184" cy="3522"/>
          </a:xfrm>
        </p:grpSpPr>
        <p:sp>
          <p:nvSpPr>
            <p:cNvPr id="46087" name="Rectangle 6"/>
            <p:cNvSpPr/>
            <p:nvPr/>
          </p:nvSpPr>
          <p:spPr bwMode="auto">
            <a:xfrm>
              <a:off x="1253" y="41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88" name="Rectangle 7"/>
            <p:cNvSpPr/>
            <p:nvPr/>
          </p:nvSpPr>
          <p:spPr bwMode="auto">
            <a:xfrm>
              <a:off x="1253" y="61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89" name="Rectangle 8"/>
            <p:cNvSpPr/>
            <p:nvPr/>
          </p:nvSpPr>
          <p:spPr bwMode="auto">
            <a:xfrm>
              <a:off x="1253" y="80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0" name="Rectangle 9"/>
            <p:cNvSpPr/>
            <p:nvPr/>
          </p:nvSpPr>
          <p:spPr bwMode="auto">
            <a:xfrm>
              <a:off x="1253" y="99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1" name="Rectangle 10"/>
            <p:cNvSpPr/>
            <p:nvPr/>
          </p:nvSpPr>
          <p:spPr bwMode="auto">
            <a:xfrm>
              <a:off x="1253" y="118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2" name="Rectangle 11"/>
            <p:cNvSpPr/>
            <p:nvPr/>
          </p:nvSpPr>
          <p:spPr bwMode="auto">
            <a:xfrm>
              <a:off x="1253" y="137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3" name="Rectangle 12"/>
            <p:cNvSpPr/>
            <p:nvPr/>
          </p:nvSpPr>
          <p:spPr bwMode="auto">
            <a:xfrm>
              <a:off x="1253" y="157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4" name="Rectangle 13"/>
            <p:cNvSpPr/>
            <p:nvPr/>
          </p:nvSpPr>
          <p:spPr bwMode="auto">
            <a:xfrm>
              <a:off x="1253" y="176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5" name="Rectangle 14"/>
            <p:cNvSpPr/>
            <p:nvPr/>
          </p:nvSpPr>
          <p:spPr bwMode="auto">
            <a:xfrm>
              <a:off x="1253" y="195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6" name="Rectangle 15"/>
            <p:cNvSpPr/>
            <p:nvPr/>
          </p:nvSpPr>
          <p:spPr bwMode="auto">
            <a:xfrm>
              <a:off x="1253" y="214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7" name="Rectangle 16"/>
            <p:cNvSpPr/>
            <p:nvPr/>
          </p:nvSpPr>
          <p:spPr bwMode="auto">
            <a:xfrm>
              <a:off x="1253" y="233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8" name="Rectangle 17"/>
            <p:cNvSpPr/>
            <p:nvPr/>
          </p:nvSpPr>
          <p:spPr bwMode="auto">
            <a:xfrm>
              <a:off x="1253" y="253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9" name="Rectangle 18"/>
            <p:cNvSpPr/>
            <p:nvPr/>
          </p:nvSpPr>
          <p:spPr bwMode="auto">
            <a:xfrm>
              <a:off x="1733" y="41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0</a:t>
              </a:r>
            </a:p>
          </p:txBody>
        </p:sp>
        <p:sp>
          <p:nvSpPr>
            <p:cNvPr id="46100" name="Rectangle 19"/>
            <p:cNvSpPr/>
            <p:nvPr/>
          </p:nvSpPr>
          <p:spPr bwMode="auto">
            <a:xfrm>
              <a:off x="1733" y="61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1</a:t>
              </a:r>
            </a:p>
          </p:txBody>
        </p:sp>
        <p:sp>
          <p:nvSpPr>
            <p:cNvPr id="46101" name="Rectangle 20"/>
            <p:cNvSpPr/>
            <p:nvPr/>
          </p:nvSpPr>
          <p:spPr bwMode="auto">
            <a:xfrm>
              <a:off x="1733" y="80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2</a:t>
              </a:r>
            </a:p>
          </p:txBody>
        </p:sp>
        <p:sp>
          <p:nvSpPr>
            <p:cNvPr id="46102" name="Rectangle 21"/>
            <p:cNvSpPr/>
            <p:nvPr/>
          </p:nvSpPr>
          <p:spPr bwMode="auto">
            <a:xfrm>
              <a:off x="1733" y="99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3</a:t>
              </a:r>
            </a:p>
          </p:txBody>
        </p:sp>
        <p:sp>
          <p:nvSpPr>
            <p:cNvPr id="46103" name="Rectangle 22"/>
            <p:cNvSpPr/>
            <p:nvPr/>
          </p:nvSpPr>
          <p:spPr bwMode="auto">
            <a:xfrm>
              <a:off x="1733" y="118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4</a:t>
              </a:r>
            </a:p>
          </p:txBody>
        </p:sp>
        <p:sp>
          <p:nvSpPr>
            <p:cNvPr id="46104" name="Rectangle 23"/>
            <p:cNvSpPr/>
            <p:nvPr/>
          </p:nvSpPr>
          <p:spPr bwMode="auto">
            <a:xfrm>
              <a:off x="1733" y="137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5</a:t>
              </a:r>
            </a:p>
          </p:txBody>
        </p:sp>
        <p:sp>
          <p:nvSpPr>
            <p:cNvPr id="46105" name="Rectangle 24"/>
            <p:cNvSpPr/>
            <p:nvPr/>
          </p:nvSpPr>
          <p:spPr bwMode="auto">
            <a:xfrm>
              <a:off x="1733" y="157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6</a:t>
              </a:r>
            </a:p>
          </p:txBody>
        </p:sp>
        <p:sp>
          <p:nvSpPr>
            <p:cNvPr id="46106" name="Rectangle 25"/>
            <p:cNvSpPr/>
            <p:nvPr/>
          </p:nvSpPr>
          <p:spPr bwMode="auto">
            <a:xfrm>
              <a:off x="1733" y="176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7</a:t>
              </a:r>
            </a:p>
          </p:txBody>
        </p:sp>
        <p:sp>
          <p:nvSpPr>
            <p:cNvPr id="46107" name="Rectangle 26"/>
            <p:cNvSpPr/>
            <p:nvPr/>
          </p:nvSpPr>
          <p:spPr bwMode="auto">
            <a:xfrm>
              <a:off x="1733" y="195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8</a:t>
              </a:r>
            </a:p>
          </p:txBody>
        </p:sp>
        <p:sp>
          <p:nvSpPr>
            <p:cNvPr id="46108" name="Rectangle 27"/>
            <p:cNvSpPr/>
            <p:nvPr/>
          </p:nvSpPr>
          <p:spPr bwMode="auto">
            <a:xfrm>
              <a:off x="1733" y="214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9</a:t>
              </a:r>
            </a:p>
          </p:txBody>
        </p:sp>
        <p:sp>
          <p:nvSpPr>
            <p:cNvPr id="46109" name="Rectangle 28"/>
            <p:cNvSpPr/>
            <p:nvPr/>
          </p:nvSpPr>
          <p:spPr bwMode="auto">
            <a:xfrm>
              <a:off x="1733" y="233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0</a:t>
              </a:r>
            </a:p>
          </p:txBody>
        </p:sp>
        <p:sp>
          <p:nvSpPr>
            <p:cNvPr id="46110" name="Rectangle 29"/>
            <p:cNvSpPr/>
            <p:nvPr/>
          </p:nvSpPr>
          <p:spPr bwMode="auto">
            <a:xfrm>
              <a:off x="1733" y="253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1</a:t>
              </a:r>
            </a:p>
          </p:txBody>
        </p:sp>
        <p:grpSp>
          <p:nvGrpSpPr>
            <p:cNvPr id="3" name="Group 30"/>
            <p:cNvGrpSpPr/>
            <p:nvPr/>
          </p:nvGrpSpPr>
          <p:grpSpPr bwMode="auto">
            <a:xfrm>
              <a:off x="657" y="418"/>
              <a:ext cx="384" cy="3072"/>
              <a:chOff x="0" y="0"/>
              <a:chExt cx="384" cy="3072"/>
            </a:xfrm>
          </p:grpSpPr>
          <p:sp>
            <p:nvSpPr>
              <p:cNvPr id="46155" name="Rectangle 31"/>
              <p:cNvSpPr/>
              <p:nvPr/>
            </p:nvSpPr>
            <p:spPr bwMode="auto">
              <a:xfrm>
                <a:off x="0" y="1536"/>
                <a:ext cx="384" cy="153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6" name="Rectangle 32"/>
              <p:cNvSpPr/>
              <p:nvPr/>
            </p:nvSpPr>
            <p:spPr bwMode="auto">
              <a:xfrm>
                <a:off x="0" y="0"/>
                <a:ext cx="384" cy="153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  <p:grpSp>
          <p:nvGrpSpPr>
            <p:cNvPr id="4" name="Group 33"/>
            <p:cNvGrpSpPr/>
            <p:nvPr/>
          </p:nvGrpSpPr>
          <p:grpSpPr bwMode="auto">
            <a:xfrm>
              <a:off x="81" y="418"/>
              <a:ext cx="384" cy="3072"/>
              <a:chOff x="0" y="0"/>
              <a:chExt cx="384" cy="3072"/>
            </a:xfrm>
          </p:grpSpPr>
          <p:sp>
            <p:nvSpPr>
              <p:cNvPr id="46151" name="Rectangle 34"/>
              <p:cNvSpPr/>
              <p:nvPr/>
            </p:nvSpPr>
            <p:spPr bwMode="auto">
              <a:xfrm>
                <a:off x="0" y="0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2" name="Rectangle 35"/>
              <p:cNvSpPr/>
              <p:nvPr/>
            </p:nvSpPr>
            <p:spPr bwMode="auto">
              <a:xfrm>
                <a:off x="0" y="768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3" name="Rectangle 36"/>
              <p:cNvSpPr/>
              <p:nvPr/>
            </p:nvSpPr>
            <p:spPr bwMode="auto">
              <a:xfrm>
                <a:off x="0" y="1536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4" name="Rectangle 37"/>
              <p:cNvSpPr/>
              <p:nvPr/>
            </p:nvSpPr>
            <p:spPr bwMode="auto">
              <a:xfrm>
                <a:off x="0" y="2304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  <p:sp>
          <p:nvSpPr>
            <p:cNvPr id="46113" name="Rectangle 38"/>
            <p:cNvSpPr/>
            <p:nvPr/>
          </p:nvSpPr>
          <p:spPr bwMode="auto">
            <a:xfrm>
              <a:off x="0" y="0"/>
              <a:ext cx="543" cy="416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32-bit</a:t>
              </a:r>
            </a:p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Words</a:t>
              </a:r>
            </a:p>
          </p:txBody>
        </p:sp>
        <p:sp>
          <p:nvSpPr>
            <p:cNvPr id="46114" name="Rectangle 39"/>
            <p:cNvSpPr/>
            <p:nvPr/>
          </p:nvSpPr>
          <p:spPr bwMode="auto">
            <a:xfrm>
              <a:off x="1198" y="82"/>
              <a:ext cx="49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ytes</a:t>
              </a:r>
            </a:p>
          </p:txBody>
        </p:sp>
        <p:sp>
          <p:nvSpPr>
            <p:cNvPr id="46115" name="Rectangle 40"/>
            <p:cNvSpPr/>
            <p:nvPr/>
          </p:nvSpPr>
          <p:spPr bwMode="auto">
            <a:xfrm>
              <a:off x="1718" y="82"/>
              <a:ext cx="466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.</a:t>
              </a:r>
            </a:p>
          </p:txBody>
        </p:sp>
        <p:sp>
          <p:nvSpPr>
            <p:cNvPr id="46116" name="Rectangle 41"/>
            <p:cNvSpPr/>
            <p:nvPr/>
          </p:nvSpPr>
          <p:spPr bwMode="auto">
            <a:xfrm>
              <a:off x="1253" y="272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17" name="Rectangle 42"/>
            <p:cNvSpPr/>
            <p:nvPr/>
          </p:nvSpPr>
          <p:spPr bwMode="auto">
            <a:xfrm>
              <a:off x="1733" y="272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2</a:t>
              </a:r>
            </a:p>
          </p:txBody>
        </p:sp>
        <p:sp>
          <p:nvSpPr>
            <p:cNvPr id="46118" name="Rectangle 43"/>
            <p:cNvSpPr/>
            <p:nvPr/>
          </p:nvSpPr>
          <p:spPr bwMode="auto">
            <a:xfrm>
              <a:off x="1253" y="291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19" name="Rectangle 44"/>
            <p:cNvSpPr/>
            <p:nvPr/>
          </p:nvSpPr>
          <p:spPr bwMode="auto">
            <a:xfrm>
              <a:off x="1733" y="291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3</a:t>
              </a:r>
            </a:p>
          </p:txBody>
        </p:sp>
        <p:sp>
          <p:nvSpPr>
            <p:cNvPr id="46120" name="Rectangle 45"/>
            <p:cNvSpPr/>
            <p:nvPr/>
          </p:nvSpPr>
          <p:spPr bwMode="auto">
            <a:xfrm>
              <a:off x="1253" y="310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21" name="Rectangle 46"/>
            <p:cNvSpPr/>
            <p:nvPr/>
          </p:nvSpPr>
          <p:spPr bwMode="auto">
            <a:xfrm>
              <a:off x="1733" y="310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4</a:t>
              </a:r>
            </a:p>
          </p:txBody>
        </p:sp>
        <p:sp>
          <p:nvSpPr>
            <p:cNvPr id="46122" name="Rectangle 47"/>
            <p:cNvSpPr/>
            <p:nvPr/>
          </p:nvSpPr>
          <p:spPr bwMode="auto">
            <a:xfrm>
              <a:off x="1253" y="329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23" name="Rectangle 48"/>
            <p:cNvSpPr/>
            <p:nvPr/>
          </p:nvSpPr>
          <p:spPr bwMode="auto">
            <a:xfrm>
              <a:off x="1733" y="329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5</a:t>
              </a:r>
            </a:p>
          </p:txBody>
        </p:sp>
        <p:sp>
          <p:nvSpPr>
            <p:cNvPr id="46124" name="Rectangle 49"/>
            <p:cNvSpPr/>
            <p:nvPr/>
          </p:nvSpPr>
          <p:spPr bwMode="auto">
            <a:xfrm>
              <a:off x="576" y="0"/>
              <a:ext cx="543" cy="416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64-bit</a:t>
              </a:r>
            </a:p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Words</a:t>
              </a:r>
            </a:p>
          </p:txBody>
        </p:sp>
        <p:sp>
          <p:nvSpPr>
            <p:cNvPr id="46125" name="Rectangle 50"/>
            <p:cNvSpPr/>
            <p:nvPr/>
          </p:nvSpPr>
          <p:spPr bwMode="auto">
            <a:xfrm>
              <a:off x="657" y="946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6" name="Rectangle 51"/>
            <p:cNvSpPr/>
            <p:nvPr/>
          </p:nvSpPr>
          <p:spPr bwMode="auto">
            <a:xfrm>
              <a:off x="657" y="2434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7" name="Rectangle 52"/>
            <p:cNvSpPr/>
            <p:nvPr/>
          </p:nvSpPr>
          <p:spPr bwMode="auto">
            <a:xfrm>
              <a:off x="81" y="562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8" name="Rectangle 53"/>
            <p:cNvSpPr/>
            <p:nvPr/>
          </p:nvSpPr>
          <p:spPr bwMode="auto">
            <a:xfrm>
              <a:off x="81" y="1330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9" name="Rectangle 54"/>
            <p:cNvSpPr/>
            <p:nvPr/>
          </p:nvSpPr>
          <p:spPr bwMode="auto">
            <a:xfrm>
              <a:off x="81" y="2098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30" name="Rectangle 55"/>
            <p:cNvSpPr/>
            <p:nvPr/>
          </p:nvSpPr>
          <p:spPr bwMode="auto">
            <a:xfrm>
              <a:off x="81" y="2866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grpSp>
          <p:nvGrpSpPr>
            <p:cNvPr id="5" name="Group 56"/>
            <p:cNvGrpSpPr/>
            <p:nvPr/>
          </p:nvGrpSpPr>
          <p:grpSpPr bwMode="auto">
            <a:xfrm>
              <a:off x="103" y="826"/>
              <a:ext cx="340" cy="2496"/>
              <a:chOff x="0" y="0"/>
              <a:chExt cx="340" cy="2496"/>
            </a:xfrm>
          </p:grpSpPr>
          <p:grpSp>
            <p:nvGrpSpPr>
              <p:cNvPr id="6" name="Group 57"/>
              <p:cNvGrpSpPr/>
              <p:nvPr/>
            </p:nvGrpSpPr>
            <p:grpSpPr bwMode="auto">
              <a:xfrm>
                <a:off x="0" y="0"/>
                <a:ext cx="340" cy="192"/>
                <a:chOff x="0" y="0"/>
                <a:chExt cx="340" cy="192"/>
              </a:xfrm>
            </p:grpSpPr>
            <p:sp>
              <p:nvSpPr>
                <p:cNvPr id="46149" name="Rectangle 58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50" name="Rectangle 59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0</a:t>
                  </a:r>
                </a:p>
              </p:txBody>
            </p:sp>
          </p:grpSp>
          <p:grpSp>
            <p:nvGrpSpPr>
              <p:cNvPr id="7" name="Group 60"/>
              <p:cNvGrpSpPr/>
              <p:nvPr/>
            </p:nvGrpSpPr>
            <p:grpSpPr bwMode="auto">
              <a:xfrm>
                <a:off x="0" y="768"/>
                <a:ext cx="340" cy="192"/>
                <a:chOff x="0" y="0"/>
                <a:chExt cx="340" cy="192"/>
              </a:xfrm>
            </p:grpSpPr>
            <p:sp>
              <p:nvSpPr>
                <p:cNvPr id="46147" name="Rectangle 61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8" name="Rectangle 62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4</a:t>
                  </a:r>
                </a:p>
              </p:txBody>
            </p:sp>
          </p:grpSp>
          <p:grpSp>
            <p:nvGrpSpPr>
              <p:cNvPr id="8" name="Group 63"/>
              <p:cNvGrpSpPr/>
              <p:nvPr/>
            </p:nvGrpSpPr>
            <p:grpSpPr bwMode="auto">
              <a:xfrm>
                <a:off x="0" y="1536"/>
                <a:ext cx="340" cy="192"/>
                <a:chOff x="0" y="0"/>
                <a:chExt cx="340" cy="192"/>
              </a:xfrm>
            </p:grpSpPr>
            <p:sp>
              <p:nvSpPr>
                <p:cNvPr id="46145" name="Rectangle 64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6" name="Rectangle 65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8</a:t>
                  </a:r>
                </a:p>
              </p:txBody>
            </p:sp>
          </p:grpSp>
          <p:grpSp>
            <p:nvGrpSpPr>
              <p:cNvPr id="9" name="Group 66"/>
              <p:cNvGrpSpPr/>
              <p:nvPr/>
            </p:nvGrpSpPr>
            <p:grpSpPr bwMode="auto">
              <a:xfrm>
                <a:off x="0" y="2304"/>
                <a:ext cx="340" cy="192"/>
                <a:chOff x="0" y="0"/>
                <a:chExt cx="340" cy="192"/>
              </a:xfrm>
            </p:grpSpPr>
            <p:sp>
              <p:nvSpPr>
                <p:cNvPr id="46143" name="Rectangle 67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4" name="Rectangle 68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12</a:t>
                  </a:r>
                </a:p>
              </p:txBody>
            </p:sp>
          </p:grpSp>
        </p:grpSp>
        <p:grpSp>
          <p:nvGrpSpPr>
            <p:cNvPr id="10" name="Group 69"/>
            <p:cNvGrpSpPr/>
            <p:nvPr/>
          </p:nvGrpSpPr>
          <p:grpSpPr bwMode="auto">
            <a:xfrm>
              <a:off x="679" y="1210"/>
              <a:ext cx="340" cy="1680"/>
              <a:chOff x="0" y="0"/>
              <a:chExt cx="340" cy="1680"/>
            </a:xfrm>
          </p:grpSpPr>
          <p:grpSp>
            <p:nvGrpSpPr>
              <p:cNvPr id="11" name="Group 70"/>
              <p:cNvGrpSpPr/>
              <p:nvPr/>
            </p:nvGrpSpPr>
            <p:grpSpPr bwMode="auto">
              <a:xfrm>
                <a:off x="0" y="0"/>
                <a:ext cx="340" cy="192"/>
                <a:chOff x="0" y="0"/>
                <a:chExt cx="340" cy="192"/>
              </a:xfrm>
            </p:grpSpPr>
            <p:sp>
              <p:nvSpPr>
                <p:cNvPr id="46137" name="Rectangle 71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38" name="Rectangle 72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0</a:t>
                  </a:r>
                </a:p>
              </p:txBody>
            </p:sp>
          </p:grpSp>
          <p:grpSp>
            <p:nvGrpSpPr>
              <p:cNvPr id="12" name="Group 73"/>
              <p:cNvGrpSpPr/>
              <p:nvPr/>
            </p:nvGrpSpPr>
            <p:grpSpPr bwMode="auto">
              <a:xfrm>
                <a:off x="0" y="1488"/>
                <a:ext cx="340" cy="192"/>
                <a:chOff x="0" y="0"/>
                <a:chExt cx="340" cy="192"/>
              </a:xfrm>
            </p:grpSpPr>
            <p:sp>
              <p:nvSpPr>
                <p:cNvPr id="46135" name="Rectangle 74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36" name="Rectangle 75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8</a:t>
                  </a:r>
                </a:p>
              </p:txBody>
            </p:sp>
          </p:grpSp>
        </p:grpSp>
      </p:grp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/>
              <a:t>C</a:t>
            </a:r>
            <a:r>
              <a:rPr lang="zh-CN" altLang="en-US" dirty="0"/>
              <a:t>数据类型的典型大小</a:t>
            </a:r>
            <a:r>
              <a:rPr lang="en-US" altLang="zh-CN" dirty="0"/>
              <a:t>(</a:t>
            </a:r>
            <a:r>
              <a:rPr lang="zh-CN" altLang="en-US" dirty="0"/>
              <a:t>字节数</a:t>
            </a:r>
            <a:r>
              <a:rPr lang="en-US" altLang="zh-CN" dirty="0"/>
              <a:t>)</a:t>
            </a:r>
            <a:endParaRPr lang="en-US" dirty="0"/>
          </a:p>
        </p:txBody>
      </p:sp>
      <p:graphicFrame>
        <p:nvGraphicFramePr>
          <p:cNvPr id="12292" name="Group 4"/>
          <p:cNvGraphicFramePr>
            <a:graphicFrameLocks noGrp="1"/>
          </p:cNvGraphicFramePr>
          <p:nvPr/>
        </p:nvGraphicFramePr>
        <p:xfrm>
          <a:off x="990601" y="1524000"/>
          <a:ext cx="7467600" cy="4612640"/>
        </p:xfrm>
        <a:graphic>
          <a:graphicData uri="http://schemas.openxmlformats.org/drawingml/2006/table">
            <a:tbl>
              <a:tblPr/>
              <a:tblGrid>
                <a:gridCol w="20437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C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数据类型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32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64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x86-6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cha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shor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int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floa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 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0/16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pointe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字节序</a:t>
            </a:r>
            <a:endParaRPr lang="en-US" dirty="0"/>
          </a:p>
        </p:txBody>
      </p:sp>
      <p:sp>
        <p:nvSpPr>
          <p:cNvPr id="4813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有多个字节的“字”</a:t>
            </a:r>
            <a:r>
              <a:rPr lang="en-US" altLang="zh-CN" dirty="0"/>
              <a:t> (word)</a:t>
            </a:r>
            <a:r>
              <a:rPr lang="zh-CN" altLang="en-US" dirty="0"/>
              <a:t>，其各个字节在内存中的排列</a:t>
            </a:r>
            <a:endParaRPr lang="en-US" dirty="0"/>
          </a:p>
          <a:p>
            <a:pPr eaLnBrk="1" hangingPunct="1"/>
            <a:r>
              <a:rPr lang="zh-CN" altLang="en-US" dirty="0"/>
              <a:t>惯例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大端序、大尾序（</a:t>
            </a:r>
            <a:r>
              <a:rPr lang="en-US" dirty="0"/>
              <a:t>Big Endian</a:t>
            </a:r>
            <a:r>
              <a:rPr lang="zh-CN" altLang="en-US" dirty="0"/>
              <a:t>）</a:t>
            </a:r>
            <a:r>
              <a:rPr lang="en-US" dirty="0"/>
              <a:t>: Sun, PPC Mac, Internet</a:t>
            </a:r>
          </a:p>
          <a:p>
            <a:pPr marL="838200" lvl="2" eaLnBrk="1" hangingPunct="1"/>
            <a:r>
              <a:rPr lang="zh-CN" altLang="en-US" dirty="0"/>
              <a:t>最低有效位字节的地址最高</a:t>
            </a:r>
            <a:endParaRPr lang="en-US" dirty="0"/>
          </a:p>
          <a:p>
            <a:pPr marL="552450" lvl="1"/>
            <a:r>
              <a:rPr lang="zh-CN" altLang="en-US" dirty="0"/>
              <a:t>小端序、小尾序（</a:t>
            </a:r>
            <a:r>
              <a:rPr lang="en-US" dirty="0"/>
              <a:t>Little Endian</a:t>
            </a:r>
            <a:r>
              <a:rPr lang="zh-CN" altLang="en-US" dirty="0"/>
              <a:t>）</a:t>
            </a:r>
            <a:r>
              <a:rPr lang="en-US" dirty="0"/>
              <a:t>: x86</a:t>
            </a:r>
            <a:r>
              <a:rPr lang="zh-CN" altLang="en-US" dirty="0"/>
              <a:t>、运行</a:t>
            </a:r>
            <a:r>
              <a:rPr lang="en-US" altLang="zh-CN" dirty="0"/>
              <a:t>Android</a:t>
            </a:r>
            <a:r>
              <a:rPr lang="en-US" dirty="0"/>
              <a:t> </a:t>
            </a:r>
            <a:r>
              <a:rPr lang="zh-CN" altLang="en-US" dirty="0"/>
              <a:t>的</a:t>
            </a:r>
            <a:r>
              <a:rPr lang="en-US" altLang="zh-CN" dirty="0"/>
              <a:t>ARM</a:t>
            </a:r>
            <a:r>
              <a:rPr lang="zh-CN" altLang="en-US" dirty="0"/>
              <a:t>处理器、</a:t>
            </a:r>
            <a:r>
              <a:rPr lang="en-US" dirty="0"/>
              <a:t> iOS</a:t>
            </a:r>
            <a:r>
              <a:rPr lang="zh-CN" altLang="en-US" dirty="0"/>
              <a:t>和</a:t>
            </a:r>
            <a:r>
              <a:rPr lang="en-US" dirty="0"/>
              <a:t>Windows</a:t>
            </a:r>
          </a:p>
          <a:p>
            <a:pPr marL="838200" lvl="2"/>
            <a:r>
              <a:rPr lang="zh-CN" altLang="en-US" dirty="0"/>
              <a:t>最低有效位字节的地址最低</a:t>
            </a:r>
            <a:endParaRPr lang="en-US" altLang="zh-CN" dirty="0"/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ea typeface="宋体" panose="02010600030101010101" pitchFamily="2" charset="-122"/>
              </a:rPr>
              <a:t>双端序</a:t>
            </a:r>
            <a:r>
              <a:rPr lang="en-US" altLang="zh-CN" dirty="0">
                <a:ea typeface="宋体" panose="02010600030101010101" pitchFamily="2" charset="-122"/>
              </a:rPr>
              <a:t>(Bi-Endian)</a:t>
            </a:r>
          </a:p>
          <a:p>
            <a:pPr lvl="1">
              <a:defRPr/>
            </a:pPr>
            <a:r>
              <a:rPr lang="zh-CN" altLang="en-US" dirty="0"/>
              <a:t>机器可以配置成大端序或小端序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很多新近的处理器均支持双端序</a:t>
            </a:r>
            <a:r>
              <a:rPr lang="en-US" altLang="zh-CN" dirty="0"/>
              <a:t> 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节序示例</a:t>
            </a:r>
            <a:endParaRPr lang="en-US" dirty="0"/>
          </a:p>
        </p:txBody>
      </p:sp>
      <p:sp>
        <p:nvSpPr>
          <p:cNvPr id="49157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524001"/>
            <a:ext cx="7896225" cy="4810124"/>
          </a:xfrm>
        </p:spPr>
        <p:txBody>
          <a:bodyPr/>
          <a:lstStyle/>
          <a:p>
            <a:pPr eaLnBrk="1" hangingPunct="1"/>
            <a:r>
              <a:rPr lang="zh-CN" altLang="en-US" dirty="0"/>
              <a:t>示例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变量</a:t>
            </a:r>
            <a:r>
              <a:rPr lang="en-US" dirty="0"/>
              <a:t>x </a:t>
            </a:r>
            <a:r>
              <a:rPr lang="zh-CN" altLang="en-US" dirty="0"/>
              <a:t>有</a:t>
            </a:r>
            <a:r>
              <a:rPr lang="en-US" dirty="0"/>
              <a:t>4</a:t>
            </a:r>
            <a:r>
              <a:rPr lang="zh-CN" altLang="en-US" dirty="0"/>
              <a:t>字节数值</a:t>
            </a:r>
            <a:r>
              <a:rPr lang="en-US" dirty="0"/>
              <a:t>0x01234567</a:t>
            </a:r>
          </a:p>
          <a:p>
            <a:pPr marL="552450" lvl="1" eaLnBrk="1" hangingPunct="1"/>
            <a:r>
              <a:rPr lang="zh-CN" altLang="en-US" dirty="0"/>
              <a:t>假定</a:t>
            </a:r>
            <a:r>
              <a:rPr lang="en-US" dirty="0"/>
              <a:t>x</a:t>
            </a:r>
            <a:r>
              <a:rPr lang="zh-CN" altLang="en-US" dirty="0"/>
              <a:t>的地址为</a:t>
            </a:r>
            <a:r>
              <a:rPr lang="en-US" dirty="0"/>
              <a:t> 0x100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057400" y="3479800"/>
            <a:ext cx="5486400" cy="635000"/>
            <a:chOff x="0" y="0"/>
            <a:chExt cx="3456" cy="400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864" y="0"/>
              <a:ext cx="433" cy="192"/>
              <a:chOff x="0" y="0"/>
              <a:chExt cx="433" cy="192"/>
            </a:xfrm>
          </p:grpSpPr>
          <p:sp>
            <p:nvSpPr>
              <p:cNvPr id="49242" name="Rectangle 7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43" name="Rectangle 8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 dirty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0</a:t>
                </a:r>
              </a:p>
            </p:txBody>
          </p:sp>
        </p:grpSp>
        <p:grpSp>
          <p:nvGrpSpPr>
            <p:cNvPr id="4" name="Group 9"/>
            <p:cNvGrpSpPr/>
            <p:nvPr/>
          </p:nvGrpSpPr>
          <p:grpSpPr bwMode="auto">
            <a:xfrm>
              <a:off x="1296" y="0"/>
              <a:ext cx="433" cy="192"/>
              <a:chOff x="0" y="0"/>
              <a:chExt cx="433" cy="192"/>
            </a:xfrm>
          </p:grpSpPr>
          <p:sp>
            <p:nvSpPr>
              <p:cNvPr id="49240" name="Rectangle 10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41" name="Rectangle 11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1</a:t>
                </a:r>
              </a:p>
            </p:txBody>
          </p:sp>
        </p:grpSp>
        <p:grpSp>
          <p:nvGrpSpPr>
            <p:cNvPr id="5" name="Group 12"/>
            <p:cNvGrpSpPr/>
            <p:nvPr/>
          </p:nvGrpSpPr>
          <p:grpSpPr bwMode="auto">
            <a:xfrm>
              <a:off x="1728" y="0"/>
              <a:ext cx="433" cy="192"/>
              <a:chOff x="0" y="0"/>
              <a:chExt cx="433" cy="192"/>
            </a:xfrm>
          </p:grpSpPr>
          <p:sp>
            <p:nvSpPr>
              <p:cNvPr id="49238" name="Rectangle 13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9" name="Rectangle 14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2</a:t>
                </a:r>
              </a:p>
            </p:txBody>
          </p:sp>
        </p:grpSp>
        <p:grpSp>
          <p:nvGrpSpPr>
            <p:cNvPr id="6" name="Group 15"/>
            <p:cNvGrpSpPr/>
            <p:nvPr/>
          </p:nvGrpSpPr>
          <p:grpSpPr bwMode="auto">
            <a:xfrm>
              <a:off x="2160" y="0"/>
              <a:ext cx="433" cy="192"/>
              <a:chOff x="0" y="0"/>
              <a:chExt cx="433" cy="192"/>
            </a:xfrm>
          </p:grpSpPr>
          <p:sp>
            <p:nvSpPr>
              <p:cNvPr id="49236" name="Rectangle 16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7" name="Rectangle 17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3</a:t>
                </a:r>
              </a:p>
            </p:txBody>
          </p:sp>
        </p:grpSp>
        <p:sp>
          <p:nvSpPr>
            <p:cNvPr id="49220" name="Rectangle 18"/>
            <p:cNvSpPr/>
            <p:nvPr/>
          </p:nvSpPr>
          <p:spPr bwMode="auto">
            <a:xfrm>
              <a:off x="0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221" name="Rectangle 19"/>
            <p:cNvSpPr/>
            <p:nvPr/>
          </p:nvSpPr>
          <p:spPr bwMode="auto">
            <a:xfrm>
              <a:off x="43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grpSp>
          <p:nvGrpSpPr>
            <p:cNvPr id="7" name="Group 20"/>
            <p:cNvGrpSpPr/>
            <p:nvPr/>
          </p:nvGrpSpPr>
          <p:grpSpPr bwMode="auto">
            <a:xfrm>
              <a:off x="864" y="176"/>
              <a:ext cx="432" cy="224"/>
              <a:chOff x="0" y="0"/>
              <a:chExt cx="432" cy="224"/>
            </a:xfrm>
          </p:grpSpPr>
          <p:sp>
            <p:nvSpPr>
              <p:cNvPr id="49234" name="Rectangle 21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5" name="Rectangle 22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grpSp>
          <p:nvGrpSpPr>
            <p:cNvPr id="8" name="Group 23"/>
            <p:cNvGrpSpPr/>
            <p:nvPr/>
          </p:nvGrpSpPr>
          <p:grpSpPr bwMode="auto">
            <a:xfrm>
              <a:off x="1296" y="176"/>
              <a:ext cx="432" cy="224"/>
              <a:chOff x="0" y="0"/>
              <a:chExt cx="432" cy="224"/>
            </a:xfrm>
          </p:grpSpPr>
          <p:sp>
            <p:nvSpPr>
              <p:cNvPr id="49232" name="Rectangle 24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3" name="Rectangle 25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9" name="Group 26"/>
            <p:cNvGrpSpPr/>
            <p:nvPr/>
          </p:nvGrpSpPr>
          <p:grpSpPr bwMode="auto">
            <a:xfrm>
              <a:off x="1728" y="176"/>
              <a:ext cx="432" cy="224"/>
              <a:chOff x="0" y="0"/>
              <a:chExt cx="432" cy="224"/>
            </a:xfrm>
          </p:grpSpPr>
          <p:sp>
            <p:nvSpPr>
              <p:cNvPr id="49230" name="Rectangle 27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1" name="Rectangle 28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10" name="Group 29"/>
            <p:cNvGrpSpPr/>
            <p:nvPr/>
          </p:nvGrpSpPr>
          <p:grpSpPr bwMode="auto">
            <a:xfrm>
              <a:off x="2160" y="176"/>
              <a:ext cx="432" cy="224"/>
              <a:chOff x="0" y="0"/>
              <a:chExt cx="432" cy="224"/>
            </a:xfrm>
          </p:grpSpPr>
          <p:sp>
            <p:nvSpPr>
              <p:cNvPr id="49228" name="Rectangle 3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29" name="Rectangle 31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sp>
          <p:nvSpPr>
            <p:cNvPr id="49226" name="Rectangle 32"/>
            <p:cNvSpPr/>
            <p:nvPr/>
          </p:nvSpPr>
          <p:spPr bwMode="auto">
            <a:xfrm>
              <a:off x="259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227" name="Rectangle 33"/>
            <p:cNvSpPr/>
            <p:nvPr/>
          </p:nvSpPr>
          <p:spPr bwMode="auto">
            <a:xfrm>
              <a:off x="3024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grpSp>
        <p:nvGrpSpPr>
          <p:cNvPr id="11" name="Group 34"/>
          <p:cNvGrpSpPr/>
          <p:nvPr/>
        </p:nvGrpSpPr>
        <p:grpSpPr bwMode="auto">
          <a:xfrm>
            <a:off x="2057400" y="4318000"/>
            <a:ext cx="5486400" cy="635000"/>
            <a:chOff x="0" y="0"/>
            <a:chExt cx="3456" cy="400"/>
          </a:xfrm>
        </p:grpSpPr>
        <p:grpSp>
          <p:nvGrpSpPr>
            <p:cNvPr id="12" name="Group 35"/>
            <p:cNvGrpSpPr/>
            <p:nvPr/>
          </p:nvGrpSpPr>
          <p:grpSpPr bwMode="auto">
            <a:xfrm>
              <a:off x="864" y="0"/>
              <a:ext cx="433" cy="192"/>
              <a:chOff x="0" y="0"/>
              <a:chExt cx="433" cy="192"/>
            </a:xfrm>
          </p:grpSpPr>
          <p:sp>
            <p:nvSpPr>
              <p:cNvPr id="49214" name="Rectangle 36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5" name="Rectangle 37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0</a:t>
                </a:r>
              </a:p>
            </p:txBody>
          </p:sp>
        </p:grpSp>
        <p:grpSp>
          <p:nvGrpSpPr>
            <p:cNvPr id="13" name="Group 38"/>
            <p:cNvGrpSpPr/>
            <p:nvPr/>
          </p:nvGrpSpPr>
          <p:grpSpPr bwMode="auto">
            <a:xfrm>
              <a:off x="1296" y="0"/>
              <a:ext cx="433" cy="192"/>
              <a:chOff x="0" y="0"/>
              <a:chExt cx="433" cy="192"/>
            </a:xfrm>
          </p:grpSpPr>
          <p:sp>
            <p:nvSpPr>
              <p:cNvPr id="49212" name="Rectangle 39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3" name="Rectangle 40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1</a:t>
                </a:r>
              </a:p>
            </p:txBody>
          </p:sp>
        </p:grpSp>
        <p:grpSp>
          <p:nvGrpSpPr>
            <p:cNvPr id="14" name="Group 41"/>
            <p:cNvGrpSpPr/>
            <p:nvPr/>
          </p:nvGrpSpPr>
          <p:grpSpPr bwMode="auto">
            <a:xfrm>
              <a:off x="1728" y="0"/>
              <a:ext cx="433" cy="192"/>
              <a:chOff x="0" y="0"/>
              <a:chExt cx="433" cy="192"/>
            </a:xfrm>
          </p:grpSpPr>
          <p:sp>
            <p:nvSpPr>
              <p:cNvPr id="49210" name="Rectangle 42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1" name="Rectangle 43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2</a:t>
                </a:r>
              </a:p>
            </p:txBody>
          </p:sp>
        </p:grpSp>
        <p:grpSp>
          <p:nvGrpSpPr>
            <p:cNvPr id="15" name="Group 44"/>
            <p:cNvGrpSpPr/>
            <p:nvPr/>
          </p:nvGrpSpPr>
          <p:grpSpPr bwMode="auto">
            <a:xfrm>
              <a:off x="2160" y="0"/>
              <a:ext cx="433" cy="192"/>
              <a:chOff x="0" y="0"/>
              <a:chExt cx="433" cy="192"/>
            </a:xfrm>
          </p:grpSpPr>
          <p:sp>
            <p:nvSpPr>
              <p:cNvPr id="49208" name="Rectangle 45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9" name="Rectangle 46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3</a:t>
                </a:r>
              </a:p>
            </p:txBody>
          </p:sp>
        </p:grpSp>
        <p:sp>
          <p:nvSpPr>
            <p:cNvPr id="49192" name="Rectangle 47"/>
            <p:cNvSpPr/>
            <p:nvPr/>
          </p:nvSpPr>
          <p:spPr bwMode="auto">
            <a:xfrm>
              <a:off x="0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193" name="Rectangle 48"/>
            <p:cNvSpPr/>
            <p:nvPr/>
          </p:nvSpPr>
          <p:spPr bwMode="auto">
            <a:xfrm>
              <a:off x="43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grpSp>
          <p:nvGrpSpPr>
            <p:cNvPr id="16" name="Group 49"/>
            <p:cNvGrpSpPr/>
            <p:nvPr/>
          </p:nvGrpSpPr>
          <p:grpSpPr bwMode="auto">
            <a:xfrm>
              <a:off x="864" y="176"/>
              <a:ext cx="432" cy="224"/>
              <a:chOff x="0" y="0"/>
              <a:chExt cx="432" cy="224"/>
            </a:xfrm>
          </p:grpSpPr>
          <p:sp>
            <p:nvSpPr>
              <p:cNvPr id="49206" name="Rectangle 5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7" name="Rectangle 51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grpSp>
          <p:nvGrpSpPr>
            <p:cNvPr id="17" name="Group 52"/>
            <p:cNvGrpSpPr/>
            <p:nvPr/>
          </p:nvGrpSpPr>
          <p:grpSpPr bwMode="auto">
            <a:xfrm>
              <a:off x="1296" y="176"/>
              <a:ext cx="432" cy="224"/>
              <a:chOff x="0" y="0"/>
              <a:chExt cx="432" cy="224"/>
            </a:xfrm>
          </p:grpSpPr>
          <p:sp>
            <p:nvSpPr>
              <p:cNvPr id="49204" name="Rectangle 5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5" name="Rectangle 54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18" name="Group 55"/>
            <p:cNvGrpSpPr/>
            <p:nvPr/>
          </p:nvGrpSpPr>
          <p:grpSpPr bwMode="auto">
            <a:xfrm>
              <a:off x="1728" y="176"/>
              <a:ext cx="432" cy="224"/>
              <a:chOff x="0" y="0"/>
              <a:chExt cx="432" cy="224"/>
            </a:xfrm>
          </p:grpSpPr>
          <p:sp>
            <p:nvSpPr>
              <p:cNvPr id="49202" name="Rectangle 5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3" name="Rectangle 57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19" name="Group 58"/>
            <p:cNvGrpSpPr/>
            <p:nvPr/>
          </p:nvGrpSpPr>
          <p:grpSpPr bwMode="auto">
            <a:xfrm>
              <a:off x="2160" y="176"/>
              <a:ext cx="432" cy="224"/>
              <a:chOff x="0" y="0"/>
              <a:chExt cx="432" cy="224"/>
            </a:xfrm>
          </p:grpSpPr>
          <p:sp>
            <p:nvSpPr>
              <p:cNvPr id="49200" name="Rectangle 59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1" name="Rectangle 60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sp>
          <p:nvSpPr>
            <p:cNvPr id="49198" name="Rectangle 61"/>
            <p:cNvSpPr/>
            <p:nvPr/>
          </p:nvSpPr>
          <p:spPr bwMode="auto">
            <a:xfrm>
              <a:off x="259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199" name="Rectangle 62"/>
            <p:cNvSpPr/>
            <p:nvPr/>
          </p:nvSpPr>
          <p:spPr bwMode="auto">
            <a:xfrm>
              <a:off x="3024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49160" name="Rectangle 63"/>
          <p:cNvSpPr/>
          <p:nvPr/>
        </p:nvSpPr>
        <p:spPr bwMode="auto">
          <a:xfrm>
            <a:off x="838200" y="3403600"/>
            <a:ext cx="1790700" cy="330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25400" tIns="25400" rIns="63500" bIns="25400"/>
          <a:lstStyle/>
          <a:p>
            <a:pPr marL="12700" eaLnBrk="1" hangingPunct="1">
              <a:lnSpc>
                <a:spcPct val="95000"/>
              </a:lnSpc>
            </a:pPr>
            <a:r>
              <a:rPr lang="en-US" sz="1800">
                <a:solidFill>
                  <a:srgbClr val="980002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Big Endian</a:t>
            </a:r>
          </a:p>
        </p:txBody>
      </p:sp>
      <p:sp>
        <p:nvSpPr>
          <p:cNvPr id="49161" name="Rectangle 64"/>
          <p:cNvSpPr/>
          <p:nvPr/>
        </p:nvSpPr>
        <p:spPr bwMode="auto">
          <a:xfrm>
            <a:off x="838200" y="4241800"/>
            <a:ext cx="1790700" cy="330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25400" tIns="25400" rIns="63500" bIns="25400"/>
          <a:lstStyle/>
          <a:p>
            <a:pPr marL="12700" eaLnBrk="1" hangingPunct="1">
              <a:lnSpc>
                <a:spcPct val="95000"/>
              </a:lnSpc>
            </a:pPr>
            <a:r>
              <a:rPr lang="en-US" sz="1800">
                <a:solidFill>
                  <a:srgbClr val="980002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Little Endian</a:t>
            </a:r>
          </a:p>
        </p:txBody>
      </p:sp>
      <p:grpSp>
        <p:nvGrpSpPr>
          <p:cNvPr id="20" name="Group 65"/>
          <p:cNvGrpSpPr/>
          <p:nvPr/>
        </p:nvGrpSpPr>
        <p:grpSpPr bwMode="auto">
          <a:xfrm>
            <a:off x="3429000" y="3759200"/>
            <a:ext cx="2743200" cy="355600"/>
            <a:chOff x="0" y="0"/>
            <a:chExt cx="1728" cy="224"/>
          </a:xfrm>
        </p:grpSpPr>
        <p:grpSp>
          <p:nvGrpSpPr>
            <p:cNvPr id="21" name="Group 66"/>
            <p:cNvGrpSpPr/>
            <p:nvPr/>
          </p:nvGrpSpPr>
          <p:grpSpPr bwMode="auto">
            <a:xfrm>
              <a:off x="0" y="0"/>
              <a:ext cx="432" cy="224"/>
              <a:chOff x="0" y="0"/>
              <a:chExt cx="432" cy="224"/>
            </a:xfrm>
          </p:grpSpPr>
          <p:sp>
            <p:nvSpPr>
              <p:cNvPr id="49186" name="Rectangle 67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7" name="Rectangle 68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grpSp>
          <p:nvGrpSpPr>
            <p:cNvPr id="22" name="Group 69"/>
            <p:cNvGrpSpPr/>
            <p:nvPr/>
          </p:nvGrpSpPr>
          <p:grpSpPr bwMode="auto">
            <a:xfrm>
              <a:off x="432" y="0"/>
              <a:ext cx="432" cy="224"/>
              <a:chOff x="0" y="0"/>
              <a:chExt cx="432" cy="224"/>
            </a:xfrm>
          </p:grpSpPr>
          <p:sp>
            <p:nvSpPr>
              <p:cNvPr id="49184" name="Rectangle 7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5" name="Rectangle 71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23" name="Group 72"/>
            <p:cNvGrpSpPr/>
            <p:nvPr/>
          </p:nvGrpSpPr>
          <p:grpSpPr bwMode="auto">
            <a:xfrm>
              <a:off x="864" y="0"/>
              <a:ext cx="432" cy="224"/>
              <a:chOff x="0" y="0"/>
              <a:chExt cx="432" cy="224"/>
            </a:xfrm>
          </p:grpSpPr>
          <p:sp>
            <p:nvSpPr>
              <p:cNvPr id="49182" name="Rectangle 7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3" name="Rectangle 74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24" name="Group 75"/>
            <p:cNvGrpSpPr/>
            <p:nvPr/>
          </p:nvGrpSpPr>
          <p:grpSpPr bwMode="auto">
            <a:xfrm>
              <a:off x="1296" y="0"/>
              <a:ext cx="432" cy="224"/>
              <a:chOff x="0" y="0"/>
              <a:chExt cx="432" cy="224"/>
            </a:xfrm>
          </p:grpSpPr>
          <p:sp>
            <p:nvSpPr>
              <p:cNvPr id="49180" name="Rectangle 7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1" name="Rectangle 77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</p:grpSp>
      <p:grpSp>
        <p:nvGrpSpPr>
          <p:cNvPr id="25" name="Group 78"/>
          <p:cNvGrpSpPr/>
          <p:nvPr/>
        </p:nvGrpSpPr>
        <p:grpSpPr bwMode="auto">
          <a:xfrm>
            <a:off x="3429000" y="4597400"/>
            <a:ext cx="2743200" cy="355600"/>
            <a:chOff x="0" y="0"/>
            <a:chExt cx="1728" cy="224"/>
          </a:xfrm>
        </p:grpSpPr>
        <p:grpSp>
          <p:nvGrpSpPr>
            <p:cNvPr id="26" name="Group 79"/>
            <p:cNvGrpSpPr/>
            <p:nvPr/>
          </p:nvGrpSpPr>
          <p:grpSpPr bwMode="auto">
            <a:xfrm>
              <a:off x="0" y="0"/>
              <a:ext cx="432" cy="224"/>
              <a:chOff x="0" y="0"/>
              <a:chExt cx="432" cy="224"/>
            </a:xfrm>
          </p:grpSpPr>
          <p:sp>
            <p:nvSpPr>
              <p:cNvPr id="49174" name="Rectangle 8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5" name="Rectangle 81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 dirty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grpSp>
          <p:nvGrpSpPr>
            <p:cNvPr id="27" name="Group 82"/>
            <p:cNvGrpSpPr/>
            <p:nvPr/>
          </p:nvGrpSpPr>
          <p:grpSpPr bwMode="auto">
            <a:xfrm>
              <a:off x="432" y="0"/>
              <a:ext cx="432" cy="224"/>
              <a:chOff x="0" y="0"/>
              <a:chExt cx="432" cy="224"/>
            </a:xfrm>
          </p:grpSpPr>
          <p:sp>
            <p:nvSpPr>
              <p:cNvPr id="49172" name="Rectangle 8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3" name="Rectangle 84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28" name="Group 85"/>
            <p:cNvGrpSpPr/>
            <p:nvPr/>
          </p:nvGrpSpPr>
          <p:grpSpPr bwMode="auto">
            <a:xfrm>
              <a:off x="864" y="0"/>
              <a:ext cx="432" cy="224"/>
              <a:chOff x="0" y="0"/>
              <a:chExt cx="432" cy="224"/>
            </a:xfrm>
          </p:grpSpPr>
          <p:sp>
            <p:nvSpPr>
              <p:cNvPr id="49170" name="Rectangle 8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1" name="Rectangle 87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29" name="Group 88"/>
            <p:cNvGrpSpPr/>
            <p:nvPr/>
          </p:nvGrpSpPr>
          <p:grpSpPr bwMode="auto">
            <a:xfrm>
              <a:off x="1296" y="0"/>
              <a:ext cx="432" cy="224"/>
              <a:chOff x="0" y="0"/>
              <a:chExt cx="432" cy="224"/>
            </a:xfrm>
          </p:grpSpPr>
          <p:sp>
            <p:nvSpPr>
              <p:cNvPr id="49168" name="Rectangle 89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69" name="Rectangle 90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/>
          <p:nvPr/>
        </p:nvSpPr>
        <p:spPr bwMode="auto">
          <a:xfrm>
            <a:off x="4432300" y="2324100"/>
            <a:ext cx="4381500" cy="31496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18434" name="Rectangle 2"/>
          <p:cNvSpPr/>
          <p:nvPr/>
        </p:nvSpPr>
        <p:spPr bwMode="auto">
          <a:xfrm>
            <a:off x="749300" y="4762500"/>
            <a:ext cx="2730500" cy="18415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18435" name="Rectangle 3"/>
          <p:cNvSpPr/>
          <p:nvPr/>
        </p:nvSpPr>
        <p:spPr bwMode="auto">
          <a:xfrm>
            <a:off x="749300" y="2222500"/>
            <a:ext cx="2730500" cy="18415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325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整型数的表示</a:t>
            </a:r>
            <a:endParaRPr lang="en-US" dirty="0"/>
          </a:p>
        </p:txBody>
      </p:sp>
      <p:sp>
        <p:nvSpPr>
          <p:cNvPr id="18439" name="Rectangle 7"/>
          <p:cNvSpPr/>
          <p:nvPr/>
        </p:nvSpPr>
        <p:spPr bwMode="auto">
          <a:xfrm>
            <a:off x="5080000" y="292100"/>
            <a:ext cx="3975100" cy="1295400"/>
          </a:xfrm>
          <a:prstGeom prst="rect">
            <a:avLst/>
          </a:prstGeom>
          <a:solidFill>
            <a:srgbClr val="FFFF99"/>
          </a:solidFill>
          <a:ln w="12700" cap="flat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50800" tIns="50800" bIns="50800"/>
          <a:lstStyle/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十进制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	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5213</a:t>
            </a:r>
          </a:p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二进制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	0011 1011 0110 1101</a:t>
            </a:r>
          </a:p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16</a:t>
            </a:r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进制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	  3    B    6    D</a:t>
            </a:r>
          </a:p>
        </p:txBody>
      </p:sp>
      <p:grpSp>
        <p:nvGrpSpPr>
          <p:cNvPr id="2" name="Group 8"/>
          <p:cNvGrpSpPr/>
          <p:nvPr/>
        </p:nvGrpSpPr>
        <p:grpSpPr bwMode="auto">
          <a:xfrm>
            <a:off x="736600" y="2208213"/>
            <a:ext cx="1476375" cy="1703387"/>
            <a:chOff x="0" y="0"/>
            <a:chExt cx="930" cy="1073"/>
          </a:xfrm>
        </p:grpSpPr>
        <p:grpSp>
          <p:nvGrpSpPr>
            <p:cNvPr id="3" name="Group 9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4" name="Group 10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98" name="Rectangle 11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9" name="Rectangle 12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" name="Group 13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96" name="Rectangle 1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7" name="Rectangle 1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6" name="Group 16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94" name="Rectangle 1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5" name="Rectangle 1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7" name="Group 19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92" name="Rectangle 2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3" name="Rectangle 2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87" name="Rectangle 22"/>
            <p:cNvSpPr/>
            <p:nvPr/>
          </p:nvSpPr>
          <p:spPr bwMode="auto">
            <a:xfrm>
              <a:off x="0" y="0"/>
              <a:ext cx="93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, x86-64</a:t>
              </a:r>
            </a:p>
          </p:txBody>
        </p:sp>
      </p:grpSp>
      <p:grpSp>
        <p:nvGrpSpPr>
          <p:cNvPr id="8" name="Group 23"/>
          <p:cNvGrpSpPr/>
          <p:nvPr/>
        </p:nvGrpSpPr>
        <p:grpSpPr bwMode="auto">
          <a:xfrm>
            <a:off x="2641600" y="2208213"/>
            <a:ext cx="617538" cy="1703387"/>
            <a:chOff x="0" y="0"/>
            <a:chExt cx="389" cy="1073"/>
          </a:xfrm>
        </p:grpSpPr>
        <p:grpSp>
          <p:nvGrpSpPr>
            <p:cNvPr id="9" name="Group 24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10" name="Group 25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84" name="Rectangle 26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5" name="Rectangle 27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11" name="Group 28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82" name="Rectangle 29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3" name="Rectangle 30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12" name="Group 31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80" name="Rectangle 3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1" name="Rectangle 3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13" name="Group 34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78" name="Rectangle 3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79" name="Rectangle 3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73" name="Rectangle 37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14" name="Group 38"/>
          <p:cNvGrpSpPr/>
          <p:nvPr/>
        </p:nvGrpSpPr>
        <p:grpSpPr bwMode="auto">
          <a:xfrm>
            <a:off x="1574800" y="2819400"/>
            <a:ext cx="1066800" cy="914400"/>
            <a:chOff x="0" y="0"/>
            <a:chExt cx="672" cy="576"/>
          </a:xfrm>
        </p:grpSpPr>
        <p:sp>
          <p:nvSpPr>
            <p:cNvPr id="53368" name="Line 39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69" name="Line 40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70" name="Line 41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71" name="Line 42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53260" name="Rectangle 43"/>
          <p:cNvSpPr/>
          <p:nvPr/>
        </p:nvSpPr>
        <p:spPr bwMode="auto">
          <a:xfrm>
            <a:off x="357188" y="1752600"/>
            <a:ext cx="30480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</p:txBody>
      </p:sp>
      <p:grpSp>
        <p:nvGrpSpPr>
          <p:cNvPr id="15" name="Group 44"/>
          <p:cNvGrpSpPr/>
          <p:nvPr/>
        </p:nvGrpSpPr>
        <p:grpSpPr bwMode="auto">
          <a:xfrm>
            <a:off x="749300" y="4773613"/>
            <a:ext cx="1476375" cy="1703387"/>
            <a:chOff x="0" y="0"/>
            <a:chExt cx="930" cy="1073"/>
          </a:xfrm>
        </p:grpSpPr>
        <p:grpSp>
          <p:nvGrpSpPr>
            <p:cNvPr id="16" name="Group 45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17" name="Group 46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66" name="Rectangle 4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7" name="Rectangle 4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3</a:t>
                  </a:r>
                </a:p>
              </p:txBody>
            </p:sp>
          </p:grpSp>
          <p:grpSp>
            <p:nvGrpSpPr>
              <p:cNvPr id="18" name="Group 49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64" name="Rectangle 5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5" name="Rectangle 5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4</a:t>
                  </a:r>
                </a:p>
              </p:txBody>
            </p:sp>
          </p:grpSp>
          <p:grpSp>
            <p:nvGrpSpPr>
              <p:cNvPr id="19" name="Group 52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62" name="Rectangle 5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3" name="Rectangle 5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  <p:grpSp>
            <p:nvGrpSpPr>
              <p:cNvPr id="20" name="Group 55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60" name="Rectangle 56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1" name="Rectangle 57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</p:grpSp>
        <p:sp>
          <p:nvSpPr>
            <p:cNvPr id="53355" name="Rectangle 58"/>
            <p:cNvSpPr/>
            <p:nvPr/>
          </p:nvSpPr>
          <p:spPr bwMode="auto">
            <a:xfrm>
              <a:off x="0" y="0"/>
              <a:ext cx="93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, x86-64</a:t>
              </a:r>
            </a:p>
          </p:txBody>
        </p:sp>
      </p:grpSp>
      <p:grpSp>
        <p:nvGrpSpPr>
          <p:cNvPr id="21" name="Group 59"/>
          <p:cNvGrpSpPr/>
          <p:nvPr/>
        </p:nvGrpSpPr>
        <p:grpSpPr bwMode="auto">
          <a:xfrm>
            <a:off x="2654300" y="4773613"/>
            <a:ext cx="617538" cy="1703387"/>
            <a:chOff x="0" y="0"/>
            <a:chExt cx="389" cy="1073"/>
          </a:xfrm>
        </p:grpSpPr>
        <p:grpSp>
          <p:nvGrpSpPr>
            <p:cNvPr id="22" name="Group 60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23" name="Group 61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52" name="Rectangle 6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53" name="Rectangle 6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4</a:t>
                  </a:r>
                </a:p>
              </p:txBody>
            </p:sp>
          </p:grpSp>
          <p:grpSp>
            <p:nvGrpSpPr>
              <p:cNvPr id="24" name="Group 64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50" name="Rectangle 6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51" name="Rectangle 6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3</a:t>
                  </a:r>
                </a:p>
              </p:txBody>
            </p:sp>
          </p:grpSp>
          <p:grpSp>
            <p:nvGrpSpPr>
              <p:cNvPr id="25" name="Group 67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48" name="Rectangle 68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49" name="Rectangle 69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  <p:grpSp>
            <p:nvGrpSpPr>
              <p:cNvPr id="26" name="Group 70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46" name="Rectangle 71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47" name="Rectangle 72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</p:grpSp>
        <p:sp>
          <p:nvSpPr>
            <p:cNvPr id="53341" name="Rectangle 73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27" name="Group 74"/>
          <p:cNvGrpSpPr/>
          <p:nvPr/>
        </p:nvGrpSpPr>
        <p:grpSpPr bwMode="auto">
          <a:xfrm>
            <a:off x="1587500" y="5384800"/>
            <a:ext cx="1066800" cy="914400"/>
            <a:chOff x="0" y="0"/>
            <a:chExt cx="672" cy="576"/>
          </a:xfrm>
        </p:grpSpPr>
        <p:sp>
          <p:nvSpPr>
            <p:cNvPr id="53336" name="Line 75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7" name="Line 76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8" name="Line 77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9" name="Line 78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53264" name="Rectangle 79"/>
          <p:cNvSpPr/>
          <p:nvPr/>
        </p:nvSpPr>
        <p:spPr bwMode="auto">
          <a:xfrm>
            <a:off x="3810000" y="6030913"/>
            <a:ext cx="1073371" cy="37959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补码表示</a:t>
            </a:r>
            <a:endParaRPr lang="en-US" sz="1800" dirty="0">
              <a:solidFill>
                <a:srgbClr val="000066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53265" name="Line 80"/>
          <p:cNvSpPr>
            <a:spLocks noChangeShapeType="1"/>
          </p:cNvSpPr>
          <p:nvPr/>
        </p:nvSpPr>
        <p:spPr bwMode="auto">
          <a:xfrm rot="10800000">
            <a:off x="3352800" y="5638800"/>
            <a:ext cx="914400" cy="381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tailEnd type="triangle" w="med" len="med"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3266" name="Rectangle 81"/>
          <p:cNvSpPr/>
          <p:nvPr/>
        </p:nvSpPr>
        <p:spPr bwMode="auto">
          <a:xfrm>
            <a:off x="355600" y="4318000"/>
            <a:ext cx="30480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 B = -15213;</a:t>
            </a:r>
          </a:p>
        </p:txBody>
      </p:sp>
      <p:sp>
        <p:nvSpPr>
          <p:cNvPr id="53267" name="Rectangle 82"/>
          <p:cNvSpPr/>
          <p:nvPr/>
        </p:nvSpPr>
        <p:spPr bwMode="auto">
          <a:xfrm>
            <a:off x="4152900" y="1866900"/>
            <a:ext cx="37338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ong int C = 15213;</a:t>
            </a:r>
          </a:p>
        </p:txBody>
      </p:sp>
      <p:grpSp>
        <p:nvGrpSpPr>
          <p:cNvPr id="28" name="Group 83"/>
          <p:cNvGrpSpPr/>
          <p:nvPr/>
        </p:nvGrpSpPr>
        <p:grpSpPr bwMode="auto">
          <a:xfrm>
            <a:off x="6337300" y="4051300"/>
            <a:ext cx="609600" cy="1270000"/>
            <a:chOff x="0" y="0"/>
            <a:chExt cx="384" cy="800"/>
          </a:xfrm>
        </p:grpSpPr>
        <p:grpSp>
          <p:nvGrpSpPr>
            <p:cNvPr id="29" name="Group 84"/>
            <p:cNvGrpSpPr/>
            <p:nvPr/>
          </p:nvGrpSpPr>
          <p:grpSpPr bwMode="auto">
            <a:xfrm>
              <a:off x="0" y="0"/>
              <a:ext cx="384" cy="224"/>
              <a:chOff x="0" y="0"/>
              <a:chExt cx="384" cy="224"/>
            </a:xfrm>
          </p:grpSpPr>
          <p:sp>
            <p:nvSpPr>
              <p:cNvPr id="53334" name="Rectangle 85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5" name="Rectangle 86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30" name="Group 87"/>
            <p:cNvGrpSpPr/>
            <p:nvPr/>
          </p:nvGrpSpPr>
          <p:grpSpPr bwMode="auto">
            <a:xfrm>
              <a:off x="0" y="192"/>
              <a:ext cx="384" cy="224"/>
              <a:chOff x="0" y="0"/>
              <a:chExt cx="384" cy="224"/>
            </a:xfrm>
          </p:grpSpPr>
          <p:sp>
            <p:nvSpPr>
              <p:cNvPr id="53332" name="Rectangle 88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3" name="Rectangle 89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31" name="Group 90"/>
            <p:cNvGrpSpPr/>
            <p:nvPr/>
          </p:nvGrpSpPr>
          <p:grpSpPr bwMode="auto">
            <a:xfrm>
              <a:off x="0" y="384"/>
              <a:ext cx="384" cy="224"/>
              <a:chOff x="0" y="0"/>
              <a:chExt cx="384" cy="224"/>
            </a:xfrm>
          </p:grpSpPr>
          <p:sp>
            <p:nvSpPr>
              <p:cNvPr id="53330" name="Rectangle 91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1" name="Rectangle 92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53312" name="Group 93"/>
            <p:cNvGrpSpPr/>
            <p:nvPr/>
          </p:nvGrpSpPr>
          <p:grpSpPr bwMode="auto">
            <a:xfrm>
              <a:off x="0" y="576"/>
              <a:ext cx="384" cy="224"/>
              <a:chOff x="0" y="0"/>
              <a:chExt cx="384" cy="224"/>
            </a:xfrm>
          </p:grpSpPr>
          <p:sp>
            <p:nvSpPr>
              <p:cNvPr id="53328" name="Rectangle 94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29" name="Rectangle 95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</p:grpSp>
      <p:grpSp>
        <p:nvGrpSpPr>
          <p:cNvPr id="53313" name="Group 96"/>
          <p:cNvGrpSpPr/>
          <p:nvPr/>
        </p:nvGrpSpPr>
        <p:grpSpPr bwMode="auto">
          <a:xfrm>
            <a:off x="6107113" y="2398713"/>
            <a:ext cx="866775" cy="1703387"/>
            <a:chOff x="0" y="0"/>
            <a:chExt cx="545" cy="1073"/>
          </a:xfrm>
        </p:grpSpPr>
        <p:grpSp>
          <p:nvGrpSpPr>
            <p:cNvPr id="53314" name="Group 97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53315" name="Group 98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22" name="Rectangle 99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23" name="Rectangle 100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24" name="Group 101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20" name="Rectangle 10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21" name="Rectangle 10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25" name="Group 104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18" name="Rectangle 10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19" name="Rectangle 10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26" name="Group 107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16" name="Rectangle 108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17" name="Rectangle 109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11" name="Rectangle 110"/>
            <p:cNvSpPr/>
            <p:nvPr/>
          </p:nvSpPr>
          <p:spPr bwMode="auto">
            <a:xfrm>
              <a:off x="0" y="0"/>
              <a:ext cx="545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x86-64</a:t>
              </a:r>
            </a:p>
          </p:txBody>
        </p:sp>
      </p:grpSp>
      <p:grpSp>
        <p:nvGrpSpPr>
          <p:cNvPr id="53327" name="Group 111"/>
          <p:cNvGrpSpPr/>
          <p:nvPr/>
        </p:nvGrpSpPr>
        <p:grpSpPr bwMode="auto">
          <a:xfrm>
            <a:off x="8013700" y="2398713"/>
            <a:ext cx="617538" cy="1703387"/>
            <a:chOff x="0" y="0"/>
            <a:chExt cx="389" cy="1073"/>
          </a:xfrm>
        </p:grpSpPr>
        <p:grpSp>
          <p:nvGrpSpPr>
            <p:cNvPr id="53340" name="Group 112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53342" name="Group 113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08" name="Rectangle 11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9" name="Rectangle 11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43" name="Group 116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06" name="Rectangle 11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7" name="Rectangle 11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44" name="Group 119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04" name="Rectangle 12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5" name="Rectangle 12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45" name="Group 122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02" name="Rectangle 12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3" name="Rectangle 12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297" name="Rectangle 125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53354" name="Group 126"/>
          <p:cNvGrpSpPr/>
          <p:nvPr/>
        </p:nvGrpSpPr>
        <p:grpSpPr bwMode="auto">
          <a:xfrm>
            <a:off x="6946900" y="3009900"/>
            <a:ext cx="1066800" cy="914400"/>
            <a:chOff x="0" y="0"/>
            <a:chExt cx="672" cy="576"/>
          </a:xfrm>
        </p:grpSpPr>
        <p:sp>
          <p:nvSpPr>
            <p:cNvPr id="53292" name="Line 127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3" name="Line 128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4" name="Line 129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5" name="Line 130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grpSp>
        <p:nvGrpSpPr>
          <p:cNvPr id="53356" name="Group 131"/>
          <p:cNvGrpSpPr/>
          <p:nvPr/>
        </p:nvGrpSpPr>
        <p:grpSpPr bwMode="auto">
          <a:xfrm>
            <a:off x="4432300" y="2398713"/>
            <a:ext cx="838200" cy="1703387"/>
            <a:chOff x="0" y="0"/>
            <a:chExt cx="528" cy="1073"/>
          </a:xfrm>
        </p:grpSpPr>
        <p:grpSp>
          <p:nvGrpSpPr>
            <p:cNvPr id="53357" name="Group 132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53358" name="Group 133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290" name="Rectangle 13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91" name="Rectangle 13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59" name="Group 136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288" name="Rectangle 13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9" name="Rectangle 13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72" name="Group 139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286" name="Rectangle 14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7" name="Rectangle 14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74" name="Group 142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284" name="Rectangle 14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5" name="Rectangle 14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279" name="Rectangle 145"/>
            <p:cNvSpPr/>
            <p:nvPr/>
          </p:nvSpPr>
          <p:spPr bwMode="auto">
            <a:xfrm>
              <a:off x="0" y="0"/>
              <a:ext cx="401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</a:t>
              </a:r>
            </a:p>
          </p:txBody>
        </p:sp>
      </p:grpSp>
      <p:grpSp>
        <p:nvGrpSpPr>
          <p:cNvPr id="53375" name="Group 146"/>
          <p:cNvGrpSpPr/>
          <p:nvPr/>
        </p:nvGrpSpPr>
        <p:grpSpPr bwMode="auto">
          <a:xfrm>
            <a:off x="5270500" y="3009900"/>
            <a:ext cx="1066800" cy="915988"/>
            <a:chOff x="0" y="0"/>
            <a:chExt cx="672" cy="577"/>
          </a:xfrm>
        </p:grpSpPr>
        <p:sp>
          <p:nvSpPr>
            <p:cNvPr id="53274" name="Line 147"/>
            <p:cNvSpPr>
              <a:spLocks noChangeShapeType="1"/>
            </p:cNvSpPr>
            <p:nvPr/>
          </p:nvSpPr>
          <p:spPr bwMode="auto">
            <a:xfrm>
              <a:off x="0" y="576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5" name="Line 148"/>
            <p:cNvSpPr>
              <a:spLocks noChangeShapeType="1"/>
            </p:cNvSpPr>
            <p:nvPr/>
          </p:nvSpPr>
          <p:spPr bwMode="auto">
            <a:xfrm>
              <a:off x="0" y="192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6" name="Line 149"/>
            <p:cNvSpPr>
              <a:spLocks noChangeShapeType="1"/>
            </p:cNvSpPr>
            <p:nvPr/>
          </p:nvSpPr>
          <p:spPr bwMode="auto">
            <a:xfrm rot="10800000" flipH="1">
              <a:off x="0" y="384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7" name="Line 150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验证数的表示</a:t>
            </a:r>
            <a:endParaRPr lang="en-US" dirty="0"/>
          </a:p>
        </p:txBody>
      </p:sp>
      <p:sp>
        <p:nvSpPr>
          <p:cNvPr id="5120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打印数据字节表示的程序代码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将指针转换成</a:t>
            </a:r>
            <a:r>
              <a:rPr lang="en-US" dirty="0"/>
              <a:t>unsigned char * </a:t>
            </a:r>
            <a:r>
              <a:rPr lang="zh-CN" altLang="en-US" dirty="0"/>
              <a:t>类型，从而按字节数组处理</a:t>
            </a:r>
            <a:endParaRPr lang="en-US" dirty="0"/>
          </a:p>
        </p:txBody>
      </p:sp>
      <p:sp>
        <p:nvSpPr>
          <p:cNvPr id="51206" name="Rectangle 5"/>
          <p:cNvSpPr/>
          <p:nvPr/>
        </p:nvSpPr>
        <p:spPr bwMode="auto">
          <a:xfrm>
            <a:off x="5410200" y="5780052"/>
            <a:ext cx="3302000" cy="92554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0" tIns="0" rIns="40639" bIns="0"/>
          <a:lstStyle/>
          <a:p>
            <a:pPr marL="40005" eaLnBrk="1" hangingPunct="1">
              <a:tabLst>
                <a:tab pos="785495" algn="l"/>
              </a:tabLst>
            </a:pPr>
            <a:r>
              <a:rPr lang="en-US" altLang="zh-CN" sz="2000" dirty="0" err="1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p</a:t>
            </a:r>
            <a:r>
              <a:rPr lang="en-US" sz="2000" dirty="0" err="1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rintf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指令</a:t>
            </a:r>
            <a:r>
              <a:rPr lang="en-US" altLang="zh-CN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marL="40005" eaLnBrk="1" hangingPunct="1">
              <a:tabLst>
                <a:tab pos="785495" algn="l"/>
              </a:tabLst>
            </a:pPr>
            <a:r>
              <a:rPr lang="en-US" sz="2000" b="0" dirty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%p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 </a:t>
            </a:r>
            <a:r>
              <a:rPr lang="zh-CN" alt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打印指针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marL="40005" eaLnBrk="1" hangingPunct="1">
              <a:tabLst>
                <a:tab pos="785495" algn="l"/>
              </a:tabLst>
            </a:pPr>
            <a:r>
              <a:rPr lang="en-US" sz="2000" b="0" dirty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%x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 </a:t>
            </a:r>
            <a:r>
              <a:rPr lang="en-US" altLang="zh-CN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16</a:t>
            </a:r>
            <a:r>
              <a:rPr lang="zh-CN" alt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进制格式打印</a:t>
            </a:r>
            <a:endParaRPr lang="en-US" sz="2000" b="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6390" name="Rectangle 6"/>
          <p:cNvSpPr/>
          <p:nvPr/>
        </p:nvSpPr>
        <p:spPr bwMode="auto">
          <a:xfrm>
            <a:off x="357018" y="2345054"/>
            <a:ext cx="8634582" cy="3352800"/>
          </a:xfrm>
          <a:prstGeom prst="rect">
            <a:avLst/>
          </a:prstGeom>
          <a:solidFill>
            <a:srgbClr val="FFFF99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rgbClr val="000000">
                <a:alpha val="75000"/>
              </a:srgbClr>
            </a:outerShdw>
          </a:effectLst>
        </p:spPr>
        <p:txBody>
          <a:bodyPr lIns="50800" tIns="50800" bIns="50800"/>
          <a:lstStyle/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typedef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unsigned char *pointer;</a:t>
            </a:r>
          </a:p>
          <a:p>
            <a:pPr eaLnBrk="1" hangingPunct="1">
              <a:defRPr/>
            </a:pPr>
            <a:endParaRPr lang="en-US" dirty="0">
              <a:solidFill>
                <a:srgbClr val="000000"/>
              </a:solidFill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void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how_bytes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(pointer start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_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e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{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_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for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= 0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&lt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e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++)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  printf(”%p\t0x%.2x\n",start+i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tart[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])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printf("\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")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}</a:t>
            </a: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 err="1"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show_bytes</a:t>
            </a:r>
            <a:r>
              <a:rPr lang="en-US" dirty="0"/>
              <a:t> </a:t>
            </a:r>
            <a:r>
              <a:rPr lang="zh-CN" altLang="en-US" dirty="0"/>
              <a:t>的执行实例</a:t>
            </a:r>
            <a:endParaRPr lang="en-US" dirty="0"/>
          </a:p>
        </p:txBody>
      </p:sp>
      <p:sp>
        <p:nvSpPr>
          <p:cNvPr id="17412" name="Rectangle 4"/>
          <p:cNvSpPr/>
          <p:nvPr/>
        </p:nvSpPr>
        <p:spPr bwMode="auto">
          <a:xfrm>
            <a:off x="513557" y="1676400"/>
            <a:ext cx="7226300" cy="1371600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40639" bIns="0"/>
          <a:lstStyle/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printf("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\n")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how_bytes((pointer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 &amp;a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of(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);</a:t>
            </a:r>
          </a:p>
        </p:txBody>
      </p:sp>
      <p:sp>
        <p:nvSpPr>
          <p:cNvPr id="52230" name="Rectangle 5"/>
          <p:cNvSpPr/>
          <p:nvPr/>
        </p:nvSpPr>
        <p:spPr bwMode="auto">
          <a:xfrm>
            <a:off x="2507119" y="3203575"/>
            <a:ext cx="3239177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0" tIns="0" rIns="40639" bIns="0">
            <a:spAutoFit/>
          </a:bodyPr>
          <a:lstStyle/>
          <a:p>
            <a:pPr marL="40005" algn="ctr" eaLnBrk="1" hangingPunct="1"/>
            <a:r>
              <a:rPr lang="en-US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Result (Linux x86-64):</a:t>
            </a:r>
          </a:p>
        </p:txBody>
      </p:sp>
      <p:sp>
        <p:nvSpPr>
          <p:cNvPr id="17414" name="Rectangle 6"/>
          <p:cNvSpPr/>
          <p:nvPr/>
        </p:nvSpPr>
        <p:spPr bwMode="auto">
          <a:xfrm>
            <a:off x="2476500" y="3733800"/>
            <a:ext cx="3340100" cy="2260600"/>
          </a:xfrm>
          <a:prstGeom prst="rect">
            <a:avLst/>
          </a:prstGeom>
          <a:solidFill>
            <a:srgbClr val="E0E0E0"/>
          </a:solidFill>
          <a:ln w="6350" cap="flat">
            <a:solidFill>
              <a:srgbClr val="DBF2DA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40639" bIns="0"/>
          <a:lstStyle/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c	6d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d	3b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e	00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f	00</a:t>
            </a:r>
          </a:p>
        </p:txBody>
      </p:sp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指针的表示</a:t>
            </a:r>
            <a:endParaRPr lang="en-US" dirty="0"/>
          </a:p>
        </p:txBody>
      </p:sp>
      <p:sp>
        <p:nvSpPr>
          <p:cNvPr id="54277" name="Rectangle 4"/>
          <p:cNvSpPr/>
          <p:nvPr/>
        </p:nvSpPr>
        <p:spPr bwMode="auto">
          <a:xfrm>
            <a:off x="152400" y="5638800"/>
            <a:ext cx="8839200" cy="9144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50800" tIns="50800" bIns="50800"/>
          <a:lstStyle/>
          <a:p>
            <a:pPr eaLnBrk="1" hangingPunct="1"/>
            <a:r>
              <a:rPr lang="zh-CN" altLang="en-US" b="0" dirty="0">
                <a:solidFill>
                  <a:srgbClr val="000066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不同的编译器、机器会有不同的运行结果。</a:t>
            </a:r>
            <a:endParaRPr lang="en-US" altLang="zh-CN" b="0" dirty="0">
              <a:solidFill>
                <a:srgbClr val="000066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  <a:p>
            <a:pPr eaLnBrk="1" hangingPunct="1"/>
            <a:r>
              <a:rPr lang="zh-CN" altLang="en-US" b="0" dirty="0">
                <a:solidFill>
                  <a:srgbClr val="000066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甚至程序的每次运行结果都不同</a:t>
            </a:r>
            <a:endParaRPr lang="en-US" b="0" dirty="0">
              <a:solidFill>
                <a:srgbClr val="000066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sp>
        <p:nvSpPr>
          <p:cNvPr id="19461" name="Rectangle 5"/>
          <p:cNvSpPr/>
          <p:nvPr/>
        </p:nvSpPr>
        <p:spPr bwMode="auto">
          <a:xfrm>
            <a:off x="412750" y="1365647"/>
            <a:ext cx="2765181" cy="738664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B = -15213;</a:t>
            </a:r>
          </a:p>
          <a:p>
            <a:pPr eaLnBrk="1" hangingPunct="1">
              <a:defRPr/>
            </a:pPr>
            <a:r>
              <a:rPr lang="en-US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*P = &amp;B;</a:t>
            </a:r>
          </a:p>
        </p:txBody>
      </p:sp>
      <p:sp>
        <p:nvSpPr>
          <p:cNvPr id="54279" name="Rectangle 6"/>
          <p:cNvSpPr/>
          <p:nvPr/>
        </p:nvSpPr>
        <p:spPr bwMode="auto">
          <a:xfrm>
            <a:off x="5784850" y="2133600"/>
            <a:ext cx="8651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x86-64</a:t>
            </a:r>
          </a:p>
        </p:txBody>
      </p:sp>
      <p:sp>
        <p:nvSpPr>
          <p:cNvPr id="54280" name="Rectangle 7"/>
          <p:cNvSpPr/>
          <p:nvPr/>
        </p:nvSpPr>
        <p:spPr bwMode="auto">
          <a:xfrm>
            <a:off x="3581400" y="2133600"/>
            <a:ext cx="5857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Sun</a:t>
            </a:r>
          </a:p>
        </p:txBody>
      </p:sp>
      <p:sp>
        <p:nvSpPr>
          <p:cNvPr id="54281" name="Rectangle 8"/>
          <p:cNvSpPr/>
          <p:nvPr/>
        </p:nvSpPr>
        <p:spPr bwMode="auto">
          <a:xfrm>
            <a:off x="4733925" y="2133600"/>
            <a:ext cx="6365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IA32</a:t>
            </a:r>
          </a:p>
        </p:txBody>
      </p:sp>
      <p:graphicFrame>
        <p:nvGraphicFramePr>
          <p:cNvPr id="19465" name="Group 9"/>
          <p:cNvGraphicFramePr>
            <a:graphicFrameLocks noGrp="1"/>
          </p:cNvGraphicFramePr>
          <p:nvPr/>
        </p:nvGraphicFramePr>
        <p:xfrm>
          <a:off x="3590925" y="2527300"/>
          <a:ext cx="635000" cy="1524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E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B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2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483" name="Group 27"/>
          <p:cNvGraphicFramePr>
            <a:graphicFrameLocks noGrp="1"/>
          </p:cNvGraphicFramePr>
          <p:nvPr/>
        </p:nvGraphicFramePr>
        <p:xfrm>
          <a:off x="4746625" y="2527300"/>
          <a:ext cx="635000" cy="1524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A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2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5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501" name="Group 45"/>
          <p:cNvGraphicFramePr>
            <a:graphicFrameLocks noGrp="1"/>
          </p:cNvGraphicFramePr>
          <p:nvPr/>
        </p:nvGraphicFramePr>
        <p:xfrm>
          <a:off x="5902325" y="2527300"/>
          <a:ext cx="635000" cy="3048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1B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E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82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D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7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/>
          <p:nvPr/>
        </p:nvSpPr>
        <p:spPr bwMode="auto">
          <a:xfrm>
            <a:off x="4991100" y="1206500"/>
            <a:ext cx="3911600" cy="457200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rgbClr val="000000">
                <a:alpha val="75000"/>
              </a:srgbClr>
            </a:outerShdw>
          </a:effectLst>
        </p:spPr>
        <p:txBody>
          <a:bodyPr lIns="25400" tIns="25400" rIns="65086" bIns="25400"/>
          <a:lstStyle/>
          <a:p>
            <a:pPr marL="398780" indent="-386080" algn="ctr" eaLnBrk="1" hangingPunct="1">
              <a:lnSpc>
                <a:spcPct val="95000"/>
              </a:lnSpc>
              <a:spcBef>
                <a:spcPts val="1150"/>
              </a:spcBef>
              <a:defRPr/>
            </a:pP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char S[6] = "18213";</a:t>
            </a:r>
          </a:p>
        </p:txBody>
      </p:sp>
      <p:sp>
        <p:nvSpPr>
          <p:cNvPr id="1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字符串的表示</a:t>
            </a:r>
            <a:endParaRPr lang="en-US" dirty="0"/>
          </a:p>
        </p:txBody>
      </p:sp>
      <p:sp>
        <p:nvSpPr>
          <p:cNvPr id="55301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428750"/>
            <a:ext cx="7896225" cy="4972050"/>
          </a:xfrm>
        </p:spPr>
        <p:txBody>
          <a:bodyPr/>
          <a:lstStyle/>
          <a:p>
            <a:pPr eaLnBrk="1" hangingPunct="1"/>
            <a:r>
              <a:rPr lang="en-US" altLang="zh-CN" dirty="0"/>
              <a:t>C</a:t>
            </a:r>
            <a:r>
              <a:rPr lang="zh-CN" altLang="en-US" dirty="0"/>
              <a:t>字符串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用字符数组表示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每个字符都是</a:t>
            </a:r>
            <a:r>
              <a:rPr lang="en-US" dirty="0"/>
              <a:t>ASCII</a:t>
            </a:r>
            <a:r>
              <a:rPr lang="zh-CN" altLang="en-US" dirty="0"/>
              <a:t>格式编码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字符集合的标准</a:t>
            </a:r>
            <a:r>
              <a:rPr lang="en-US" altLang="zh-CN" dirty="0"/>
              <a:t>7</a:t>
            </a:r>
            <a:r>
              <a:rPr lang="zh-CN" altLang="en-US" dirty="0"/>
              <a:t>位编码</a:t>
            </a:r>
            <a:endParaRPr lang="en-US" altLang="zh-CN" dirty="0"/>
          </a:p>
          <a:p>
            <a:pPr marL="838200" lvl="2" eaLnBrk="1" hangingPunct="1"/>
            <a:r>
              <a:rPr lang="zh-CN" altLang="en-US" dirty="0"/>
              <a:t>字符</a:t>
            </a:r>
            <a:r>
              <a:rPr lang="en-US" altLang="zh-CN" dirty="0"/>
              <a:t>’</a:t>
            </a:r>
            <a:r>
              <a:rPr lang="en-US" dirty="0"/>
              <a:t>0’</a:t>
            </a:r>
            <a:r>
              <a:rPr lang="zh-CN" altLang="en-US" dirty="0"/>
              <a:t>的编码是</a:t>
            </a:r>
            <a:r>
              <a:rPr lang="en-US" dirty="0"/>
              <a:t> 0x30</a:t>
            </a:r>
          </a:p>
          <a:p>
            <a:pPr marL="1181100" lvl="3" eaLnBrk="1" hangingPunct="1"/>
            <a:r>
              <a:rPr lang="zh-CN" altLang="en-US" dirty="0">
                <a:sym typeface="Calibri Italic" charset="0"/>
              </a:rPr>
              <a:t>数码 </a:t>
            </a:r>
            <a:r>
              <a:rPr lang="en-US" i="1" dirty="0" err="1">
                <a:latin typeface="Calibri Italic" charset="0"/>
                <a:ea typeface="Calibri Italic" charset="0"/>
                <a:cs typeface="Calibri Italic" charset="0"/>
                <a:sym typeface="Calibri Italic" charset="0"/>
              </a:rPr>
              <a:t>i</a:t>
            </a:r>
            <a:r>
              <a:rPr lang="en-US" dirty="0"/>
              <a:t> </a:t>
            </a:r>
            <a:r>
              <a:rPr lang="zh-CN" altLang="en-US" dirty="0"/>
              <a:t>的编码是</a:t>
            </a:r>
            <a:r>
              <a:rPr lang="en-US" dirty="0"/>
              <a:t> 0x30+</a:t>
            </a:r>
            <a:r>
              <a:rPr lang="en-US" i="1" dirty="0">
                <a:latin typeface="Calibri Italic" charset="0"/>
                <a:ea typeface="Calibri Italic" charset="0"/>
                <a:cs typeface="Calibri Italic" charset="0"/>
                <a:sym typeface="Calibri Italic" charset="0"/>
              </a:rPr>
              <a:t>i</a:t>
            </a:r>
            <a:endParaRPr lang="en-US" i="1" dirty="0"/>
          </a:p>
          <a:p>
            <a:pPr marL="552450" lvl="1" eaLnBrk="1" hangingPunct="1"/>
            <a:r>
              <a:rPr lang="zh-CN" altLang="en-US" dirty="0"/>
              <a:t>字符串以</a:t>
            </a:r>
            <a:r>
              <a:rPr lang="en-US" dirty="0"/>
              <a:t>null</a:t>
            </a:r>
            <a:r>
              <a:rPr lang="zh-CN" altLang="en-US" dirty="0"/>
              <a:t>结尾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最后的字符</a:t>
            </a:r>
            <a:r>
              <a:rPr lang="en-US" dirty="0"/>
              <a:t> = 0</a:t>
            </a:r>
          </a:p>
          <a:p>
            <a:pPr marL="552450" lvl="1" eaLnBrk="1" hangingPunct="1"/>
            <a:r>
              <a:rPr lang="zh-CN" altLang="en-US" dirty="0"/>
              <a:t>兼容性</a:t>
            </a:r>
            <a:endParaRPr lang="en-US" altLang="zh-CN" dirty="0"/>
          </a:p>
          <a:p>
            <a:pPr marL="952500" lvl="2"/>
            <a:r>
              <a:rPr lang="zh-CN" altLang="en-US" dirty="0"/>
              <a:t>字节序不是个事！</a:t>
            </a:r>
            <a:r>
              <a:rPr lang="en-US" dirty="0"/>
              <a:t> </a:t>
            </a:r>
          </a:p>
        </p:txBody>
      </p:sp>
      <p:sp>
        <p:nvSpPr>
          <p:cNvPr id="55302" name="Rectangle 5"/>
          <p:cNvSpPr/>
          <p:nvPr/>
        </p:nvSpPr>
        <p:spPr bwMode="auto">
          <a:xfrm>
            <a:off x="6254813" y="2246313"/>
            <a:ext cx="631217" cy="37959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IA32</a:t>
            </a:r>
          </a:p>
        </p:txBody>
      </p:sp>
      <p:sp>
        <p:nvSpPr>
          <p:cNvPr id="55303" name="Rectangle 6"/>
          <p:cNvSpPr/>
          <p:nvPr/>
        </p:nvSpPr>
        <p:spPr bwMode="auto">
          <a:xfrm>
            <a:off x="7894637" y="2246313"/>
            <a:ext cx="5857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Sun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6935787" y="2832100"/>
            <a:ext cx="914400" cy="1906588"/>
            <a:chOff x="0" y="0"/>
            <a:chExt cx="576" cy="1201"/>
          </a:xfrm>
        </p:grpSpPr>
        <p:sp>
          <p:nvSpPr>
            <p:cNvPr id="55337" name="Line 8"/>
            <p:cNvSpPr>
              <a:spLocks noChangeShapeType="1"/>
            </p:cNvSpPr>
            <p:nvPr/>
          </p:nvSpPr>
          <p:spPr bwMode="auto">
            <a:xfrm>
              <a:off x="0" y="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38" name="Line 9"/>
            <p:cNvSpPr>
              <a:spLocks noChangeShapeType="1"/>
            </p:cNvSpPr>
            <p:nvPr/>
          </p:nvSpPr>
          <p:spPr bwMode="auto">
            <a:xfrm>
              <a:off x="0" y="24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39" name="Line 10"/>
            <p:cNvSpPr>
              <a:spLocks noChangeShapeType="1"/>
            </p:cNvSpPr>
            <p:nvPr/>
          </p:nvSpPr>
          <p:spPr bwMode="auto">
            <a:xfrm>
              <a:off x="0" y="48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0" name="Line 11"/>
            <p:cNvSpPr>
              <a:spLocks noChangeShapeType="1"/>
            </p:cNvSpPr>
            <p:nvPr/>
          </p:nvSpPr>
          <p:spPr bwMode="auto">
            <a:xfrm>
              <a:off x="0" y="72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1" name="Line 12"/>
            <p:cNvSpPr>
              <a:spLocks noChangeShapeType="1"/>
            </p:cNvSpPr>
            <p:nvPr/>
          </p:nvSpPr>
          <p:spPr bwMode="auto">
            <a:xfrm>
              <a:off x="0" y="96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2" name="Line 13"/>
            <p:cNvSpPr>
              <a:spLocks noChangeShapeType="1"/>
            </p:cNvSpPr>
            <p:nvPr/>
          </p:nvSpPr>
          <p:spPr bwMode="auto">
            <a:xfrm>
              <a:off x="0" y="120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</p:grpSp>
      <p:graphicFrame>
        <p:nvGraphicFramePr>
          <p:cNvPr id="20494" name="Group 14"/>
          <p:cNvGraphicFramePr>
            <a:graphicFrameLocks noGrp="1"/>
          </p:cNvGraphicFramePr>
          <p:nvPr/>
        </p:nvGraphicFramePr>
        <p:xfrm>
          <a:off x="6291262" y="2667000"/>
          <a:ext cx="635000" cy="2286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2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3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0520" name="Group 40"/>
          <p:cNvGraphicFramePr>
            <a:graphicFrameLocks noGrp="1"/>
          </p:cNvGraphicFramePr>
          <p:nvPr/>
        </p:nvGraphicFramePr>
        <p:xfrm>
          <a:off x="7866062" y="2667000"/>
          <a:ext cx="635000" cy="2286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2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3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的通用表示  </a:t>
            </a:r>
          </a:p>
          <a:p>
            <a:pPr marL="400050" lvl="2" indent="0"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3721 = 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7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lvl="1"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=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sz="3200" b="1" baseline="-250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SzPct val="75000"/>
              <a:buNone/>
            </a:pP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marL="0" lvl="1" indent="0"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N=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buNone/>
            </a:pPr>
            <a:r>
              <a:rPr lang="zh-CN" altLang="pt-BR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~ k-1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个数码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</a:t>
            </a:r>
            <a:r>
              <a:rPr lang="zh-CN" altLang="en-US"/>
              <a:t>的整型数习题</a:t>
            </a:r>
            <a:endParaRPr lang="en-US" dirty="0"/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3124200" y="1447800"/>
            <a:ext cx="5867400" cy="482952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lt; 0		((x*2) &lt; 0)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amp; 7 == 7		(x&lt;&lt;30) &lt;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 -1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 y		-x &lt; -y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* x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 0 &amp;&amp; y &gt; 0		x + y &gt;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= 0		-x &l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lt;= 0		-x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(x|-x)&gt;&gt;31 == -1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&gt; 3 ==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/8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&gt; 3 == x/8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amp; (x-1) != 0</a:t>
            </a:r>
          </a:p>
        </p:txBody>
      </p:sp>
      <p:sp>
        <p:nvSpPr>
          <p:cNvPr id="50180" name="Rectangle 5"/>
          <p:cNvSpPr>
            <a:spLocks noChangeArrowheads="1"/>
          </p:cNvSpPr>
          <p:nvPr/>
        </p:nvSpPr>
        <p:spPr bwMode="auto">
          <a:xfrm>
            <a:off x="152400" y="4213367"/>
            <a:ext cx="2819400" cy="1782539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int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x =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foo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()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int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y = bar()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unsigned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= x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unsigned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y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= y;</a:t>
            </a:r>
          </a:p>
        </p:txBody>
      </p:sp>
      <p:sp>
        <p:nvSpPr>
          <p:cNvPr id="50181" name="Rectangle 6"/>
          <p:cNvSpPr>
            <a:spLocks noChangeArrowheads="1"/>
          </p:cNvSpPr>
          <p:nvPr/>
        </p:nvSpPr>
        <p:spPr bwMode="auto">
          <a:xfrm>
            <a:off x="609600" y="3671097"/>
            <a:ext cx="177093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Initializ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布尔代数的应用</a:t>
            </a:r>
            <a:endParaRPr lang="en-US" dirty="0"/>
          </a:p>
        </p:txBody>
      </p:sp>
      <p:sp>
        <p:nvSpPr>
          <p:cNvPr id="57349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香浓应用于数字系统</a:t>
            </a:r>
            <a:endParaRPr lang="en-US" dirty="0"/>
          </a:p>
          <a:p>
            <a:pPr marL="552450" lvl="1" eaLnBrk="1" hangingPunct="1"/>
            <a:r>
              <a:rPr lang="en-US" dirty="0"/>
              <a:t>1937 MIT </a:t>
            </a:r>
            <a:r>
              <a:rPr lang="zh-CN" altLang="en-US" dirty="0"/>
              <a:t>硕士论文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延迟开关网络的推理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闭合开关编码为</a:t>
            </a:r>
            <a:r>
              <a:rPr lang="en-US" dirty="0"/>
              <a:t>1, </a:t>
            </a:r>
            <a:r>
              <a:rPr lang="zh-CN" altLang="en-US" dirty="0"/>
              <a:t>开关打开编码为</a:t>
            </a:r>
            <a:r>
              <a:rPr lang="en-US" dirty="0"/>
              <a:t> 0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527175" y="3863975"/>
            <a:ext cx="3048000" cy="1143000"/>
            <a:chOff x="0" y="0"/>
            <a:chExt cx="1920" cy="720"/>
          </a:xfrm>
        </p:grpSpPr>
        <p:sp>
          <p:nvSpPr>
            <p:cNvPr id="57359" name="Line 6"/>
            <p:cNvSpPr>
              <a:spLocks noChangeShapeType="1"/>
            </p:cNvSpPr>
            <p:nvPr/>
          </p:nvSpPr>
          <p:spPr bwMode="auto">
            <a:xfrm rot="10800000" flipH="1">
              <a:off x="288" y="0"/>
              <a:ext cx="672" cy="38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0" name="Line 7"/>
            <p:cNvSpPr>
              <a:spLocks noChangeShapeType="1"/>
            </p:cNvSpPr>
            <p:nvPr/>
          </p:nvSpPr>
          <p:spPr bwMode="auto">
            <a:xfrm>
              <a:off x="288" y="384"/>
              <a:ext cx="672" cy="33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1" name="Line 8"/>
            <p:cNvSpPr>
              <a:spLocks noChangeShapeType="1"/>
            </p:cNvSpPr>
            <p:nvPr/>
          </p:nvSpPr>
          <p:spPr bwMode="auto">
            <a:xfrm>
              <a:off x="960" y="0"/>
              <a:ext cx="672" cy="33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2" name="Line 9"/>
            <p:cNvSpPr>
              <a:spLocks noChangeShapeType="1"/>
            </p:cNvSpPr>
            <p:nvPr/>
          </p:nvSpPr>
          <p:spPr bwMode="auto">
            <a:xfrm rot="10800000" flipH="1">
              <a:off x="960" y="336"/>
              <a:ext cx="672" cy="38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3" name="Rectangle 10"/>
            <p:cNvSpPr/>
            <p:nvPr/>
          </p:nvSpPr>
          <p:spPr bwMode="auto">
            <a:xfrm>
              <a:off x="567" y="3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</a:t>
              </a:r>
            </a:p>
          </p:txBody>
        </p:sp>
        <p:sp>
          <p:nvSpPr>
            <p:cNvPr id="57364" name="Rectangle 11"/>
            <p:cNvSpPr/>
            <p:nvPr/>
          </p:nvSpPr>
          <p:spPr bwMode="auto">
            <a:xfrm>
              <a:off x="577" y="48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A</a:t>
              </a:r>
            </a:p>
          </p:txBody>
        </p:sp>
        <p:sp>
          <p:nvSpPr>
            <p:cNvPr id="57365" name="Rectangle 12"/>
            <p:cNvSpPr/>
            <p:nvPr/>
          </p:nvSpPr>
          <p:spPr bwMode="auto">
            <a:xfrm>
              <a:off x="1057" y="3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B</a:t>
              </a:r>
            </a:p>
          </p:txBody>
        </p:sp>
        <p:sp>
          <p:nvSpPr>
            <p:cNvPr id="57366" name="Rectangle 13"/>
            <p:cNvSpPr/>
            <p:nvPr/>
          </p:nvSpPr>
          <p:spPr bwMode="auto">
            <a:xfrm>
              <a:off x="1067" y="48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</a:t>
              </a:r>
            </a:p>
          </p:txBody>
        </p:sp>
        <p:sp>
          <p:nvSpPr>
            <p:cNvPr id="57367" name="Line 14"/>
            <p:cNvSpPr>
              <a:spLocks noChangeShapeType="1"/>
            </p:cNvSpPr>
            <p:nvPr/>
          </p:nvSpPr>
          <p:spPr bwMode="auto">
            <a:xfrm>
              <a:off x="1632" y="336"/>
              <a:ext cx="19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8" name="Line 15"/>
            <p:cNvSpPr>
              <a:spLocks noChangeShapeType="1"/>
            </p:cNvSpPr>
            <p:nvPr/>
          </p:nvSpPr>
          <p:spPr bwMode="auto">
            <a:xfrm>
              <a:off x="96" y="384"/>
              <a:ext cx="19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9" name="Oval 16"/>
            <p:cNvSpPr/>
            <p:nvPr/>
          </p:nvSpPr>
          <p:spPr bwMode="auto">
            <a:xfrm>
              <a:off x="0" y="336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70" name="Oval 17"/>
            <p:cNvSpPr/>
            <p:nvPr/>
          </p:nvSpPr>
          <p:spPr bwMode="auto">
            <a:xfrm>
              <a:off x="1824" y="288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22546" name="Rectangle 18"/>
          <p:cNvSpPr/>
          <p:nvPr/>
        </p:nvSpPr>
        <p:spPr bwMode="auto">
          <a:xfrm>
            <a:off x="4940300" y="3530600"/>
            <a:ext cx="2169633" cy="194925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连接条件：</a:t>
            </a:r>
            <a:endParaRPr lang="en-US" dirty="0">
              <a:solidFill>
                <a:srgbClr val="8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 </a:t>
            </a: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A&amp;~B | ~A&amp;B</a:t>
            </a:r>
          </a:p>
          <a:p>
            <a:pPr eaLnBrk="1" hangingPunct="1"/>
            <a:endParaRPr lang="en-US" dirty="0">
              <a:solidFill>
                <a:srgbClr val="8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 </a:t>
            </a:r>
          </a:p>
        </p:txBody>
      </p:sp>
      <p:grpSp>
        <p:nvGrpSpPr>
          <p:cNvPr id="3" name="Group 19"/>
          <p:cNvGrpSpPr/>
          <p:nvPr/>
        </p:nvGrpSpPr>
        <p:grpSpPr bwMode="auto">
          <a:xfrm>
            <a:off x="1663700" y="3378200"/>
            <a:ext cx="2819400" cy="838200"/>
            <a:chOff x="0" y="0"/>
            <a:chExt cx="1776" cy="528"/>
          </a:xfrm>
        </p:grpSpPr>
        <p:sp>
          <p:nvSpPr>
            <p:cNvPr id="57357" name="Freeform 20"/>
            <p:cNvSpPr/>
            <p:nvPr/>
          </p:nvSpPr>
          <p:spPr bwMode="auto">
            <a:xfrm>
              <a:off x="0" y="240"/>
              <a:ext cx="1776" cy="288"/>
            </a:xfrm>
            <a:custGeom>
              <a:avLst/>
              <a:gdLst>
                <a:gd name="T0" fmla="*/ 0 w 21600"/>
                <a:gd name="T1" fmla="*/ 21600 h 21600"/>
                <a:gd name="T2" fmla="*/ 3503 w 21600"/>
                <a:gd name="T3" fmla="*/ 21600 h 21600"/>
                <a:gd name="T4" fmla="*/ 11092 w 21600"/>
                <a:gd name="T5" fmla="*/ 0 h 21600"/>
                <a:gd name="T6" fmla="*/ 18681 w 21600"/>
                <a:gd name="T7" fmla="*/ 18000 h 21600"/>
                <a:gd name="T8" fmla="*/ 21600 w 21600"/>
                <a:gd name="T9" fmla="*/ 180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21600"/>
                  </a:moveTo>
                  <a:lnTo>
                    <a:pt x="3503" y="21600"/>
                  </a:lnTo>
                  <a:cubicBezTo>
                    <a:pt x="5351" y="18000"/>
                    <a:pt x="8891" y="0"/>
                    <a:pt x="11092" y="0"/>
                  </a:cubicBezTo>
                  <a:cubicBezTo>
                    <a:pt x="13293" y="0"/>
                    <a:pt x="16930" y="15000"/>
                    <a:pt x="18681" y="18000"/>
                  </a:cubicBezTo>
                  <a:lnTo>
                    <a:pt x="21600" y="18000"/>
                  </a:lnTo>
                </a:path>
              </a:pathLst>
            </a:custGeom>
            <a:noFill/>
            <a:ln w="28575">
              <a:solidFill>
                <a:srgbClr val="FF505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58" name="Rectangle 21"/>
            <p:cNvSpPr/>
            <p:nvPr/>
          </p:nvSpPr>
          <p:spPr bwMode="auto">
            <a:xfrm>
              <a:off x="714" y="0"/>
              <a:ext cx="469" cy="24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 sz="1800">
                  <a:solidFill>
                    <a:srgbClr val="CC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&amp;~B</a:t>
              </a:r>
            </a:p>
          </p:txBody>
        </p:sp>
      </p:grpSp>
      <p:grpSp>
        <p:nvGrpSpPr>
          <p:cNvPr id="4" name="Group 22"/>
          <p:cNvGrpSpPr/>
          <p:nvPr/>
        </p:nvGrpSpPr>
        <p:grpSpPr bwMode="auto">
          <a:xfrm>
            <a:off x="1587500" y="4673600"/>
            <a:ext cx="2819400" cy="914400"/>
            <a:chOff x="0" y="0"/>
            <a:chExt cx="1776" cy="576"/>
          </a:xfrm>
        </p:grpSpPr>
        <p:sp>
          <p:nvSpPr>
            <p:cNvPr id="57355" name="Freeform 23"/>
            <p:cNvSpPr/>
            <p:nvPr/>
          </p:nvSpPr>
          <p:spPr bwMode="auto">
            <a:xfrm rot="10800000" flipH="1">
              <a:off x="0" y="0"/>
              <a:ext cx="1776" cy="288"/>
            </a:xfrm>
            <a:custGeom>
              <a:avLst/>
              <a:gdLst>
                <a:gd name="T0" fmla="*/ 0 w 21600"/>
                <a:gd name="T1" fmla="*/ 21600 h 21600"/>
                <a:gd name="T2" fmla="*/ 3503 w 21600"/>
                <a:gd name="T3" fmla="*/ 21600 h 21600"/>
                <a:gd name="T4" fmla="*/ 11092 w 21600"/>
                <a:gd name="T5" fmla="*/ 0 h 21600"/>
                <a:gd name="T6" fmla="*/ 18681 w 21600"/>
                <a:gd name="T7" fmla="*/ 18000 h 21600"/>
                <a:gd name="T8" fmla="*/ 21600 w 21600"/>
                <a:gd name="T9" fmla="*/ 180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21600"/>
                  </a:moveTo>
                  <a:lnTo>
                    <a:pt x="3503" y="21600"/>
                  </a:lnTo>
                  <a:cubicBezTo>
                    <a:pt x="5351" y="18000"/>
                    <a:pt x="8891" y="0"/>
                    <a:pt x="11092" y="0"/>
                  </a:cubicBezTo>
                  <a:cubicBezTo>
                    <a:pt x="13293" y="0"/>
                    <a:pt x="16930" y="15000"/>
                    <a:pt x="18681" y="18000"/>
                  </a:cubicBezTo>
                  <a:lnTo>
                    <a:pt x="21600" y="18000"/>
                  </a:lnTo>
                </a:path>
              </a:pathLst>
            </a:custGeom>
            <a:noFill/>
            <a:ln w="28575">
              <a:solidFill>
                <a:srgbClr val="FF505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56" name="Rectangle 24"/>
            <p:cNvSpPr/>
            <p:nvPr/>
          </p:nvSpPr>
          <p:spPr bwMode="auto">
            <a:xfrm>
              <a:off x="762" y="336"/>
              <a:ext cx="469" cy="24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 sz="1800">
                  <a:solidFill>
                    <a:srgbClr val="CC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A&amp;B</a:t>
              </a:r>
            </a:p>
          </p:txBody>
        </p:sp>
      </p:grpSp>
      <p:sp>
        <p:nvSpPr>
          <p:cNvPr id="22553" name="Rectangle 25"/>
          <p:cNvSpPr/>
          <p:nvPr/>
        </p:nvSpPr>
        <p:spPr bwMode="auto">
          <a:xfrm>
            <a:off x="5092700" y="5130800"/>
            <a:ext cx="984250" cy="469900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wrap="none" lIns="50800" tIns="50800" rIns="45720" bIns="50800">
            <a:spAutoFit/>
          </a:bodyPr>
          <a:lstStyle/>
          <a:p>
            <a:pPr algn="ctr" eaLnBrk="1" hangingPunct="1"/>
            <a:r>
              <a:rPr lang="en-US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= A^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utoUpdateAnimBg="0"/>
      <p:bldP spid="22553" grpId="0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2" y="493712"/>
            <a:ext cx="61166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二进制数性质</a:t>
            </a:r>
            <a:endParaRPr lang="en-US" dirty="0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3124200"/>
            <a:ext cx="8305800" cy="35052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证明：</a:t>
            </a:r>
            <a:endParaRPr lang="en-US" altLang="zh-CN" dirty="0"/>
          </a:p>
          <a:p>
            <a:pPr lvl="1">
              <a:defRPr/>
            </a:pPr>
            <a:r>
              <a:rPr lang="en-US" dirty="0"/>
              <a:t>w = 0:</a:t>
            </a:r>
          </a:p>
          <a:p>
            <a:pPr lvl="2">
              <a:defRPr/>
            </a:pPr>
            <a:r>
              <a:rPr lang="en-US" dirty="0"/>
              <a:t>1 = 2</a:t>
            </a:r>
            <a:r>
              <a:rPr lang="en-US" baseline="30000" dirty="0"/>
              <a:t>0</a:t>
            </a:r>
            <a:endParaRPr lang="en-US" dirty="0"/>
          </a:p>
          <a:p>
            <a:pPr lvl="1">
              <a:defRPr/>
            </a:pPr>
            <a:r>
              <a:rPr lang="zh-CN" altLang="en-US" dirty="0"/>
              <a:t>假设</a:t>
            </a:r>
            <a:r>
              <a:rPr lang="en-US" dirty="0"/>
              <a:t>w-1</a:t>
            </a:r>
            <a:r>
              <a:rPr lang="zh-CN" altLang="en-US" dirty="0"/>
              <a:t>时成立，则</a:t>
            </a:r>
            <a:r>
              <a:rPr lang="en-US" altLang="zh-CN" dirty="0"/>
              <a:t>w</a:t>
            </a:r>
            <a:r>
              <a:rPr lang="zh-CN" altLang="en-US" dirty="0"/>
              <a:t>时</a:t>
            </a:r>
            <a:r>
              <a:rPr lang="en-US" dirty="0"/>
              <a:t>:</a:t>
            </a:r>
          </a:p>
          <a:p>
            <a:pPr lvl="2">
              <a:defRPr/>
            </a:pPr>
            <a:r>
              <a:rPr lang="en-US" dirty="0"/>
              <a:t>1 + 1 + 2 + 4 + 8 + … + 2</a:t>
            </a:r>
            <a:r>
              <a:rPr lang="en-US" i="1" baseline="30000" dirty="0"/>
              <a:t>w</a:t>
            </a:r>
            <a:r>
              <a:rPr lang="en-US" baseline="30000" dirty="0"/>
              <a:t>-1 </a:t>
            </a:r>
            <a:r>
              <a:rPr lang="en-US" dirty="0"/>
              <a:t>+ 2</a:t>
            </a:r>
            <a:r>
              <a:rPr lang="en-US" i="1" baseline="30000" dirty="0"/>
              <a:t>w</a:t>
            </a:r>
            <a:r>
              <a:rPr lang="en-US" baseline="30000" dirty="0"/>
              <a:t>    </a:t>
            </a:r>
            <a:r>
              <a:rPr lang="en-US" dirty="0"/>
              <a:t>=    2</a:t>
            </a:r>
            <a:r>
              <a:rPr lang="en-US" i="1" baseline="30000" dirty="0"/>
              <a:t>w </a:t>
            </a:r>
            <a:r>
              <a:rPr lang="en-US" dirty="0"/>
              <a:t>+</a:t>
            </a:r>
            <a:r>
              <a:rPr lang="en-US" i="1" dirty="0"/>
              <a:t> </a:t>
            </a:r>
            <a:r>
              <a:rPr lang="en-US" dirty="0"/>
              <a:t>2</a:t>
            </a:r>
            <a:r>
              <a:rPr lang="en-US" i="1" baseline="30000" dirty="0"/>
              <a:t>w    </a:t>
            </a:r>
            <a:r>
              <a:rPr lang="en-US" dirty="0"/>
              <a:t>=    2</a:t>
            </a:r>
            <a:r>
              <a:rPr lang="en-US" i="1" baseline="30000" dirty="0"/>
              <a:t>w</a:t>
            </a:r>
            <a:r>
              <a:rPr lang="en-US" baseline="30000" dirty="0"/>
              <a:t>+1</a:t>
            </a:r>
            <a:r>
              <a:rPr lang="en-US" i="1" baseline="30000" dirty="0"/>
              <a:t>  </a:t>
            </a:r>
          </a:p>
          <a:p>
            <a:pPr lvl="1">
              <a:defRPr/>
            </a:pPr>
            <a:endParaRPr lang="en-US" dirty="0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2822575" y="2089150"/>
          <a:ext cx="234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50135" imgH="1024255" progId="Equation.3">
                  <p:embed/>
                </p:oleObj>
              </mc:Choice>
              <mc:Fallback>
                <p:oleObj name="Equation" r:id="rId3" imgW="2350135" imgH="1024255" progId="Equation.3">
                  <p:embed/>
                  <p:pic>
                    <p:nvPicPr>
                      <p:cNvPr id="0" name="图片 1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089150"/>
                        <a:ext cx="2349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762000" y="1402802"/>
            <a:ext cx="80021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>
                <a:latin typeface="Calibri" panose="020F0502020204030204" pitchFamily="34" charset="0"/>
              </a:rPr>
              <a:t>断言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25051" y="1609356"/>
            <a:ext cx="4114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Calibri" panose="020F0502020204030204" pitchFamily="34" charset="0"/>
              </a:rPr>
              <a:t>1 + 1 + 2 + 4 + 8 + … + 2</a:t>
            </a:r>
            <a:r>
              <a:rPr lang="en-US" b="0" i="1" baseline="30000" dirty="0">
                <a:latin typeface="Calibri" panose="020F0502020204030204" pitchFamily="34" charset="0"/>
              </a:rPr>
              <a:t>w</a:t>
            </a:r>
            <a:r>
              <a:rPr lang="en-US" b="0" baseline="30000" dirty="0">
                <a:latin typeface="Calibri" panose="020F0502020204030204" pitchFamily="34" charset="0"/>
              </a:rPr>
              <a:t>-1  </a:t>
            </a:r>
            <a:r>
              <a:rPr lang="en-US" b="0" dirty="0">
                <a:latin typeface="Calibri" panose="020F0502020204030204" pitchFamily="34" charset="0"/>
              </a:rPr>
              <a:t>= 2</a:t>
            </a:r>
            <a:r>
              <a:rPr lang="en-US" b="0" i="1" baseline="30000" dirty="0">
                <a:latin typeface="Calibri" panose="020F0502020204030204" pitchFamily="34" charset="0"/>
              </a:rPr>
              <a:t>w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739315" y="5339108"/>
            <a:ext cx="2743200" cy="849972"/>
            <a:chOff x="1219200" y="4724400"/>
            <a:chExt cx="2743200" cy="849972"/>
          </a:xfrm>
        </p:grpSpPr>
        <p:sp>
          <p:nvSpPr>
            <p:cNvPr id="3" name="Left Brace 2"/>
            <p:cNvSpPr/>
            <p:nvPr/>
          </p:nvSpPr>
          <p:spPr bwMode="auto">
            <a:xfrm rot="16200000">
              <a:off x="2400300" y="3543300"/>
              <a:ext cx="381000" cy="2743200"/>
            </a:xfrm>
            <a:prstGeom prst="leftBrace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133600" y="5112707"/>
              <a:ext cx="92845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0" kern="0" dirty="0">
                  <a:solidFill>
                    <a:srgbClr val="000000"/>
                  </a:solidFill>
                  <a:latin typeface="Calibri" panose="020F0502020204030204" pitchFamily="34" charset="0"/>
                </a:rPr>
                <a:t>=    2</a:t>
              </a:r>
              <a:r>
                <a:rPr lang="en-US" b="0" i="1" kern="0" baseline="30000" dirty="0">
                  <a:solidFill>
                    <a:srgbClr val="000000"/>
                  </a:solidFill>
                  <a:latin typeface="Calibri" panose="020F0502020204030204" pitchFamily="34" charset="0"/>
                </a:rPr>
                <a:t>w</a:t>
              </a:r>
              <a:endParaRPr lang="en-US" b="0" dirty="0"/>
            </a:p>
          </p:txBody>
        </p:sp>
      </p:grp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码安全示例</a:t>
            </a:r>
            <a:endParaRPr lang="en-US" dirty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1345" y="5213350"/>
            <a:ext cx="8307387" cy="1187450"/>
          </a:xfrm>
        </p:spPr>
        <p:txBody>
          <a:bodyPr/>
          <a:lstStyle/>
          <a:p>
            <a:r>
              <a:rPr lang="zh-CN" altLang="en-US" dirty="0"/>
              <a:t>与</a:t>
            </a:r>
            <a:r>
              <a:rPr lang="en-US" altLang="zh-CN" dirty="0"/>
              <a:t>FreeBSD’s</a:t>
            </a:r>
            <a:r>
              <a:rPr lang="zh-CN" altLang="en-US" dirty="0"/>
              <a:t>的</a:t>
            </a:r>
            <a:r>
              <a:rPr lang="en-US" altLang="zh-CN" dirty="0" err="1"/>
              <a:t>getpeername</a:t>
            </a:r>
            <a:r>
              <a:rPr lang="zh-CN" altLang="en-US" dirty="0"/>
              <a:t>代码实现相似</a:t>
            </a:r>
            <a:endParaRPr lang="en-US" dirty="0"/>
          </a:p>
          <a:p>
            <a:r>
              <a:rPr lang="zh-CN" altLang="en-US" dirty="0"/>
              <a:t>有很多聪明的人试图在程序中发现漏洞</a:t>
            </a:r>
            <a:endParaRPr lang="en-US" dirty="0"/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487644" y="1706290"/>
            <a:ext cx="8427756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[K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void *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altLang="zh-CN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 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 = KSIZE &lt;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 ? KSIZE :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memcpy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24200" y="1094189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>
                <a:latin typeface="Courier New" panose="02070309020205020404" pitchFamily="49" charset="0"/>
              </a:rPr>
              <a:t>库函数</a:t>
            </a:r>
            <a:r>
              <a:rPr lang="en-US" sz="1600" dirty="0"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</a:rPr>
              <a:t>memcpy</a:t>
            </a:r>
            <a:r>
              <a:rPr lang="zh-CN" altLang="en-US" sz="1600" dirty="0">
                <a:latin typeface="Courier New" panose="02070309020205020404" pitchFamily="49" charset="0"/>
              </a:rPr>
              <a:t>的声明</a:t>
            </a:r>
            <a:r>
              <a:rPr lang="en-US" sz="16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典型用法</a:t>
            </a:r>
            <a:endParaRPr lang="en-US" dirty="0"/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522288" y="1295400"/>
            <a:ext cx="8031044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kbuf[KSIZE];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copy_from_kernel(void *user_dest, int maxlen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altLang="zh-CN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 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int len = KSIZE &lt; maxlen ? KSIZE : max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memcpy(user_dest, kbuf, len)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498127" y="4876800"/>
            <a:ext cx="5568831" cy="1936428"/>
          </a:xfrm>
          <a:prstGeom prst="rect">
            <a:avLst/>
          </a:prstGeom>
          <a:solidFill>
            <a:srgbClr val="CDF1C5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void </a:t>
            </a:r>
            <a:r>
              <a:rPr lang="en-US" sz="2000" dirty="0" err="1">
                <a:latin typeface="Courier New" panose="02070309020205020404" pitchFamily="49" charset="0"/>
              </a:rPr>
              <a:t>getstuff</a:t>
            </a:r>
            <a:r>
              <a:rPr lang="en-US" sz="2000" dirty="0">
                <a:latin typeface="Courier New" panose="02070309020205020404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char </a:t>
            </a:r>
            <a:r>
              <a:rPr lang="en-US" sz="2000" dirty="0" err="1"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[M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solidFill>
                  <a:srgbClr val="0033CC"/>
                </a:solidFill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>
                <a:solidFill>
                  <a:srgbClr val="0033CC"/>
                </a:solidFill>
                <a:latin typeface="Courier New" panose="02070309020205020404" pitchFamily="49" charset="0"/>
              </a:rPr>
              <a:t>MSIZE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printf</a:t>
            </a:r>
            <a:r>
              <a:rPr lang="en-US" sz="2000" dirty="0">
                <a:latin typeface="Courier New" panose="02070309020205020404" pitchFamily="49" charset="0"/>
              </a:rPr>
              <a:t>(“%s\n”, </a:t>
            </a:r>
            <a:r>
              <a:rPr lang="en-US" sz="2000" dirty="0" err="1"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24200" y="669024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>
                <a:latin typeface="Courier New" panose="02070309020205020404" pitchFamily="49" charset="0"/>
              </a:rPr>
              <a:t>库函数</a:t>
            </a:r>
            <a:r>
              <a:rPr lang="en-US" sz="1600" dirty="0"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</a:rPr>
              <a:t>memcpy</a:t>
            </a:r>
            <a:r>
              <a:rPr lang="zh-CN" altLang="en-US" sz="1600" dirty="0">
                <a:latin typeface="Courier New" panose="02070309020205020404" pitchFamily="49" charset="0"/>
              </a:rPr>
              <a:t>的声明</a:t>
            </a:r>
            <a:r>
              <a:rPr lang="en-US" sz="16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恶意用法</a:t>
            </a:r>
            <a:endParaRPr lang="en-US" dirty="0"/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522288" y="1219200"/>
            <a:ext cx="8031044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</a:t>
            </a:r>
            <a:r>
              <a:rPr lang="en-US" sz="2000" dirty="0" err="1">
                <a:latin typeface="Courier New" panose="02070309020205020404" pitchFamily="49" charset="0"/>
              </a:rPr>
              <a:t>kbuf[KSIZE</a:t>
            </a:r>
            <a:r>
              <a:rPr lang="en-US" sz="2000" dirty="0">
                <a:latin typeface="Courier New" panose="02070309020205020404" pitchFamily="49" charset="0"/>
              </a:rPr>
              <a:t>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copy_from_kernel(void</a:t>
            </a:r>
            <a:r>
              <a:rPr lang="en-US" sz="2000" dirty="0">
                <a:latin typeface="Courier New" panose="02070309020205020404" pitchFamily="49" charset="0"/>
              </a:rPr>
              <a:t> *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/* 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</a:t>
            </a:r>
            <a:r>
              <a:rPr lang="en-US" altLang="zh-CN" sz="2000" dirty="0">
                <a:latin typeface="Courier New" panose="02070309020205020404" pitchFamily="49" charset="0"/>
              </a:rPr>
              <a:t>*</a:t>
            </a:r>
            <a:r>
              <a:rPr lang="en-US" sz="2000" dirty="0">
                <a:latin typeface="Courier New" panose="02070309020205020404" pitchFamily="49" charset="0"/>
              </a:rPr>
              <a:t>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 = KSIZE &lt;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 ? KSIZE :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memcpy(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522286" y="4800600"/>
            <a:ext cx="6259513" cy="1936428"/>
          </a:xfrm>
          <a:prstGeom prst="rect">
            <a:avLst/>
          </a:prstGeom>
          <a:solidFill>
            <a:srgbClr val="CDF1C5"/>
          </a:solidFill>
          <a:ln w="6350" cmpd="dbl">
            <a:solidFill>
              <a:srgbClr val="CDF1C5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void </a:t>
            </a:r>
            <a:r>
              <a:rPr lang="en-US" sz="2000" dirty="0" err="1">
                <a:latin typeface="Courier New" panose="02070309020205020404" pitchFamily="49" charset="0"/>
              </a:rPr>
              <a:t>getstuff</a:t>
            </a:r>
            <a:r>
              <a:rPr lang="en-US" sz="2000" dirty="0">
                <a:latin typeface="Courier New" panose="02070309020205020404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char </a:t>
            </a:r>
            <a:r>
              <a:rPr lang="en-US" sz="2000" dirty="0" err="1">
                <a:latin typeface="Courier New" panose="02070309020205020404" pitchFamily="49" charset="0"/>
              </a:rPr>
              <a:t>mybuf[MSIZE</a:t>
            </a:r>
            <a:r>
              <a:rPr lang="en-US" sz="2000" dirty="0">
                <a:latin typeface="Courier New" panose="02070309020205020404" pitchFamily="49" charset="0"/>
              </a:rPr>
              <a:t>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solidFill>
                  <a:srgbClr val="0033CC"/>
                </a:solidFill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>
                <a:solidFill>
                  <a:srgbClr val="C00000"/>
                </a:solidFill>
                <a:latin typeface="Courier New" panose="02070309020205020404" pitchFamily="49" charset="0"/>
              </a:rPr>
              <a:t>- </a:t>
            </a:r>
            <a:r>
              <a:rPr lang="en-US" sz="2000" dirty="0">
                <a:solidFill>
                  <a:srgbClr val="0033CC"/>
                </a:solidFill>
                <a:latin typeface="Courier New" panose="02070309020205020404" pitchFamily="49" charset="0"/>
              </a:rPr>
              <a:t>MSIZE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. . .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00400" y="583944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>
                <a:latin typeface="Courier New" panose="02070309020205020404" pitchFamily="49" charset="0"/>
              </a:rPr>
              <a:t>库函数</a:t>
            </a:r>
            <a:r>
              <a:rPr lang="en-US" sz="1600" dirty="0"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</a:rPr>
              <a:t>memcpy</a:t>
            </a:r>
            <a:r>
              <a:rPr lang="zh-CN" altLang="en-US" sz="1600" dirty="0">
                <a:latin typeface="Courier New" panose="02070309020205020404" pitchFamily="49" charset="0"/>
              </a:rPr>
              <a:t>的声明</a:t>
            </a:r>
            <a:r>
              <a:rPr lang="en-US" sz="16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6325402"/>
            <a:ext cx="7466980" cy="3975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>
              <a:tabLst>
                <a:tab pos="914400" algn="l"/>
                <a:tab pos="2286000" algn="l"/>
              </a:tabLst>
            </a:pP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改进</a:t>
            </a:r>
            <a:r>
              <a:rPr lang="zh-CN" altLang="en-US" sz="2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_from_kerne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oid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r_de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le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70548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数学性质</a:t>
            </a:r>
            <a:endParaRPr lang="en-US" dirty="0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0487" tIns="44450" rIns="90487" bIns="44450"/>
          <a:lstStyle/>
          <a:p>
            <a:pPr eaLnBrk="1" hangingPunct="1">
              <a:tabLst>
                <a:tab pos="1943100" algn="l"/>
              </a:tabLst>
              <a:defRPr/>
            </a:pPr>
            <a:r>
              <a:rPr lang="zh-CN" altLang="en-US" dirty="0"/>
              <a:t>模数加法构成阿贝尔群（</a:t>
            </a:r>
            <a:r>
              <a:rPr lang="en-US" dirty="0"/>
              <a:t>Modular Addition Forms an </a:t>
            </a:r>
            <a:r>
              <a:rPr lang="en-US" i="1" dirty="0"/>
              <a:t>Abelian Group</a:t>
            </a:r>
            <a:endParaRPr lang="en-US" dirty="0"/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封闭性：</a:t>
            </a:r>
            <a:r>
              <a:rPr lang="en-US" dirty="0"/>
              <a:t>0  </a:t>
            </a:r>
            <a:r>
              <a:rPr lang="en-US" dirty="0">
                <a:sym typeface="Symbol" panose="05050102010706020507" pitchFamily="18" charset="2"/>
              </a:rPr>
              <a:t></a:t>
            </a:r>
            <a:r>
              <a:rPr lang="en-US" dirty="0"/>
              <a:t> 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i="1" dirty="0"/>
              <a:t>v</a:t>
            </a:r>
            <a:r>
              <a:rPr lang="en-US" dirty="0"/>
              <a:t>)   </a:t>
            </a:r>
            <a:r>
              <a:rPr lang="en-US" dirty="0">
                <a:sym typeface="Symbol" panose="05050102010706020507" pitchFamily="18" charset="2"/>
              </a:rPr>
              <a:t></a:t>
            </a:r>
            <a:r>
              <a:rPr lang="en-US" dirty="0"/>
              <a:t>  2</a:t>
            </a:r>
            <a:r>
              <a:rPr lang="en-US" i="1" baseline="30000" dirty="0"/>
              <a:t>w</a:t>
            </a:r>
            <a:r>
              <a:rPr lang="en-US" dirty="0"/>
              <a:t> –1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交换性：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i="1" dirty="0"/>
              <a:t>v</a:t>
            </a:r>
            <a:r>
              <a:rPr lang="en-US" dirty="0"/>
              <a:t>)  =   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v</a:t>
            </a:r>
            <a:r>
              <a:rPr lang="en-US" dirty="0"/>
              <a:t> , </a:t>
            </a:r>
            <a:r>
              <a:rPr lang="en-US" i="1" dirty="0"/>
              <a:t>u</a:t>
            </a:r>
            <a:r>
              <a:rPr lang="en-US" dirty="0"/>
              <a:t>)</a:t>
            </a:r>
          </a:p>
          <a:p>
            <a:pPr lvl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结合性：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i="1" dirty="0"/>
              <a:t>v</a:t>
            </a:r>
            <a:r>
              <a:rPr lang="en-US" dirty="0"/>
              <a:t>))  =   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u</a:t>
            </a:r>
            <a:r>
              <a:rPr lang="en-US" dirty="0"/>
              <a:t> ), </a:t>
            </a:r>
            <a:r>
              <a:rPr lang="en-US" i="1" dirty="0"/>
              <a:t>v</a:t>
            </a:r>
            <a:r>
              <a:rPr lang="en-US" dirty="0"/>
              <a:t>)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单位元</a:t>
            </a:r>
            <a:r>
              <a:rPr lang="en-US" altLang="zh-CN" b="1" dirty="0">
                <a:solidFill>
                  <a:srgbClr val="C00000"/>
                </a:solidFill>
              </a:rPr>
              <a:t>:   </a:t>
            </a:r>
            <a:r>
              <a:rPr lang="en-US" b="1" dirty="0">
                <a:solidFill>
                  <a:srgbClr val="C00000"/>
                </a:solidFill>
              </a:rPr>
              <a:t>0</a:t>
            </a:r>
            <a:r>
              <a:rPr lang="en-US" dirty="0"/>
              <a:t> 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943100" algn="l"/>
              </a:tabLst>
              <a:defRPr/>
            </a:pP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0)  =  </a:t>
            </a:r>
            <a:r>
              <a:rPr lang="en-US" i="1" dirty="0"/>
              <a:t>u</a:t>
            </a:r>
            <a:endParaRPr lang="en-US" dirty="0"/>
          </a:p>
          <a:p>
            <a:pPr lvl="1" eaLnBrk="1" hangingPunct="1"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每个元素都有逆元</a:t>
            </a:r>
            <a:endParaRPr lang="en-US" b="1" dirty="0">
              <a:solidFill>
                <a:srgbClr val="C00000"/>
              </a:solidFill>
            </a:endParaRPr>
          </a:p>
          <a:p>
            <a:pPr lvl="2" eaLnBrk="1" hangingPunct="1">
              <a:tabLst>
                <a:tab pos="1943100" algn="l"/>
              </a:tabLst>
              <a:defRPr/>
            </a:pPr>
            <a:r>
              <a:rPr lang="en-US" altLang="zh-CN" dirty="0"/>
              <a:t>u</a:t>
            </a:r>
            <a:r>
              <a:rPr lang="zh-CN" altLang="en-US" dirty="0"/>
              <a:t>的逆元 </a:t>
            </a:r>
            <a:r>
              <a:rPr lang="en-US" dirty="0" err="1"/>
              <a:t>UComp</a:t>
            </a:r>
            <a:r>
              <a:rPr lang="en-US" i="1" baseline="-25000" dirty="0" err="1"/>
              <a:t>w</a:t>
            </a:r>
            <a:r>
              <a:rPr lang="en-US" i="1" baseline="-25000" dirty="0"/>
              <a:t> 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)  = 2</a:t>
            </a:r>
            <a:r>
              <a:rPr lang="en-US" i="1" baseline="30000" dirty="0"/>
              <a:t>w</a:t>
            </a:r>
            <a:r>
              <a:rPr lang="en-US" dirty="0"/>
              <a:t> – </a:t>
            </a:r>
            <a:r>
              <a:rPr lang="en-US" i="1" dirty="0"/>
              <a:t>u</a:t>
            </a:r>
            <a:br>
              <a:rPr lang="en-US" dirty="0"/>
            </a:br>
            <a:r>
              <a:rPr lang="zh-CN" altLang="en-US" dirty="0"/>
              <a:t>则：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dirty="0" err="1"/>
              <a:t>UComp</a:t>
            </a:r>
            <a:r>
              <a:rPr lang="en-US" i="1" baseline="-25000" dirty="0" err="1"/>
              <a:t>w</a:t>
            </a:r>
            <a:r>
              <a:rPr lang="en-US" i="1" baseline="-25000" dirty="0"/>
              <a:t> 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))  =  0</a:t>
            </a: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63575"/>
            <a:ext cx="8237538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add</a:t>
            </a:r>
            <a:r>
              <a:rPr lang="zh-CN" altLang="en-US" dirty="0"/>
              <a:t>的数学性质</a:t>
            </a: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3" y="1604963"/>
            <a:ext cx="8307387" cy="4033837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</a:rPr>
              <a:t>与带</a:t>
            </a:r>
            <a:r>
              <a:rPr lang="en-US" altLang="zh-CN" dirty="0" err="1">
                <a:solidFill>
                  <a:srgbClr val="FF0000"/>
                </a:solidFill>
              </a:rPr>
              <a:t>Uadd</a:t>
            </a:r>
            <a:r>
              <a:rPr lang="zh-CN" altLang="en-US" dirty="0">
                <a:solidFill>
                  <a:srgbClr val="FF0000"/>
                </a:solidFill>
              </a:rPr>
              <a:t>加法的无符号数是同构群</a:t>
            </a:r>
            <a:endParaRPr lang="en-US" dirty="0">
              <a:solidFill>
                <a:srgbClr val="FF0000"/>
              </a:solidFill>
            </a:endParaRPr>
          </a:p>
          <a:p>
            <a:pPr lvl="1" eaLnBrk="1" hangingPunct="1">
              <a:defRPr/>
            </a:pPr>
            <a:r>
              <a:rPr lang="en-US" b="0" dirty="0" err="1"/>
              <a:t>TAdd</a:t>
            </a:r>
            <a:r>
              <a:rPr lang="en-US" b="0" i="1" baseline="-25000" dirty="0" err="1"/>
              <a:t>w</a:t>
            </a:r>
            <a:r>
              <a:rPr lang="en-US" b="0" dirty="0"/>
              <a:t>(</a:t>
            </a:r>
            <a:r>
              <a:rPr lang="en-US" b="0" i="1" dirty="0"/>
              <a:t>u</a:t>
            </a:r>
            <a:r>
              <a:rPr lang="en-US" b="0" dirty="0"/>
              <a:t> , </a:t>
            </a:r>
            <a:r>
              <a:rPr lang="en-US" b="0" i="1" dirty="0"/>
              <a:t>v</a:t>
            </a:r>
            <a:r>
              <a:rPr lang="en-US" b="0" dirty="0"/>
              <a:t>) =  U2T(</a:t>
            </a:r>
            <a:r>
              <a:rPr lang="en-US" b="0" dirty="0" err="1"/>
              <a:t>UAdd</a:t>
            </a:r>
            <a:r>
              <a:rPr lang="en-US" b="0" i="1" baseline="-25000" dirty="0" err="1"/>
              <a:t>w</a:t>
            </a:r>
            <a:r>
              <a:rPr lang="en-US" b="0" dirty="0"/>
              <a:t>(T2U(</a:t>
            </a:r>
            <a:r>
              <a:rPr lang="en-US" b="0" i="1" dirty="0"/>
              <a:t>u</a:t>
            </a:r>
            <a:r>
              <a:rPr lang="en-US" b="0" dirty="0"/>
              <a:t> ), T2U(</a:t>
            </a:r>
            <a:r>
              <a:rPr lang="en-US" b="0" i="1" dirty="0"/>
              <a:t>v</a:t>
            </a:r>
            <a:r>
              <a:rPr lang="en-US" b="0" dirty="0"/>
              <a:t>)))</a:t>
            </a:r>
          </a:p>
          <a:p>
            <a:pPr lvl="2" eaLnBrk="1" hangingPunct="1">
              <a:defRPr/>
            </a:pPr>
            <a:r>
              <a:rPr lang="zh-CN" altLang="en-US" dirty="0"/>
              <a:t>因为两者具有相同的位模式</a:t>
            </a: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>
              <a:defRPr/>
            </a:pPr>
            <a:r>
              <a:rPr lang="zh-CN" altLang="en-US" dirty="0"/>
              <a:t>补码加法</a:t>
            </a:r>
            <a:r>
              <a:rPr lang="en-US" altLang="zh-CN" dirty="0"/>
              <a:t>Tadd</a:t>
            </a:r>
            <a:r>
              <a:rPr lang="zh-CN" altLang="en-US" dirty="0"/>
              <a:t>构成一个群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封闭性、</a:t>
            </a:r>
            <a:r>
              <a:rPr lang="en-US" dirty="0"/>
              <a:t> </a:t>
            </a:r>
            <a:r>
              <a:rPr lang="zh-CN" altLang="en-US" dirty="0"/>
              <a:t>交换性、结合性、</a:t>
            </a:r>
            <a:r>
              <a:rPr lang="en-US" altLang="zh-CN" dirty="0"/>
              <a:t>0</a:t>
            </a:r>
            <a:r>
              <a:rPr lang="zh-CN" altLang="en-US" dirty="0"/>
              <a:t>是单位元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每个元素都有逆元</a:t>
            </a:r>
            <a:endParaRPr lang="en-US" dirty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641600" y="4572000"/>
          <a:ext cx="360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115" imgH="615315" progId="Equation.3">
                  <p:embed/>
                </p:oleObj>
              </mc:Choice>
              <mc:Fallback>
                <p:oleObj name="Equation" r:id="rId3" imgW="3587115" imgH="6153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572000"/>
                        <a:ext cx="360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873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add</a:t>
            </a:r>
            <a:r>
              <a:rPr lang="zh-CN" altLang="en-US" dirty="0"/>
              <a:t>的表征</a:t>
            </a:r>
            <a:endParaRPr lang="en-US" dirty="0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33537"/>
            <a:ext cx="3810000" cy="34718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功能性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真实和需要</a:t>
            </a:r>
            <a:r>
              <a:rPr lang="en-US" b="0" i="1" dirty="0"/>
              <a:t>w</a:t>
            </a:r>
            <a:r>
              <a:rPr lang="en-US" b="0" dirty="0"/>
              <a:t>+1</a:t>
            </a:r>
            <a:r>
              <a:rPr lang="en-US" dirty="0"/>
              <a:t> </a:t>
            </a:r>
            <a:r>
              <a:rPr lang="zh-CN" altLang="en-US" dirty="0"/>
              <a:t>位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舍弃最高有效位</a:t>
            </a:r>
            <a:r>
              <a:rPr lang="en-US" dirty="0"/>
              <a:t> MSB</a:t>
            </a:r>
          </a:p>
          <a:p>
            <a:pPr lvl="1" eaLnBrk="1" hangingPunct="1">
              <a:defRPr/>
            </a:pPr>
            <a:r>
              <a:rPr lang="zh-CN" altLang="en-US" dirty="0"/>
              <a:t>将剩余位看做整数的补码表示</a:t>
            </a:r>
            <a:endParaRPr lang="en-US" dirty="0"/>
          </a:p>
        </p:txBody>
      </p:sp>
      <p:graphicFrame>
        <p:nvGraphicFramePr>
          <p:cNvPr id="11266" name="Object 40"/>
          <p:cNvGraphicFramePr/>
          <p:nvPr/>
        </p:nvGraphicFramePr>
        <p:xfrm>
          <a:off x="1179512" y="4715665"/>
          <a:ext cx="5473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84570" imgH="4044315" progId="Equation.DSMT4">
                  <p:embed/>
                </p:oleObj>
              </mc:Choice>
              <mc:Fallback>
                <p:oleObj name="Equation" r:id="rId3" imgW="6084570" imgH="4044315" progId="Equation.DSMT4">
                  <p:embed/>
                  <p:pic>
                    <p:nvPicPr>
                      <p:cNvPr id="0" name="图片 7290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396" b="70523"/>
                      <a:stretch>
                        <a:fillRect/>
                      </a:stretch>
                    </p:blipFill>
                    <p:spPr bwMode="auto">
                      <a:xfrm>
                        <a:off x="1179512" y="4715665"/>
                        <a:ext cx="5473700" cy="1201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1"/>
          <p:cNvSpPr txBox="1">
            <a:spLocks noChangeArrowheads="1"/>
          </p:cNvSpPr>
          <p:nvPr/>
        </p:nvSpPr>
        <p:spPr bwMode="auto">
          <a:xfrm>
            <a:off x="5599112" y="4714078"/>
            <a:ext cx="835485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anose="020F0502020204030204" pitchFamily="34" charset="0"/>
              </a:rPr>
              <a:t>(</a:t>
            </a:r>
            <a:r>
              <a:rPr lang="zh-CN" altLang="en-US" sz="1400" dirty="0">
                <a:latin typeface="Calibri" panose="020F0502020204030204" pitchFamily="34" charset="0"/>
              </a:rPr>
              <a:t>负溢出</a:t>
            </a:r>
            <a:r>
              <a:rPr lang="en-US" sz="1400" dirty="0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1270" name="Text Box 42"/>
          <p:cNvSpPr txBox="1">
            <a:spLocks noChangeArrowheads="1"/>
          </p:cNvSpPr>
          <p:nvPr/>
        </p:nvSpPr>
        <p:spPr bwMode="auto">
          <a:xfrm>
            <a:off x="5675312" y="5476078"/>
            <a:ext cx="835485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anose="020F0502020204030204" pitchFamily="34" charset="0"/>
              </a:rPr>
              <a:t>(</a:t>
            </a:r>
            <a:r>
              <a:rPr lang="zh-CN" altLang="en-US" sz="1400" dirty="0">
                <a:latin typeface="Calibri" panose="020F0502020204030204" pitchFamily="34" charset="0"/>
              </a:rPr>
              <a:t>正溢出</a:t>
            </a:r>
            <a:r>
              <a:rPr lang="en-US" sz="1400" dirty="0">
                <a:latin typeface="Calibri" panose="020F0502020204030204" pitchFamily="34" charset="0"/>
              </a:rPr>
              <a:t>)</a:t>
            </a:r>
          </a:p>
        </p:txBody>
      </p:sp>
      <p:grpSp>
        <p:nvGrpSpPr>
          <p:cNvPr id="2" name="Group 43"/>
          <p:cNvGrpSpPr/>
          <p:nvPr/>
        </p:nvGrpSpPr>
        <p:grpSpPr bwMode="auto">
          <a:xfrm>
            <a:off x="4314824" y="1444626"/>
            <a:ext cx="3255963" cy="2824163"/>
            <a:chOff x="-105" y="2016"/>
            <a:chExt cx="2051" cy="1779"/>
          </a:xfrm>
        </p:grpSpPr>
        <p:sp>
          <p:nvSpPr>
            <p:cNvPr id="11272" name="Rectangle 44"/>
            <p:cNvSpPr>
              <a:spLocks noChangeArrowheads="1"/>
            </p:cNvSpPr>
            <p:nvPr/>
          </p:nvSpPr>
          <p:spPr bwMode="auto">
            <a:xfrm>
              <a:off x="720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Rectangle 45"/>
            <p:cNvSpPr>
              <a:spLocks noChangeArrowheads="1"/>
            </p:cNvSpPr>
            <p:nvPr/>
          </p:nvSpPr>
          <p:spPr bwMode="auto">
            <a:xfrm>
              <a:off x="1056" y="3312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/>
                <a:t>u</a:t>
              </a:r>
            </a:p>
          </p:txBody>
        </p:sp>
        <p:sp>
          <p:nvSpPr>
            <p:cNvPr id="11274" name="Rectangle 46"/>
            <p:cNvSpPr>
              <a:spLocks noChangeArrowheads="1"/>
            </p:cNvSpPr>
            <p:nvPr/>
          </p:nvSpPr>
          <p:spPr bwMode="auto">
            <a:xfrm>
              <a:off x="192" y="2670"/>
              <a:ext cx="205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/>
                <a:t>v</a:t>
              </a:r>
            </a:p>
          </p:txBody>
        </p:sp>
        <p:sp>
          <p:nvSpPr>
            <p:cNvPr id="11275" name="Rectangle 47"/>
            <p:cNvSpPr>
              <a:spLocks noChangeArrowheads="1"/>
            </p:cNvSpPr>
            <p:nvPr/>
          </p:nvSpPr>
          <p:spPr bwMode="auto">
            <a:xfrm>
              <a:off x="768" y="3216"/>
              <a:ext cx="696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lt; 0</a:t>
              </a:r>
            </a:p>
          </p:txBody>
        </p:sp>
        <p:sp>
          <p:nvSpPr>
            <p:cNvPr id="11276" name="Rectangle 48"/>
            <p:cNvSpPr>
              <a:spLocks noChangeArrowheads="1"/>
            </p:cNvSpPr>
            <p:nvPr/>
          </p:nvSpPr>
          <p:spPr bwMode="auto">
            <a:xfrm>
              <a:off x="1200" y="3216"/>
              <a:ext cx="480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gt; 0</a:t>
              </a:r>
            </a:p>
          </p:txBody>
        </p:sp>
        <p:sp>
          <p:nvSpPr>
            <p:cNvPr id="11277" name="Rectangle 49"/>
            <p:cNvSpPr>
              <a:spLocks noChangeArrowheads="1"/>
            </p:cNvSpPr>
            <p:nvPr/>
          </p:nvSpPr>
          <p:spPr bwMode="auto">
            <a:xfrm>
              <a:off x="240" y="2880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lt; 0</a:t>
              </a:r>
            </a:p>
          </p:txBody>
        </p:sp>
        <p:sp>
          <p:nvSpPr>
            <p:cNvPr id="11278" name="Rectangle 50"/>
            <p:cNvSpPr>
              <a:spLocks noChangeArrowheads="1"/>
            </p:cNvSpPr>
            <p:nvPr/>
          </p:nvSpPr>
          <p:spPr bwMode="auto">
            <a:xfrm>
              <a:off x="240" y="2496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gt; 0</a:t>
              </a:r>
            </a:p>
          </p:txBody>
        </p:sp>
        <p:sp>
          <p:nvSpPr>
            <p:cNvPr id="11279" name="Rectangle 51"/>
            <p:cNvSpPr>
              <a:spLocks noChangeArrowheads="1"/>
            </p:cNvSpPr>
            <p:nvPr/>
          </p:nvSpPr>
          <p:spPr bwMode="auto">
            <a:xfrm>
              <a:off x="-105" y="3504"/>
              <a:ext cx="698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负溢出</a:t>
              </a:r>
              <a:endParaRPr lang="en-US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80" name="Rectangle 52"/>
            <p:cNvSpPr>
              <a:spLocks noChangeArrowheads="1"/>
            </p:cNvSpPr>
            <p:nvPr/>
          </p:nvSpPr>
          <p:spPr bwMode="auto">
            <a:xfrm>
              <a:off x="1248" y="2016"/>
              <a:ext cx="698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正溢出</a:t>
              </a:r>
              <a:endParaRPr lang="en-US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81" name="Rectangle 53"/>
            <p:cNvSpPr>
              <a:spLocks noChangeArrowheads="1"/>
            </p:cNvSpPr>
            <p:nvPr/>
          </p:nvSpPr>
          <p:spPr bwMode="auto">
            <a:xfrm>
              <a:off x="1152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Rectangle 54"/>
            <p:cNvSpPr>
              <a:spLocks noChangeArrowheads="1"/>
            </p:cNvSpPr>
            <p:nvPr/>
          </p:nvSpPr>
          <p:spPr bwMode="auto">
            <a:xfrm>
              <a:off x="720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Rectangle 55"/>
            <p:cNvSpPr>
              <a:spLocks noChangeArrowheads="1"/>
            </p:cNvSpPr>
            <p:nvPr/>
          </p:nvSpPr>
          <p:spPr bwMode="auto">
            <a:xfrm>
              <a:off x="1152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Freeform 56"/>
            <p:cNvSpPr/>
            <p:nvPr/>
          </p:nvSpPr>
          <p:spPr bwMode="auto">
            <a:xfrm rot="5400000" flipH="1">
              <a:off x="1176" y="2424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Freeform 57"/>
            <p:cNvSpPr/>
            <p:nvPr/>
          </p:nvSpPr>
          <p:spPr bwMode="auto">
            <a:xfrm rot="16200000" flipH="1">
              <a:off x="744" y="2808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Line 58"/>
            <p:cNvSpPr>
              <a:spLocks noChangeShapeType="1"/>
            </p:cNvSpPr>
            <p:nvPr/>
          </p:nvSpPr>
          <p:spPr bwMode="auto">
            <a:xfrm flipV="1">
              <a:off x="144" y="3072"/>
              <a:ext cx="672" cy="4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Line 59"/>
            <p:cNvSpPr>
              <a:spLocks noChangeShapeType="1"/>
            </p:cNvSpPr>
            <p:nvPr/>
          </p:nvSpPr>
          <p:spPr bwMode="auto">
            <a:xfrm flipH="1">
              <a:off x="1440" y="2256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Rectangle 60"/>
            <p:cNvSpPr>
              <a:spLocks noChangeArrowheads="1"/>
            </p:cNvSpPr>
            <p:nvPr/>
          </p:nvSpPr>
          <p:spPr bwMode="auto">
            <a:xfrm>
              <a:off x="144" y="2159"/>
              <a:ext cx="976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dirty="0" err="1">
                  <a:solidFill>
                    <a:schemeClr val="tx2"/>
                  </a:solidFill>
                  <a:latin typeface="Calibri" panose="020F0502020204030204" pitchFamily="34" charset="0"/>
                </a:rPr>
                <a:t>TAdd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(</a:t>
              </a:r>
              <a:r>
                <a:rPr lang="en-US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u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 , </a:t>
              </a:r>
              <a:r>
                <a:rPr lang="en-US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v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)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581400" y="4741866"/>
            <a:ext cx="551010" cy="36353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601582" y="5382355"/>
            <a:ext cx="551010" cy="40011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7813" y="457200"/>
            <a:ext cx="8866187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非</a:t>
            </a:r>
            <a:r>
              <a:rPr lang="en-US" altLang="zh-CN" dirty="0"/>
              <a:t>(negation)</a:t>
            </a:r>
            <a:endParaRPr lang="en-US" dirty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143000"/>
            <a:ext cx="7854950" cy="5224463"/>
          </a:xfrm>
        </p:spPr>
        <p:txBody>
          <a:bodyPr lIns="90487" tIns="44450" rIns="90487" bIns="44450"/>
          <a:lstStyle/>
          <a:p>
            <a:pPr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非</a:t>
            </a:r>
            <a:r>
              <a:rPr lang="en-US" altLang="zh-CN" dirty="0"/>
              <a:t>(negation)</a:t>
            </a:r>
          </a:p>
          <a:p>
            <a:pPr marL="400050" lvl="1" indent="0">
              <a:buNone/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变反加一</a:t>
            </a:r>
            <a:r>
              <a:rPr lang="en-US" altLang="zh-CN" dirty="0"/>
              <a:t>( Complement &amp; Increment)</a:t>
            </a:r>
          </a:p>
          <a:p>
            <a:pPr marL="400050" lvl="1" indent="0">
              <a:buNone/>
              <a:tabLst>
                <a:tab pos="3200400" algn="l"/>
                <a:tab pos="4114800" algn="l"/>
              </a:tabLst>
              <a:defRPr/>
            </a:pPr>
            <a:endParaRPr lang="en-US" altLang="zh-CN" dirty="0"/>
          </a:p>
          <a:p>
            <a:pPr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断言</a:t>
            </a:r>
            <a:r>
              <a:rPr lang="en-US" dirty="0"/>
              <a:t>:  </a:t>
            </a:r>
            <a:r>
              <a:rPr lang="zh-CN" altLang="en-US" dirty="0"/>
              <a:t>下式对补码成立</a:t>
            </a:r>
            <a:endParaRPr lang="en-US" dirty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3200400" algn="l"/>
                <a:tab pos="4114800" algn="l"/>
              </a:tabLst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~x + 1 == -x</a:t>
            </a:r>
          </a:p>
          <a:p>
            <a:pPr>
              <a:tabLst>
                <a:tab pos="3200400" algn="l"/>
                <a:tab pos="4114800" algn="l"/>
              </a:tabLst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~x + x == 1111…111 == -1</a:t>
            </a:r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3678119" y="4155689"/>
            <a:ext cx="2971800" cy="1604963"/>
            <a:chOff x="2160" y="1968"/>
            <a:chExt cx="1872" cy="1011"/>
          </a:xfrm>
        </p:grpSpPr>
        <p:grpSp>
          <p:nvGrpSpPr>
            <p:cNvPr id="3" name="Group 5"/>
            <p:cNvGrpSpPr/>
            <p:nvPr/>
          </p:nvGrpSpPr>
          <p:grpSpPr bwMode="auto">
            <a:xfrm>
              <a:off x="2448" y="1968"/>
              <a:ext cx="1536" cy="291"/>
              <a:chOff x="2448" y="1968"/>
              <a:chExt cx="1536" cy="291"/>
            </a:xfrm>
          </p:grpSpPr>
          <p:sp>
            <p:nvSpPr>
              <p:cNvPr id="31777" name="Rectangle 6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8" name="Rectangle 7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9" name="Rectangle 8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80" name="Rectangle 9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1" name="Rectangle 10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82" name="Rectangle 11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3" name="Rectangle 12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4" name="Rectangle 13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5" name="Rectangle 14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49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 x</a:t>
                </a:r>
              </a:p>
            </p:txBody>
          </p:sp>
        </p:grpSp>
        <p:grpSp>
          <p:nvGrpSpPr>
            <p:cNvPr id="4" name="Group 15"/>
            <p:cNvGrpSpPr/>
            <p:nvPr/>
          </p:nvGrpSpPr>
          <p:grpSpPr bwMode="auto">
            <a:xfrm>
              <a:off x="2448" y="2304"/>
              <a:ext cx="1536" cy="291"/>
              <a:chOff x="2448" y="2448"/>
              <a:chExt cx="1536" cy="291"/>
            </a:xfrm>
          </p:grpSpPr>
          <p:sp>
            <p:nvSpPr>
              <p:cNvPr id="31768" name="Rectangle 16"/>
              <p:cNvSpPr>
                <a:spLocks noChangeArrowheads="1"/>
              </p:cNvSpPr>
              <p:nvPr/>
            </p:nvSpPr>
            <p:spPr bwMode="auto">
              <a:xfrm>
                <a:off x="283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69" name="Rectangle 17"/>
              <p:cNvSpPr>
                <a:spLocks noChangeArrowheads="1"/>
              </p:cNvSpPr>
              <p:nvPr/>
            </p:nvSpPr>
            <p:spPr bwMode="auto">
              <a:xfrm>
                <a:off x="297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0" name="Rectangle 18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1" name="Rectangle 19"/>
              <p:cNvSpPr>
                <a:spLocks noChangeArrowheads="1"/>
              </p:cNvSpPr>
              <p:nvPr/>
            </p:nvSpPr>
            <p:spPr bwMode="auto">
              <a:xfrm>
                <a:off x="355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2" name="Rectangle 20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3" name="Rectangle 21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4" name="Rectangle 22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5" name="Rectangle 23"/>
              <p:cNvSpPr>
                <a:spLocks noChangeArrowheads="1"/>
              </p:cNvSpPr>
              <p:nvPr/>
            </p:nvSpPr>
            <p:spPr bwMode="auto">
              <a:xfrm>
                <a:off x="3408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6" name="Rectangle 24"/>
              <p:cNvSpPr>
                <a:spLocks noChangeArrowheads="1"/>
              </p:cNvSpPr>
              <p:nvPr/>
            </p:nvSpPr>
            <p:spPr bwMode="auto">
              <a:xfrm>
                <a:off x="2448" y="2448"/>
                <a:ext cx="302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~x</a:t>
                </a:r>
              </a:p>
            </p:txBody>
          </p:sp>
        </p:grpSp>
        <p:sp>
          <p:nvSpPr>
            <p:cNvPr id="31756" name="Rectangle 25"/>
            <p:cNvSpPr>
              <a:spLocks noChangeArrowheads="1"/>
            </p:cNvSpPr>
            <p:nvPr/>
          </p:nvSpPr>
          <p:spPr bwMode="auto">
            <a:xfrm>
              <a:off x="2160" y="2304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400" b="0">
                  <a:latin typeface="Calibri" panose="020F0502020204030204" pitchFamily="34" charset="0"/>
                </a:rPr>
                <a:t>+</a:t>
              </a:r>
            </a:p>
          </p:txBody>
        </p:sp>
        <p:sp>
          <p:nvSpPr>
            <p:cNvPr id="31757" name="Line 26"/>
            <p:cNvSpPr>
              <a:spLocks noChangeShapeType="1"/>
            </p:cNvSpPr>
            <p:nvPr/>
          </p:nvSpPr>
          <p:spPr bwMode="auto">
            <a:xfrm>
              <a:off x="2208" y="2640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grpSp>
          <p:nvGrpSpPr>
            <p:cNvPr id="5" name="Group 27"/>
            <p:cNvGrpSpPr/>
            <p:nvPr/>
          </p:nvGrpSpPr>
          <p:grpSpPr bwMode="auto">
            <a:xfrm>
              <a:off x="2448" y="2688"/>
              <a:ext cx="1536" cy="291"/>
              <a:chOff x="2448" y="1968"/>
              <a:chExt cx="1536" cy="291"/>
            </a:xfrm>
          </p:grpSpPr>
          <p:sp>
            <p:nvSpPr>
              <p:cNvPr id="31759" name="Rectangle 28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0" name="Rectangle 2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1" name="Rectangle 30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2" name="Rectangle 31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3" name="Rectangle 32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4" name="Rectangle 33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5" name="Rectangle 3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6" name="Rectangle 35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7" name="Rectangle 36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74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-1</a:t>
                </a:r>
              </a:p>
            </p:txBody>
          </p:sp>
        </p:grp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特点：逢二进一，由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两个数码组成，基数为</a:t>
            </a:r>
            <a:r>
              <a:rPr lang="en-US" altLang="zh-CN" dirty="0"/>
              <a:t>2</a:t>
            </a:r>
            <a:r>
              <a:rPr lang="zh-CN" altLang="en-US" dirty="0"/>
              <a:t>，各个位权以</a:t>
            </a:r>
            <a:r>
              <a:rPr lang="en-US" altLang="zh-CN" dirty="0"/>
              <a:t>2</a:t>
            </a:r>
            <a:r>
              <a:rPr lang="en-US" altLang="zh-CN" baseline="30000" dirty="0"/>
              <a:t>i</a:t>
            </a:r>
            <a:r>
              <a:rPr lang="zh-CN" altLang="en-US" dirty="0"/>
              <a:t>表示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二进制数：</a:t>
            </a: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a</a:t>
            </a:r>
            <a:r>
              <a:rPr lang="en-US" altLang="zh-CN" baseline="-25000" dirty="0">
                <a:solidFill>
                  <a:srgbClr val="0000CC"/>
                </a:solidFill>
              </a:rPr>
              <a:t>n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n-1</a:t>
            </a:r>
            <a:r>
              <a:rPr lang="en-US" altLang="zh-CN" dirty="0">
                <a:solidFill>
                  <a:srgbClr val="0000CC"/>
                </a:solidFill>
              </a:rPr>
              <a:t>…a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0</a:t>
            </a:r>
            <a:r>
              <a:rPr lang="en-US" altLang="zh-CN" dirty="0">
                <a:solidFill>
                  <a:srgbClr val="0000CC"/>
                </a:solidFill>
              </a:rPr>
              <a:t>.b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en-US" altLang="zh-CN" dirty="0">
                <a:solidFill>
                  <a:srgbClr val="0000CC"/>
                </a:solidFill>
              </a:rPr>
              <a:t>b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…</a:t>
            </a:r>
            <a:r>
              <a:rPr lang="en-US" altLang="zh-CN" dirty="0" err="1">
                <a:solidFill>
                  <a:srgbClr val="0000CC"/>
                </a:solidFill>
              </a:rPr>
              <a:t>b</a:t>
            </a:r>
            <a:r>
              <a:rPr lang="en-US" altLang="zh-CN" baseline="-25000" dirty="0" err="1">
                <a:solidFill>
                  <a:srgbClr val="0000CC"/>
                </a:solidFill>
              </a:rPr>
              <a:t>m</a:t>
            </a:r>
            <a:r>
              <a:rPr lang="zh-CN" altLang="en-US" dirty="0">
                <a:solidFill>
                  <a:srgbClr val="0000CC"/>
                </a:solidFill>
              </a:rPr>
              <a:t>＝</a:t>
            </a:r>
            <a:endParaRPr lang="en-US" altLang="zh-CN" dirty="0">
              <a:solidFill>
                <a:srgbClr val="0000CC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         a</a:t>
            </a:r>
            <a:r>
              <a:rPr lang="en-US" altLang="zh-CN" baseline="-25000" dirty="0">
                <a:solidFill>
                  <a:srgbClr val="0000CC"/>
                </a:solidFill>
              </a:rPr>
              <a:t>n</a:t>
            </a:r>
            <a:r>
              <a:rPr lang="en-US" altLang="zh-CN" dirty="0">
                <a:solidFill>
                  <a:srgbClr val="0000CC"/>
                </a:solidFill>
              </a:rPr>
              <a:t>×2</a:t>
            </a:r>
            <a:r>
              <a:rPr lang="en-US" altLang="zh-CN" baseline="30000" dirty="0">
                <a:solidFill>
                  <a:srgbClr val="0000CC"/>
                </a:solidFill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n-1</a:t>
            </a:r>
            <a:r>
              <a:rPr lang="en-US" altLang="zh-CN" dirty="0">
                <a:solidFill>
                  <a:srgbClr val="0000CC"/>
                </a:solidFill>
              </a:rPr>
              <a:t>×2</a:t>
            </a:r>
            <a:r>
              <a:rPr lang="en-US" altLang="zh-CN" baseline="30000" dirty="0">
                <a:solidFill>
                  <a:srgbClr val="0000CC"/>
                </a:solidFill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/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</a:rPr>
              <a:t>1</a:t>
            </a:r>
            <a:r>
              <a:rPr lang="pt-BR" altLang="zh-CN" dirty="0">
                <a:solidFill>
                  <a:srgbClr val="0000CC"/>
                </a:solidFill>
              </a:rPr>
              <a:t>×2</a:t>
            </a:r>
            <a:r>
              <a:rPr lang="pt-BR" altLang="zh-CN" baseline="30000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</a:rPr>
              <a:t>0</a:t>
            </a:r>
            <a:r>
              <a:rPr lang="pt-BR" altLang="zh-CN" dirty="0">
                <a:solidFill>
                  <a:srgbClr val="0000CC"/>
                </a:solidFill>
              </a:rPr>
              <a:t>×2</a:t>
            </a:r>
            <a:r>
              <a:rPr lang="pt-BR" altLang="zh-CN" baseline="30000" dirty="0">
                <a:solidFill>
                  <a:srgbClr val="0000CC"/>
                </a:solidFill>
              </a:rPr>
              <a:t>0</a:t>
            </a:r>
            <a:r>
              <a:rPr lang="pt-BR" altLang="zh-CN" dirty="0">
                <a:solidFill>
                  <a:srgbClr val="0000CC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pt-BR" dirty="0">
                <a:solidFill>
                  <a:srgbClr val="006600"/>
                </a:solidFill>
              </a:rPr>
              <a:t>  </a:t>
            </a:r>
            <a:r>
              <a:rPr lang="pt-BR" altLang="zh-CN" dirty="0">
                <a:solidFill>
                  <a:srgbClr val="006600"/>
                </a:solidFill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</a:rPr>
              <a:t>1</a:t>
            </a:r>
            <a:r>
              <a:rPr lang="pt-BR" altLang="zh-CN" dirty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</a:rPr>
              <a:t>2</a:t>
            </a:r>
            <a:r>
              <a:rPr lang="pt-BR" altLang="zh-CN" dirty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/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</a:rPr>
              <a:t>m</a:t>
            </a:r>
            <a:r>
              <a:rPr lang="pt-BR" altLang="zh-CN" dirty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m</a:t>
            </a:r>
            <a:r>
              <a:rPr lang="pt-BR" altLang="zh-CN" dirty="0">
                <a:solidFill>
                  <a:srgbClr val="006600"/>
                </a:solidFill>
              </a:rPr>
              <a:t> </a:t>
            </a:r>
            <a:endParaRPr lang="en-US" altLang="zh-CN" dirty="0">
              <a:solidFill>
                <a:srgbClr val="0066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/>
              <a:t>      </a:t>
            </a:r>
            <a:r>
              <a:rPr lang="zh-CN" altLang="en-US" dirty="0"/>
              <a:t>其中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zh-CN" altLang="en-US" dirty="0"/>
              <a:t>，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j</a:t>
            </a:r>
            <a:r>
              <a:rPr lang="zh-CN" altLang="en-US" dirty="0"/>
              <a:t>非</a:t>
            </a:r>
            <a:r>
              <a:rPr lang="en-US" altLang="zh-CN" dirty="0"/>
              <a:t>0</a:t>
            </a:r>
            <a:r>
              <a:rPr lang="zh-CN" altLang="en-US" dirty="0"/>
              <a:t>即</a:t>
            </a:r>
            <a:r>
              <a:rPr lang="en-US" altLang="zh-CN" dirty="0"/>
              <a:t>1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便于计算机存储、算术运算简单、支持逻辑运算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7256463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示例</a:t>
            </a:r>
            <a:endParaRPr lang="en-US" dirty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447800" y="1828800"/>
          <a:ext cx="6015038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184265" imgH="2108200" progId="Word.Document.8">
                  <p:embed/>
                </p:oleObj>
              </mc:Choice>
              <mc:Fallback>
                <p:oleObj name="Document" r:id="rId3" imgW="6184265" imgH="2108200" progId="Word.Document.8">
                  <p:embed/>
                  <p:pic>
                    <p:nvPicPr>
                      <p:cNvPr id="0" name="图片 74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6015038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143000" y="1257300"/>
            <a:ext cx="138691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x = 15213</a:t>
            </a: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447800" y="4241800"/>
          <a:ext cx="590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6082030" imgH="1367790" progId="Word.Document.8">
                  <p:embed/>
                </p:oleObj>
              </mc:Choice>
              <mc:Fallback>
                <p:oleObj name="Document" r:id="rId5" imgW="6082030" imgH="1367790" progId="Word.Document.8">
                  <p:embed/>
                  <p:pic>
                    <p:nvPicPr>
                      <p:cNvPr id="0" name="图片 74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41800"/>
                        <a:ext cx="590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143000" y="3746500"/>
            <a:ext cx="79220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x = 0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代码范例</a:t>
            </a:r>
            <a:r>
              <a:rPr lang="en-US" dirty="0"/>
              <a:t>#2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50950"/>
            <a:ext cx="8307388" cy="1644650"/>
          </a:xfrm>
        </p:spPr>
        <p:txBody>
          <a:bodyPr/>
          <a:lstStyle/>
          <a:p>
            <a:r>
              <a:rPr lang="en-US" dirty="0"/>
              <a:t>SUN XDR </a:t>
            </a:r>
            <a:r>
              <a:rPr lang="zh-CN" altLang="en-US" dirty="0"/>
              <a:t>函数库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广泛用于机器间传输数据</a:t>
            </a:r>
            <a:endParaRPr lang="en-US" dirty="0"/>
          </a:p>
        </p:txBody>
      </p:sp>
      <p:sp>
        <p:nvSpPr>
          <p:cNvPr id="37892" name="Rectangle 10"/>
          <p:cNvSpPr>
            <a:spLocks noChangeArrowheads="1"/>
          </p:cNvSpPr>
          <p:nvPr/>
        </p:nvSpPr>
        <p:spPr bwMode="auto">
          <a:xfrm>
            <a:off x="724815" y="2360339"/>
            <a:ext cx="6475170" cy="366767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oid* copy_elements(void *ele_src[], int ele_cnt, size_t ele_size);</a:t>
            </a:r>
          </a:p>
        </p:txBody>
      </p:sp>
      <p:grpSp>
        <p:nvGrpSpPr>
          <p:cNvPr id="2" name="Group 32"/>
          <p:cNvGrpSpPr/>
          <p:nvPr/>
        </p:nvGrpSpPr>
        <p:grpSpPr bwMode="auto">
          <a:xfrm>
            <a:off x="1466850" y="2968064"/>
            <a:ext cx="6762750" cy="1714500"/>
            <a:chOff x="1308" y="1224"/>
            <a:chExt cx="4260" cy="1080"/>
          </a:xfrm>
        </p:grpSpPr>
        <p:sp>
          <p:nvSpPr>
            <p:cNvPr id="37904" name="Rectangle 5"/>
            <p:cNvSpPr>
              <a:spLocks noChangeArrowheads="1"/>
            </p:cNvSpPr>
            <p:nvPr/>
          </p:nvSpPr>
          <p:spPr bwMode="auto">
            <a:xfrm>
              <a:off x="2400" y="1296"/>
              <a:ext cx="384" cy="528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5" name="Rectangle 6"/>
            <p:cNvSpPr>
              <a:spLocks noChangeArrowheads="1"/>
            </p:cNvSpPr>
            <p:nvPr/>
          </p:nvSpPr>
          <p:spPr bwMode="auto">
            <a:xfrm>
              <a:off x="3168" y="1488"/>
              <a:ext cx="384" cy="528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6" name="Rectangle 7"/>
            <p:cNvSpPr>
              <a:spLocks noChangeArrowheads="1"/>
            </p:cNvSpPr>
            <p:nvPr/>
          </p:nvSpPr>
          <p:spPr bwMode="auto">
            <a:xfrm>
              <a:off x="4032" y="1296"/>
              <a:ext cx="384" cy="52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7" name="Rectangle 8"/>
            <p:cNvSpPr>
              <a:spLocks noChangeArrowheads="1"/>
            </p:cNvSpPr>
            <p:nvPr/>
          </p:nvSpPr>
          <p:spPr bwMode="auto">
            <a:xfrm>
              <a:off x="5184" y="1728"/>
              <a:ext cx="384" cy="528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oup 22"/>
            <p:cNvGrpSpPr/>
            <p:nvPr/>
          </p:nvGrpSpPr>
          <p:grpSpPr bwMode="auto">
            <a:xfrm>
              <a:off x="1392" y="1584"/>
              <a:ext cx="384" cy="720"/>
              <a:chOff x="288" y="2352"/>
              <a:chExt cx="384" cy="720"/>
            </a:xfrm>
          </p:grpSpPr>
          <p:sp>
            <p:nvSpPr>
              <p:cNvPr id="37925" name="Oval 11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5" name="Group 13"/>
              <p:cNvGrpSpPr/>
              <p:nvPr/>
            </p:nvGrpSpPr>
            <p:grpSpPr bwMode="auto">
              <a:xfrm>
                <a:off x="288" y="2496"/>
                <a:ext cx="384" cy="192"/>
                <a:chOff x="288" y="2304"/>
                <a:chExt cx="384" cy="192"/>
              </a:xfrm>
            </p:grpSpPr>
            <p:sp>
              <p:nvSpPr>
                <p:cNvPr id="37922" name="Rectangle 14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3" name="Oval 15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6"/>
              <p:cNvGrpSpPr/>
              <p:nvPr/>
            </p:nvGrpSpPr>
            <p:grpSpPr bwMode="auto">
              <a:xfrm>
                <a:off x="288" y="2688"/>
                <a:ext cx="384" cy="192"/>
                <a:chOff x="288" y="2304"/>
                <a:chExt cx="384" cy="192"/>
              </a:xfrm>
            </p:grpSpPr>
            <p:sp>
              <p:nvSpPr>
                <p:cNvPr id="37920" name="Rectangle 17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1" name="Oval 18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9"/>
              <p:cNvGrpSpPr/>
              <p:nvPr/>
            </p:nvGrpSpPr>
            <p:grpSpPr bwMode="auto">
              <a:xfrm>
                <a:off x="288" y="2880"/>
                <a:ext cx="384" cy="192"/>
                <a:chOff x="288" y="2304"/>
                <a:chExt cx="384" cy="192"/>
              </a:xfrm>
            </p:grpSpPr>
            <p:sp>
              <p:nvSpPr>
                <p:cNvPr id="37918" name="Rectangle 20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19" name="Oval 21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9" name="Text Box 23"/>
            <p:cNvSpPr txBox="1">
              <a:spLocks noChangeArrowheads="1"/>
            </p:cNvSpPr>
            <p:nvPr/>
          </p:nvSpPr>
          <p:spPr bwMode="auto">
            <a:xfrm>
              <a:off x="1308" y="1224"/>
              <a:ext cx="660" cy="214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/>
                <a:t>ele_src</a:t>
              </a:r>
            </a:p>
          </p:txBody>
        </p:sp>
        <p:sp>
          <p:nvSpPr>
            <p:cNvPr id="37910" name="Freeform 24"/>
            <p:cNvSpPr/>
            <p:nvPr/>
          </p:nvSpPr>
          <p:spPr bwMode="auto">
            <a:xfrm>
              <a:off x="1584" y="1776"/>
              <a:ext cx="3600" cy="488"/>
            </a:xfrm>
            <a:custGeom>
              <a:avLst/>
              <a:gdLst>
                <a:gd name="T0" fmla="*/ 0 w 3600"/>
                <a:gd name="T1" fmla="*/ 432 h 488"/>
                <a:gd name="T2" fmla="*/ 2736 w 3600"/>
                <a:gd name="T3" fmla="*/ 432 h 488"/>
                <a:gd name="T4" fmla="*/ 3408 w 3600"/>
                <a:gd name="T5" fmla="*/ 96 h 488"/>
                <a:gd name="T6" fmla="*/ 3600 w 3600"/>
                <a:gd name="T7" fmla="*/ 0 h 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488"/>
                <a:gd name="T14" fmla="*/ 3600 w 3600"/>
                <a:gd name="T15" fmla="*/ 488 h 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488">
                  <a:moveTo>
                    <a:pt x="0" y="432"/>
                  </a:moveTo>
                  <a:cubicBezTo>
                    <a:pt x="1084" y="460"/>
                    <a:pt x="2168" y="488"/>
                    <a:pt x="2736" y="432"/>
                  </a:cubicBezTo>
                  <a:cubicBezTo>
                    <a:pt x="3304" y="376"/>
                    <a:pt x="3264" y="168"/>
                    <a:pt x="3408" y="96"/>
                  </a:cubicBezTo>
                  <a:cubicBezTo>
                    <a:pt x="3552" y="24"/>
                    <a:pt x="3576" y="12"/>
                    <a:pt x="360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1" name="Freeform 25"/>
            <p:cNvSpPr/>
            <p:nvPr/>
          </p:nvSpPr>
          <p:spPr bwMode="auto">
            <a:xfrm>
              <a:off x="1584" y="1294"/>
              <a:ext cx="2448" cy="932"/>
            </a:xfrm>
            <a:custGeom>
              <a:avLst/>
              <a:gdLst>
                <a:gd name="T0" fmla="*/ 0 w 2448"/>
                <a:gd name="T1" fmla="*/ 722 h 932"/>
                <a:gd name="T2" fmla="*/ 930 w 2448"/>
                <a:gd name="T3" fmla="*/ 812 h 932"/>
                <a:gd name="T4" fmla="*/ 2064 w 2448"/>
                <a:gd name="T5" fmla="*/ 818 h 932"/>
                <a:gd name="T6" fmla="*/ 2148 w 2448"/>
                <a:gd name="T7" fmla="*/ 128 h 932"/>
                <a:gd name="T8" fmla="*/ 2448 w 2448"/>
                <a:gd name="T9" fmla="*/ 50 h 9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48"/>
                <a:gd name="T16" fmla="*/ 0 h 932"/>
                <a:gd name="T17" fmla="*/ 2448 w 2448"/>
                <a:gd name="T18" fmla="*/ 932 h 9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48" h="932">
                  <a:moveTo>
                    <a:pt x="0" y="722"/>
                  </a:moveTo>
                  <a:cubicBezTo>
                    <a:pt x="155" y="737"/>
                    <a:pt x="586" y="796"/>
                    <a:pt x="930" y="812"/>
                  </a:cubicBezTo>
                  <a:cubicBezTo>
                    <a:pt x="1274" y="828"/>
                    <a:pt x="1861" y="932"/>
                    <a:pt x="2064" y="818"/>
                  </a:cubicBezTo>
                  <a:cubicBezTo>
                    <a:pt x="2267" y="704"/>
                    <a:pt x="2084" y="256"/>
                    <a:pt x="2148" y="128"/>
                  </a:cubicBezTo>
                  <a:cubicBezTo>
                    <a:pt x="2212" y="0"/>
                    <a:pt x="2386" y="66"/>
                    <a:pt x="2448" y="5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2" name="Freeform 26"/>
            <p:cNvSpPr/>
            <p:nvPr/>
          </p:nvSpPr>
          <p:spPr bwMode="auto">
            <a:xfrm>
              <a:off x="1584" y="1505"/>
              <a:ext cx="1584" cy="416"/>
            </a:xfrm>
            <a:custGeom>
              <a:avLst/>
              <a:gdLst>
                <a:gd name="T0" fmla="*/ 0 w 1584"/>
                <a:gd name="T1" fmla="*/ 319 h 416"/>
                <a:gd name="T2" fmla="*/ 960 w 1584"/>
                <a:gd name="T3" fmla="*/ 415 h 416"/>
                <a:gd name="T4" fmla="*/ 1296 w 1584"/>
                <a:gd name="T5" fmla="*/ 325 h 416"/>
                <a:gd name="T6" fmla="*/ 1422 w 1584"/>
                <a:gd name="T7" fmla="*/ 49 h 416"/>
                <a:gd name="T8" fmla="*/ 1584 w 1584"/>
                <a:gd name="T9" fmla="*/ 31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4"/>
                <a:gd name="T16" fmla="*/ 0 h 416"/>
                <a:gd name="T17" fmla="*/ 1584 w 158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4" h="416">
                  <a:moveTo>
                    <a:pt x="0" y="319"/>
                  </a:moveTo>
                  <a:cubicBezTo>
                    <a:pt x="364" y="367"/>
                    <a:pt x="744" y="414"/>
                    <a:pt x="960" y="415"/>
                  </a:cubicBezTo>
                  <a:cubicBezTo>
                    <a:pt x="1176" y="416"/>
                    <a:pt x="1219" y="386"/>
                    <a:pt x="1296" y="325"/>
                  </a:cubicBezTo>
                  <a:cubicBezTo>
                    <a:pt x="1373" y="264"/>
                    <a:pt x="1374" y="98"/>
                    <a:pt x="1422" y="49"/>
                  </a:cubicBezTo>
                  <a:cubicBezTo>
                    <a:pt x="1470" y="0"/>
                    <a:pt x="1550" y="35"/>
                    <a:pt x="1584" y="3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3" name="Freeform 27"/>
            <p:cNvSpPr/>
            <p:nvPr/>
          </p:nvSpPr>
          <p:spPr bwMode="auto">
            <a:xfrm>
              <a:off x="1584" y="1384"/>
              <a:ext cx="816" cy="304"/>
            </a:xfrm>
            <a:custGeom>
              <a:avLst/>
              <a:gdLst>
                <a:gd name="T0" fmla="*/ 0 w 816"/>
                <a:gd name="T1" fmla="*/ 248 h 304"/>
                <a:gd name="T2" fmla="*/ 342 w 816"/>
                <a:gd name="T3" fmla="*/ 272 h 304"/>
                <a:gd name="T4" fmla="*/ 576 w 816"/>
                <a:gd name="T5" fmla="*/ 56 h 304"/>
                <a:gd name="T6" fmla="*/ 816 w 816"/>
                <a:gd name="T7" fmla="*/ 8 h 3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304"/>
                <a:gd name="T14" fmla="*/ 816 w 816"/>
                <a:gd name="T15" fmla="*/ 304 h 3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304">
                  <a:moveTo>
                    <a:pt x="0" y="248"/>
                  </a:moveTo>
                  <a:cubicBezTo>
                    <a:pt x="57" y="252"/>
                    <a:pt x="246" y="304"/>
                    <a:pt x="342" y="272"/>
                  </a:cubicBezTo>
                  <a:cubicBezTo>
                    <a:pt x="438" y="240"/>
                    <a:pt x="497" y="100"/>
                    <a:pt x="576" y="56"/>
                  </a:cubicBezTo>
                  <a:cubicBezTo>
                    <a:pt x="655" y="12"/>
                    <a:pt x="736" y="0"/>
                    <a:pt x="816" y="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44"/>
          <p:cNvGrpSpPr/>
          <p:nvPr/>
        </p:nvGrpSpPr>
        <p:grpSpPr bwMode="auto">
          <a:xfrm>
            <a:off x="1371600" y="5065717"/>
            <a:ext cx="2825750" cy="1335088"/>
            <a:chOff x="864" y="3191"/>
            <a:chExt cx="1780" cy="841"/>
          </a:xfrm>
        </p:grpSpPr>
        <p:sp>
          <p:nvSpPr>
            <p:cNvPr id="37902" name="Rectangle 34"/>
            <p:cNvSpPr>
              <a:spLocks noChangeArrowheads="1"/>
            </p:cNvSpPr>
            <p:nvPr/>
          </p:nvSpPr>
          <p:spPr bwMode="auto">
            <a:xfrm>
              <a:off x="960" y="3504"/>
              <a:ext cx="1536" cy="528"/>
            </a:xfrm>
            <a:prstGeom prst="rect">
              <a:avLst/>
            </a:prstGeom>
            <a:noFill/>
            <a:ln w="571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3" name="Text Box 42"/>
            <p:cNvSpPr txBox="1">
              <a:spLocks noChangeArrowheads="1"/>
            </p:cNvSpPr>
            <p:nvPr/>
          </p:nvSpPr>
          <p:spPr bwMode="auto">
            <a:xfrm>
              <a:off x="864" y="3191"/>
              <a:ext cx="1780" cy="252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 sz="2000" dirty="0" err="1">
                  <a:latin typeface="Calibri" panose="020F0502020204030204" pitchFamily="34" charset="0"/>
                </a:rPr>
                <a:t>malloc</a:t>
              </a:r>
              <a:r>
                <a:rPr lang="en-US" sz="2000" dirty="0">
                  <a:latin typeface="Calibri" panose="020F0502020204030204" pitchFamily="34" charset="0"/>
                </a:rPr>
                <a:t>(</a:t>
              </a:r>
              <a:r>
                <a:rPr lang="en-US" sz="2000" dirty="0" err="1">
                  <a:latin typeface="Calibri" panose="020F0502020204030204" pitchFamily="34" charset="0"/>
                </a:rPr>
                <a:t>ele_cnt</a:t>
              </a:r>
              <a:r>
                <a:rPr lang="en-US" sz="2000" dirty="0">
                  <a:latin typeface="Calibri" panose="020F0502020204030204" pitchFamily="34" charset="0"/>
                </a:rPr>
                <a:t> * </a:t>
              </a:r>
              <a:r>
                <a:rPr lang="en-US" sz="2000" dirty="0" err="1">
                  <a:latin typeface="Calibri" panose="020F0502020204030204" pitchFamily="34" charset="0"/>
                </a:rPr>
                <a:t>ele_size</a:t>
              </a:r>
              <a:r>
                <a:rPr lang="en-US" sz="2000" dirty="0">
                  <a:latin typeface="Calibri" panose="020F0502020204030204" pitchFamily="34" charset="0"/>
                </a:rPr>
                <a:t>)</a:t>
              </a:r>
            </a:p>
          </p:txBody>
        </p:sp>
      </p:grpSp>
      <p:grpSp>
        <p:nvGrpSpPr>
          <p:cNvPr id="9" name="Group 41"/>
          <p:cNvGrpSpPr/>
          <p:nvPr/>
        </p:nvGrpSpPr>
        <p:grpSpPr bwMode="auto">
          <a:xfrm>
            <a:off x="1524000" y="5562600"/>
            <a:ext cx="2438400" cy="838200"/>
            <a:chOff x="2976" y="3504"/>
            <a:chExt cx="1536" cy="528"/>
          </a:xfrm>
        </p:grpSpPr>
        <p:grpSp>
          <p:nvGrpSpPr>
            <p:cNvPr id="10" name="Group 35"/>
            <p:cNvGrpSpPr/>
            <p:nvPr/>
          </p:nvGrpSpPr>
          <p:grpSpPr bwMode="auto">
            <a:xfrm>
              <a:off x="2976" y="3504"/>
              <a:ext cx="1536" cy="528"/>
              <a:chOff x="960" y="3504"/>
              <a:chExt cx="1536" cy="528"/>
            </a:xfrm>
          </p:grpSpPr>
          <p:sp>
            <p:nvSpPr>
              <p:cNvPr id="37898" name="Rectangle 36"/>
              <p:cNvSpPr>
                <a:spLocks noChangeArrowheads="1"/>
              </p:cNvSpPr>
              <p:nvPr/>
            </p:nvSpPr>
            <p:spPr bwMode="auto">
              <a:xfrm>
                <a:off x="960" y="3504"/>
                <a:ext cx="384" cy="528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899" name="Rectangle 37"/>
              <p:cNvSpPr>
                <a:spLocks noChangeArrowheads="1"/>
              </p:cNvSpPr>
              <p:nvPr/>
            </p:nvSpPr>
            <p:spPr bwMode="auto">
              <a:xfrm>
                <a:off x="1344" y="3504"/>
                <a:ext cx="384" cy="52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0" name="Rectangle 38"/>
              <p:cNvSpPr>
                <a:spLocks noChangeArrowheads="1"/>
              </p:cNvSpPr>
              <p:nvPr/>
            </p:nvSpPr>
            <p:spPr bwMode="auto">
              <a:xfrm>
                <a:off x="1728" y="3504"/>
                <a:ext cx="384" cy="528"/>
              </a:xfrm>
              <a:prstGeom prst="rect">
                <a:avLst/>
              </a:prstGeom>
              <a:solidFill>
                <a:srgbClr val="FFCC99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1" name="Rectangle 39"/>
              <p:cNvSpPr>
                <a:spLocks noChangeArrowheads="1"/>
              </p:cNvSpPr>
              <p:nvPr/>
            </p:nvSpPr>
            <p:spPr bwMode="auto">
              <a:xfrm>
                <a:off x="2112" y="3504"/>
                <a:ext cx="384" cy="528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7897" name="Rectangle 40"/>
            <p:cNvSpPr>
              <a:spLocks noChangeArrowheads="1"/>
            </p:cNvSpPr>
            <p:nvPr/>
          </p:nvSpPr>
          <p:spPr bwMode="auto">
            <a:xfrm>
              <a:off x="2976" y="3504"/>
              <a:ext cx="1536" cy="52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600200" y="3460189"/>
            <a:ext cx="609600" cy="3048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tailEnd type="none" w="sm" len="sm"/>
          </a:ln>
        </p:spPr>
        <p:txBody>
          <a:bodyPr lIns="45720" rIns="45720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XDR </a:t>
            </a:r>
            <a:r>
              <a:rPr lang="zh-CN" altLang="en-US" dirty="0"/>
              <a:t>代码</a:t>
            </a:r>
            <a:endParaRPr lang="en-US" dirty="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373566" y="1207070"/>
            <a:ext cx="8229600" cy="5629746"/>
          </a:xfrm>
          <a:prstGeom prst="rect">
            <a:avLst/>
          </a:prstGeom>
          <a:solidFill>
            <a:srgbClr val="F7F5CD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_elements(vo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]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/*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对象申请缓冲区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对象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节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*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从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定的位置拷贝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oid *result 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loc(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 (result == NULL)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/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lo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iled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return NULL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oid *next =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/* Copy object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destinat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mcpy(nex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[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/* Move pointer to next memory reg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next +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eturn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XDR </a:t>
            </a:r>
            <a:r>
              <a:rPr lang="zh-CN" altLang="en-US" dirty="0"/>
              <a:t>的弱点</a:t>
            </a:r>
            <a:endParaRPr lang="en-US" dirty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089150"/>
            <a:ext cx="8307387" cy="45402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32</a:t>
            </a:r>
            <a:r>
              <a:rPr lang="zh-CN" altLang="en-US" dirty="0"/>
              <a:t>位程序，考虑以下情况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en-US" b="1" dirty="0" err="1">
                <a:latin typeface="Courier New" panose="02070309020205020404" pitchFamily="49" charset="0"/>
              </a:rPr>
              <a:t>ele_cnt</a:t>
            </a:r>
            <a:r>
              <a:rPr lang="en-US" b="1" dirty="0">
                <a:latin typeface="Courier New" panose="02070309020205020404" pitchFamily="49" charset="0"/>
              </a:rPr>
              <a:t> </a:t>
            </a:r>
            <a:r>
              <a:rPr lang="en-US" dirty="0"/>
              <a:t>	= 2</a:t>
            </a:r>
            <a:r>
              <a:rPr lang="en-US" baseline="30000" dirty="0"/>
              <a:t>20</a:t>
            </a:r>
            <a:r>
              <a:rPr lang="en-US" dirty="0"/>
              <a:t> + 1</a:t>
            </a:r>
          </a:p>
          <a:p>
            <a:pPr lvl="1" eaLnBrk="1" hangingPunct="1">
              <a:defRPr/>
            </a:pPr>
            <a:r>
              <a:rPr lang="en-US" b="1" dirty="0" err="1">
                <a:latin typeface="Courier New" panose="02070309020205020404" pitchFamily="49" charset="0"/>
              </a:rPr>
              <a:t>ele_size</a:t>
            </a:r>
            <a:r>
              <a:rPr lang="en-US" dirty="0"/>
              <a:t> 	= 4096 		= 2</a:t>
            </a:r>
            <a:r>
              <a:rPr lang="en-US" baseline="30000" dirty="0"/>
              <a:t>12</a:t>
            </a:r>
          </a:p>
          <a:p>
            <a:pPr lvl="1" eaLnBrk="1" hangingPunct="1">
              <a:defRPr/>
            </a:pPr>
            <a:r>
              <a:rPr lang="zh-CN" altLang="en-US" dirty="0"/>
              <a:t>申请的字节数</a:t>
            </a:r>
            <a:r>
              <a:rPr lang="en-US" dirty="0"/>
              <a:t>	= </a:t>
            </a:r>
            <a:r>
              <a:rPr lang="zh-CN" altLang="en-US" dirty="0"/>
              <a:t>？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赋值元素的个数</a:t>
            </a:r>
            <a:r>
              <a:rPr lang="en-US" altLang="zh-CN" dirty="0"/>
              <a:t>= </a:t>
            </a:r>
            <a:r>
              <a:rPr lang="zh-CN" altLang="en-US" dirty="0"/>
              <a:t>？</a:t>
            </a:r>
            <a:endParaRPr lang="en-US" altLang="zh-CN" dirty="0"/>
          </a:p>
          <a:p>
            <a:pPr lvl="1" eaLnBrk="1" hangingPunct="1">
              <a:defRPr/>
            </a:pPr>
            <a:r>
              <a:rPr lang="en-US" dirty="0"/>
              <a:t>….</a:t>
            </a:r>
          </a:p>
          <a:p>
            <a:pPr eaLnBrk="1" hangingPunct="1">
              <a:defRPr/>
            </a:pPr>
            <a:r>
              <a:rPr lang="zh-CN" altLang="en-US" dirty="0"/>
              <a:t>如何能让这个函数安全？</a:t>
            </a:r>
            <a:endParaRPr lang="en-US" dirty="0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81000" y="1367135"/>
            <a:ext cx="337150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</a:rPr>
              <a:t>malloc</a:t>
            </a:r>
            <a:r>
              <a:rPr lang="en-US" sz="2400" dirty="0">
                <a:latin typeface="Calibri" panose="020F0502020204030204" pitchFamily="34" charset="0"/>
              </a:rPr>
              <a:t>(</a:t>
            </a:r>
            <a:r>
              <a:rPr lang="en-US" sz="2400" dirty="0" err="1">
                <a:latin typeface="Calibri" panose="020F0502020204030204" pitchFamily="34" charset="0"/>
              </a:rPr>
              <a:t>ele_cnt</a:t>
            </a:r>
            <a:r>
              <a:rPr lang="en-US" sz="2400" dirty="0">
                <a:latin typeface="Calibri" panose="020F0502020204030204" pitchFamily="34" charset="0"/>
              </a:rPr>
              <a:t> * </a:t>
            </a:r>
            <a:r>
              <a:rPr lang="en-US" sz="2400" dirty="0" err="1">
                <a:latin typeface="Calibri" panose="020F0502020204030204" pitchFamily="34" charset="0"/>
              </a:rPr>
              <a:t>ele_size</a:t>
            </a:r>
            <a:r>
              <a:rPr lang="en-US" sz="2400" dirty="0">
                <a:latin typeface="Calibri" panose="020F0502020204030204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81000" y="3733800"/>
            <a:ext cx="44958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a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(%rax,%rax,2)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2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title"/>
          </p:nvPr>
        </p:nvSpPr>
        <p:spPr>
          <a:xfrm>
            <a:off x="296862" y="457200"/>
            <a:ext cx="85423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乘法编译生成的代码（尽量用移位实现）</a:t>
            </a:r>
            <a:endParaRPr 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5257800"/>
            <a:ext cx="8307387" cy="1187450"/>
          </a:xfrm>
        </p:spPr>
        <p:txBody>
          <a:bodyPr/>
          <a:lstStyle/>
          <a:p>
            <a:r>
              <a:rPr lang="zh-CN" altLang="en-US" dirty="0"/>
              <a:t>对于常数的乘法，</a:t>
            </a:r>
            <a:r>
              <a:rPr lang="en-US" dirty="0"/>
              <a:t>C </a:t>
            </a:r>
            <a:r>
              <a:rPr lang="zh-CN" altLang="en-US" dirty="0"/>
              <a:t>编译器自动生成移位和加法代码</a:t>
            </a:r>
            <a:endParaRPr lang="en-US" dirty="0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81000" y="1600200"/>
            <a:ext cx="4495800" cy="1323439"/>
          </a:xfrm>
          <a:prstGeom prst="rect">
            <a:avLst/>
          </a:prstGeom>
          <a:solidFill>
            <a:srgbClr val="DBF2DA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ong mul12(long x)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return x*12;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5486400" y="3733800"/>
            <a:ext cx="32766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t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+x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*2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t &lt;&lt; 2;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949041" y="1179513"/>
            <a:ext cx="943528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969889" y="3254375"/>
            <a:ext cx="287675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编译得到的算术运算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6217779" y="3254375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33400" y="3897868"/>
            <a:ext cx="4495800" cy="400110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r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3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569912"/>
            <a:ext cx="79248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无符号数除编译生成的代码</a:t>
            </a:r>
            <a:endParaRPr lang="en-US" dirty="0"/>
          </a:p>
        </p:txBody>
      </p:sp>
      <p:sp>
        <p:nvSpPr>
          <p:cNvPr id="171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4953000"/>
            <a:ext cx="8307387" cy="118745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无符号数使用逻辑移位</a:t>
            </a:r>
            <a:endParaRPr lang="en-US" sz="2400" b="1" dirty="0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533400" y="1764268"/>
            <a:ext cx="4572000" cy="1631216"/>
          </a:xfrm>
          <a:prstGeom prst="rect">
            <a:avLst/>
          </a:prstGeom>
          <a:solidFill>
            <a:srgbClr val="E0F4E3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unsigned long udiv8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(unsigned long x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  return x/8;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486400" y="3886200"/>
            <a:ext cx="33528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# Logical shift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x &gt;&gt; 3;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91853" y="1343581"/>
            <a:ext cx="943528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784151" y="3497758"/>
            <a:ext cx="287675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编译生成的数学运算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730416" y="3505200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356600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用移位实现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1268412"/>
          </a:xfrm>
        </p:spPr>
        <p:txBody>
          <a:bodyPr/>
          <a:lstStyle/>
          <a:p>
            <a:pPr>
              <a:tabLst>
                <a:tab pos="2971800" algn="l"/>
              </a:tabLst>
              <a:defRPr/>
            </a:pPr>
            <a:r>
              <a:rPr lang="zh-CN" altLang="en-US" dirty="0"/>
              <a:t>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的商</a:t>
            </a:r>
            <a:endParaRPr lang="en-US" altLang="zh-CN" dirty="0"/>
          </a:p>
          <a:p>
            <a:pPr lvl="1">
              <a:tabLst>
                <a:tab pos="2971800" algn="l"/>
              </a:tabLst>
              <a:defRPr/>
            </a:pPr>
            <a:r>
              <a:rPr lang="en-US" altLang="zh-CN" b="1" dirty="0">
                <a:latin typeface="Courier New" panose="02070309020205020404" pitchFamily="49" charset="0"/>
              </a:rPr>
              <a:t>x &gt;&gt; k</a:t>
            </a:r>
            <a:r>
              <a:rPr lang="en-US" altLang="zh-CN" b="1" dirty="0"/>
              <a:t> </a:t>
            </a:r>
            <a:r>
              <a:rPr lang="zh-CN" altLang="en-US" b="1" dirty="0"/>
              <a:t>得到 </a:t>
            </a:r>
            <a:r>
              <a:rPr lang="en-US" altLang="zh-CN" b="1" dirty="0">
                <a:sym typeface="Symbol" panose="05050102010706020507" pitchFamily="18" charset="2"/>
              </a:rPr>
              <a:t> </a:t>
            </a:r>
            <a:r>
              <a:rPr lang="en-US" altLang="zh-CN" b="1" dirty="0">
                <a:latin typeface="Courier New" panose="02070309020205020404" pitchFamily="49" charset="0"/>
              </a:rPr>
              <a:t>x / </a:t>
            </a:r>
            <a:r>
              <a:rPr lang="en-US" altLang="zh-CN" b="1" i="1" dirty="0"/>
              <a:t>2</a:t>
            </a:r>
            <a:r>
              <a:rPr lang="en-US" altLang="zh-CN" b="1" i="1" baseline="30000" dirty="0"/>
              <a:t>k </a:t>
            </a:r>
            <a:r>
              <a:rPr lang="en-US" altLang="zh-CN" b="1" dirty="0">
                <a:sym typeface="Symbol" panose="05050102010706020507" pitchFamily="18" charset="2"/>
              </a:rPr>
              <a:t></a:t>
            </a:r>
            <a:endParaRPr lang="en-US" altLang="zh-CN" b="1" i="1" baseline="30000" dirty="0"/>
          </a:p>
          <a:p>
            <a:pPr lvl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使用算术右移              （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好像四舍五入</a:t>
            </a:r>
            <a:r>
              <a:rPr lang="zh-CN" altLang="en-US" dirty="0">
                <a:solidFill>
                  <a:schemeClr val="tx2"/>
                </a:solidFill>
              </a:rPr>
              <a:t>）</a:t>
            </a:r>
            <a:endParaRPr lang="en-US" altLang="zh-CN" dirty="0">
              <a:solidFill>
                <a:schemeClr val="tx2"/>
              </a:solidFill>
            </a:endParaRPr>
          </a:p>
          <a:p>
            <a:pPr lvl="1">
              <a:tabLst>
                <a:tab pos="2971800" algn="l"/>
              </a:tabLst>
              <a:defRPr/>
            </a:pPr>
            <a:r>
              <a:rPr lang="zh-CN" altLang="en-US" b="1" dirty="0">
                <a:latin typeface="Courier New" panose="02070309020205020404" pitchFamily="49" charset="0"/>
              </a:rPr>
              <a:t>当</a:t>
            </a:r>
            <a:r>
              <a:rPr lang="en-US" altLang="zh-CN" b="1" dirty="0">
                <a:latin typeface="Courier New" panose="02070309020205020404" pitchFamily="49" charset="0"/>
              </a:rPr>
              <a:t>x</a:t>
            </a:r>
            <a:r>
              <a:rPr lang="en-US" b="1" dirty="0">
                <a:latin typeface="Courier New" panose="02070309020205020404" pitchFamily="49" charset="0"/>
              </a:rPr>
              <a:t> &lt; 0</a:t>
            </a:r>
            <a:r>
              <a:rPr lang="zh-CN" altLang="en-US" b="1" dirty="0">
                <a:latin typeface="Courier New" panose="02070309020205020404" pitchFamily="49" charset="0"/>
              </a:rPr>
              <a:t>时，舍入方向出错</a:t>
            </a:r>
            <a:endParaRPr lang="en-US" b="1" dirty="0">
              <a:latin typeface="Courier New" panose="02070309020205020404" pitchFamily="49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3962400" y="3048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5105400" y="3048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3962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48768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5105400" y="3419475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5334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6248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6477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41910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4352" name="Rectangle 15"/>
          <p:cNvSpPr>
            <a:spLocks noChangeArrowheads="1"/>
          </p:cNvSpPr>
          <p:nvPr/>
        </p:nvSpPr>
        <p:spPr bwMode="auto">
          <a:xfrm>
            <a:off x="3352800" y="2886075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3352800" y="3343275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4" name="Line 17"/>
          <p:cNvSpPr>
            <a:spLocks noChangeShapeType="1"/>
          </p:cNvSpPr>
          <p:nvPr/>
        </p:nvSpPr>
        <p:spPr bwMode="auto">
          <a:xfrm>
            <a:off x="2209800" y="37242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8"/>
          <p:cNvSpPr>
            <a:spLocks noChangeArrowheads="1"/>
          </p:cNvSpPr>
          <p:nvPr/>
        </p:nvSpPr>
        <p:spPr bwMode="auto">
          <a:xfrm>
            <a:off x="2971800" y="3343275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4356" name="Rectangle 19"/>
          <p:cNvSpPr>
            <a:spLocks noChangeArrowheads="1"/>
          </p:cNvSpPr>
          <p:nvPr/>
        </p:nvSpPr>
        <p:spPr bwMode="auto">
          <a:xfrm>
            <a:off x="3060700" y="3800475"/>
            <a:ext cx="6461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7" name="Text Box 20"/>
          <p:cNvSpPr txBox="1">
            <a:spLocks noChangeArrowheads="1"/>
          </p:cNvSpPr>
          <p:nvPr/>
        </p:nvSpPr>
        <p:spPr bwMode="auto">
          <a:xfrm>
            <a:off x="533400" y="3800475"/>
            <a:ext cx="80021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14358" name="Text Box 21"/>
          <p:cNvSpPr txBox="1">
            <a:spLocks noChangeArrowheads="1"/>
          </p:cNvSpPr>
          <p:nvPr/>
        </p:nvSpPr>
        <p:spPr bwMode="auto">
          <a:xfrm>
            <a:off x="533400" y="3114675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4359" name="Rectangle 22"/>
          <p:cNvSpPr>
            <a:spLocks noChangeArrowheads="1"/>
          </p:cNvSpPr>
          <p:nvPr/>
        </p:nvSpPr>
        <p:spPr bwMode="auto">
          <a:xfrm>
            <a:off x="55626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4360" name="Rectangle 23"/>
          <p:cNvSpPr>
            <a:spLocks noChangeArrowheads="1"/>
          </p:cNvSpPr>
          <p:nvPr/>
        </p:nvSpPr>
        <p:spPr bwMode="auto">
          <a:xfrm>
            <a:off x="5029200" y="2581275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14361" name="Rectangle 24"/>
          <p:cNvSpPr>
            <a:spLocks noChangeArrowheads="1"/>
          </p:cNvSpPr>
          <p:nvPr/>
        </p:nvSpPr>
        <p:spPr bwMode="auto">
          <a:xfrm>
            <a:off x="4419600" y="3048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3" name="Group 25"/>
          <p:cNvGrpSpPr/>
          <p:nvPr/>
        </p:nvGrpSpPr>
        <p:grpSpPr bwMode="auto">
          <a:xfrm>
            <a:off x="5334000" y="3048000"/>
            <a:ext cx="1371600" cy="228600"/>
            <a:chOff x="3744" y="1488"/>
            <a:chExt cx="864" cy="144"/>
          </a:xfrm>
        </p:grpSpPr>
        <p:sp>
          <p:nvSpPr>
            <p:cNvPr id="14392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3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4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5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63" name="Rectangle 30"/>
          <p:cNvSpPr>
            <a:spLocks noChangeArrowheads="1"/>
          </p:cNvSpPr>
          <p:nvPr/>
        </p:nvSpPr>
        <p:spPr bwMode="auto">
          <a:xfrm>
            <a:off x="53340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4" name="Rectangle 31"/>
          <p:cNvSpPr>
            <a:spLocks noChangeArrowheads="1"/>
          </p:cNvSpPr>
          <p:nvPr/>
        </p:nvSpPr>
        <p:spPr bwMode="auto">
          <a:xfrm>
            <a:off x="55626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5" name="Rectangle 32"/>
          <p:cNvSpPr>
            <a:spLocks noChangeArrowheads="1"/>
          </p:cNvSpPr>
          <p:nvPr/>
        </p:nvSpPr>
        <p:spPr bwMode="auto">
          <a:xfrm>
            <a:off x="64770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5791200" y="38766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67" name="Rectangle 34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68" name="Rectangle 35"/>
          <p:cNvSpPr>
            <a:spLocks noChangeArrowheads="1"/>
          </p:cNvSpPr>
          <p:nvPr/>
        </p:nvSpPr>
        <p:spPr bwMode="auto">
          <a:xfrm>
            <a:off x="48768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9" name="Rectangle 36"/>
          <p:cNvSpPr>
            <a:spLocks noChangeArrowheads="1"/>
          </p:cNvSpPr>
          <p:nvPr/>
        </p:nvSpPr>
        <p:spPr bwMode="auto">
          <a:xfrm>
            <a:off x="5105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0" name="Rectangle 37"/>
          <p:cNvSpPr>
            <a:spLocks noChangeArrowheads="1"/>
          </p:cNvSpPr>
          <p:nvPr/>
        </p:nvSpPr>
        <p:spPr bwMode="auto">
          <a:xfrm>
            <a:off x="4191000" y="38766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4" name="Group 38"/>
          <p:cNvGrpSpPr/>
          <p:nvPr/>
        </p:nvGrpSpPr>
        <p:grpSpPr bwMode="auto">
          <a:xfrm>
            <a:off x="6858000" y="3876675"/>
            <a:ext cx="1371600" cy="228600"/>
            <a:chOff x="4416" y="2256"/>
            <a:chExt cx="864" cy="144"/>
          </a:xfrm>
        </p:grpSpPr>
        <p:sp>
          <p:nvSpPr>
            <p:cNvPr id="14388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89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0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1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72" name="Line 43"/>
          <p:cNvSpPr>
            <a:spLocks noChangeShapeType="1"/>
          </p:cNvSpPr>
          <p:nvPr/>
        </p:nvSpPr>
        <p:spPr bwMode="auto">
          <a:xfrm>
            <a:off x="2209800" y="42576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Rectangle 44"/>
          <p:cNvSpPr>
            <a:spLocks noChangeArrowheads="1"/>
          </p:cNvSpPr>
          <p:nvPr/>
        </p:nvSpPr>
        <p:spPr bwMode="auto">
          <a:xfrm>
            <a:off x="2403102" y="4267200"/>
            <a:ext cx="148309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2000" b="0" dirty="0">
                <a:latin typeface="Times" pitchFamily="18" charset="0"/>
              </a:rPr>
              <a:t>舍入</a:t>
            </a:r>
            <a:r>
              <a:rPr lang="en-US" sz="2000" b="0" dirty="0">
                <a:latin typeface="Times" pitchFamily="18" charset="0"/>
              </a:rPr>
              <a:t>(</a:t>
            </a:r>
            <a:r>
              <a:rPr lang="en-US" sz="2000" b="0" i="1" dirty="0">
                <a:latin typeface="Times" pitchFamily="18" charset="0"/>
              </a:rPr>
              <a:t>x</a:t>
            </a:r>
            <a:r>
              <a:rPr lang="en-US" b="0" i="1" dirty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</a:t>
            </a:r>
            <a:r>
              <a:rPr lang="en-US" b="0" dirty="0">
                <a:latin typeface="Times" pitchFamily="18" charset="0"/>
                <a:sym typeface="Symbol" panose="05050102010706020507" pitchFamily="18" charset="2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p:sp>
        <p:nvSpPr>
          <p:cNvPr id="14374" name="Rectangle 45"/>
          <p:cNvSpPr>
            <a:spLocks noChangeArrowheads="1"/>
          </p:cNvSpPr>
          <p:nvPr/>
        </p:nvSpPr>
        <p:spPr bwMode="auto">
          <a:xfrm>
            <a:off x="53340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5" name="Rectangle 46"/>
          <p:cNvSpPr>
            <a:spLocks noChangeArrowheads="1"/>
          </p:cNvSpPr>
          <p:nvPr/>
        </p:nvSpPr>
        <p:spPr bwMode="auto">
          <a:xfrm>
            <a:off x="55626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6" name="Rectangle 47"/>
          <p:cNvSpPr>
            <a:spLocks noChangeArrowheads="1"/>
          </p:cNvSpPr>
          <p:nvPr/>
        </p:nvSpPr>
        <p:spPr bwMode="auto">
          <a:xfrm>
            <a:off x="64770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7" name="Rectangle 48"/>
          <p:cNvSpPr>
            <a:spLocks noChangeArrowheads="1"/>
          </p:cNvSpPr>
          <p:nvPr/>
        </p:nvSpPr>
        <p:spPr bwMode="auto">
          <a:xfrm>
            <a:off x="5791200" y="44100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78" name="Text Box 49"/>
          <p:cNvSpPr txBox="1">
            <a:spLocks noChangeArrowheads="1"/>
          </p:cNvSpPr>
          <p:nvPr/>
        </p:nvSpPr>
        <p:spPr bwMode="auto">
          <a:xfrm>
            <a:off x="533400" y="4333875"/>
            <a:ext cx="95410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4379" name="Text Box 50"/>
          <p:cNvSpPr txBox="1">
            <a:spLocks noChangeArrowheads="1"/>
          </p:cNvSpPr>
          <p:nvPr/>
        </p:nvSpPr>
        <p:spPr bwMode="auto">
          <a:xfrm>
            <a:off x="6629400" y="3800475"/>
            <a:ext cx="26193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.</a:t>
            </a:r>
          </a:p>
        </p:txBody>
      </p:sp>
      <p:sp>
        <p:nvSpPr>
          <p:cNvPr id="14380" name="Text Box 51"/>
          <p:cNvSpPr txBox="1">
            <a:spLocks noChangeArrowheads="1"/>
          </p:cNvSpPr>
          <p:nvPr/>
        </p:nvSpPr>
        <p:spPr bwMode="auto">
          <a:xfrm>
            <a:off x="6934200" y="2886075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小数点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14381" name="Line 52"/>
          <p:cNvSpPr>
            <a:spLocks noChangeShapeType="1"/>
          </p:cNvSpPr>
          <p:nvPr/>
        </p:nvSpPr>
        <p:spPr bwMode="auto">
          <a:xfrm flipH="1">
            <a:off x="6781800" y="3267075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2" name="Rectangle 53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3" name="Rectangle 54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84" name="Rectangle 55"/>
          <p:cNvSpPr>
            <a:spLocks noChangeArrowheads="1"/>
          </p:cNvSpPr>
          <p:nvPr/>
        </p:nvSpPr>
        <p:spPr bwMode="auto">
          <a:xfrm>
            <a:off x="48768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5" name="Rectangle 56"/>
          <p:cNvSpPr>
            <a:spLocks noChangeArrowheads="1"/>
          </p:cNvSpPr>
          <p:nvPr/>
        </p:nvSpPr>
        <p:spPr bwMode="auto">
          <a:xfrm>
            <a:off x="5105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6" name="Rectangle 57"/>
          <p:cNvSpPr>
            <a:spLocks noChangeArrowheads="1"/>
          </p:cNvSpPr>
          <p:nvPr/>
        </p:nvSpPr>
        <p:spPr bwMode="auto">
          <a:xfrm>
            <a:off x="4191000" y="44100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87" name="Rectangle 58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graphicFrame>
        <p:nvGraphicFramePr>
          <p:cNvPr id="14338" name="Object 59"/>
          <p:cNvGraphicFramePr>
            <a:graphicFrameLocks noChangeAspect="1"/>
          </p:cNvGraphicFramePr>
          <p:nvPr/>
        </p:nvGraphicFramePr>
        <p:xfrm>
          <a:off x="687388" y="4983162"/>
          <a:ext cx="76708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844790" imgH="1653540" progId="Word.Document.8">
                  <p:embed/>
                </p:oleObj>
              </mc:Choice>
              <mc:Fallback>
                <p:oleObj name="Document" r:id="rId3" imgW="7844790" imgH="1653540" progId="Word.Document.8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983162"/>
                        <a:ext cx="76708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57" grpId="0"/>
      <p:bldP spid="14363" grpId="0" animBg="1"/>
      <p:bldP spid="14364" grpId="0" animBg="1"/>
      <p:bldP spid="14365" grpId="0" animBg="1"/>
      <p:bldP spid="14366" grpId="0" animBg="1"/>
      <p:bldP spid="14367" grpId="0" animBg="1"/>
      <p:bldP spid="14368" grpId="0" animBg="1"/>
      <p:bldP spid="14369" grpId="0" animBg="1"/>
      <p:bldP spid="14370" grpId="0" animBg="1"/>
      <p:bldP spid="14372" grpId="0" animBg="1"/>
      <p:bldP spid="14372" grpId="1" animBg="1"/>
      <p:bldP spid="14373" grpId="0"/>
      <p:bldP spid="14374" grpId="0" animBg="1"/>
      <p:bldP spid="14375" grpId="0" animBg="1"/>
      <p:bldP spid="14376" grpId="0" animBg="1"/>
      <p:bldP spid="14377" grpId="0" animBg="1"/>
      <p:bldP spid="14378" grpId="0"/>
      <p:bldP spid="14379" grpId="0"/>
      <p:bldP spid="14380" grpId="0"/>
      <p:bldP spid="14381" grpId="0" animBg="1"/>
      <p:bldP spid="14382" grpId="0" animBg="1"/>
      <p:bldP spid="14383" grpId="0" animBg="1"/>
      <p:bldP spid="14384" grpId="0" animBg="1"/>
      <p:bldP spid="14385" grpId="0" animBg="1"/>
      <p:bldP spid="14386" grpId="0" animBg="1"/>
      <p:bldP spid="14387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9562" y="533400"/>
            <a:ext cx="70818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修正 </a:t>
            </a:r>
            <a:r>
              <a:rPr lang="en-US" altLang="zh-CN" dirty="0"/>
              <a:t>2</a:t>
            </a:r>
            <a:r>
              <a:rPr lang="zh-CN" altLang="en-US" dirty="0"/>
              <a:t>的整数幂 除法</a:t>
            </a:r>
            <a:endParaRPr lang="en-US" dirty="0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5484812"/>
          </a:xfrm>
        </p:spPr>
        <p:txBody>
          <a:bodyPr/>
          <a:lstStyle/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rgbClr val="0033CC"/>
                </a:solidFill>
              </a:rPr>
              <a:t>负</a:t>
            </a:r>
            <a:r>
              <a:rPr lang="zh-CN" altLang="en-US" dirty="0"/>
              <a:t>数除以</a:t>
            </a:r>
            <a:r>
              <a:rPr lang="en-US" altLang="zh-CN" dirty="0"/>
              <a:t>2</a:t>
            </a:r>
            <a:r>
              <a:rPr lang="zh-CN" altLang="en-US" dirty="0"/>
              <a:t>的整数幂的商</a:t>
            </a:r>
            <a:endParaRPr lang="en-US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/>
              <a:t>欲计算</a:t>
            </a:r>
            <a:r>
              <a:rPr lang="en-US" dirty="0"/>
              <a:t>  </a:t>
            </a:r>
            <a:r>
              <a:rPr lang="en-US" b="1" dirty="0">
                <a:sym typeface="Symbol" panose="05050102010706020507" pitchFamily="18" charset="2"/>
              </a:rPr>
              <a:t> </a:t>
            </a:r>
            <a:r>
              <a:rPr lang="en-US" b="1" dirty="0">
                <a:latin typeface="Courier New" panose="02070309020205020404" pitchFamily="49" charset="0"/>
              </a:rPr>
              <a:t>x / </a:t>
            </a:r>
            <a:r>
              <a:rPr lang="en-US" b="1" dirty="0"/>
              <a:t>2</a:t>
            </a:r>
            <a:r>
              <a:rPr lang="en-US" b="1" i="1" baseline="30000" dirty="0"/>
              <a:t>k </a:t>
            </a:r>
            <a:r>
              <a:rPr lang="en-US" b="1" dirty="0">
                <a:sym typeface="Symbol" panose="05050102010706020507" pitchFamily="18" charset="2"/>
              </a:rPr>
              <a:t>   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0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舍入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b="1" dirty="0">
                <a:sym typeface="Symbol" panose="05050102010706020507" pitchFamily="18" charset="2"/>
              </a:rPr>
              <a:t>按  </a:t>
            </a:r>
            <a:r>
              <a:rPr lang="en-US" b="1" dirty="0">
                <a:sym typeface="Symbol" panose="05050102010706020507" pitchFamily="18" charset="2"/>
              </a:rPr>
              <a:t> </a:t>
            </a:r>
            <a:r>
              <a:rPr lang="en-US" b="1" dirty="0">
                <a:latin typeface="Courier New" panose="02070309020205020404" pitchFamily="49" charset="0"/>
              </a:rPr>
              <a:t>(x</a:t>
            </a:r>
            <a:r>
              <a:rPr lang="en-US" b="1" dirty="0">
                <a:solidFill>
                  <a:srgbClr val="0033CC"/>
                </a:solidFill>
                <a:latin typeface="Courier New" panose="02070309020205020404" pitchFamily="49" charset="0"/>
              </a:rPr>
              <a:t>+</a:t>
            </a:r>
            <a:r>
              <a:rPr lang="en-US" b="1" dirty="0">
                <a:solidFill>
                  <a:srgbClr val="0033CC"/>
                </a:solidFill>
              </a:rPr>
              <a:t>2</a:t>
            </a:r>
            <a:r>
              <a:rPr lang="en-US" b="1" i="1" baseline="30000" dirty="0">
                <a:solidFill>
                  <a:srgbClr val="0033CC"/>
                </a:solidFill>
              </a:rPr>
              <a:t>k</a:t>
            </a:r>
            <a:r>
              <a:rPr lang="en-US" b="1" dirty="0">
                <a:solidFill>
                  <a:srgbClr val="0033CC"/>
                </a:solidFill>
                <a:latin typeface="Courier New" panose="02070309020205020404" pitchFamily="49" charset="0"/>
              </a:rPr>
              <a:t>-1</a:t>
            </a:r>
            <a:r>
              <a:rPr lang="en-US" b="1" dirty="0">
                <a:latin typeface="Courier New" panose="02070309020205020404" pitchFamily="49" charset="0"/>
              </a:rPr>
              <a:t>)/ </a:t>
            </a:r>
            <a:r>
              <a:rPr lang="en-US" b="1" dirty="0"/>
              <a:t>2</a:t>
            </a:r>
            <a:r>
              <a:rPr lang="en-US" b="1" i="1" baseline="30000" dirty="0"/>
              <a:t>k </a:t>
            </a:r>
            <a:r>
              <a:rPr lang="en-US" b="1" dirty="0">
                <a:sym typeface="Symbol" panose="05050102010706020507" pitchFamily="18" charset="2"/>
              </a:rPr>
              <a:t>  </a:t>
            </a:r>
            <a:r>
              <a:rPr lang="zh-CN" altLang="en-US" b="1" dirty="0">
                <a:sym typeface="Symbol" panose="05050102010706020507" pitchFamily="18" charset="2"/>
              </a:rPr>
              <a:t>计算</a:t>
            </a:r>
            <a:endParaRPr lang="en-US" b="1" dirty="0"/>
          </a:p>
          <a:p>
            <a:pPr lvl="2" eaLnBrk="1" hangingPunct="1">
              <a:tabLst>
                <a:tab pos="2971800" algn="l"/>
              </a:tabLst>
              <a:defRPr/>
            </a:pPr>
            <a:r>
              <a:rPr lang="en-US" altLang="zh-CN" dirty="0"/>
              <a:t>C</a:t>
            </a:r>
            <a:r>
              <a:rPr lang="zh-CN" altLang="en-US" dirty="0"/>
              <a:t>表达式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</a:rPr>
              <a:t>( x + (1&lt;&lt;k)-1 ) </a:t>
            </a:r>
            <a:r>
              <a:rPr lang="en-US" b="1" dirty="0">
                <a:latin typeface="Courier New" panose="02070309020205020404" pitchFamily="49" charset="0"/>
              </a:rPr>
              <a:t>&gt;&gt; k</a:t>
            </a:r>
            <a:endParaRPr lang="en-US" b="1" dirty="0"/>
          </a:p>
          <a:p>
            <a:pPr lvl="2">
              <a:tabLst>
                <a:tab pos="2971800" algn="l"/>
              </a:tabLst>
              <a:defRPr/>
            </a:pPr>
            <a:r>
              <a:rPr lang="zh-CN" altLang="en-US" dirty="0"/>
              <a:t>被除数偏差趋向</a:t>
            </a:r>
            <a:r>
              <a:rPr lang="en-US" altLang="zh-CN" dirty="0"/>
              <a:t>0</a:t>
            </a:r>
            <a:endParaRPr lang="en-US" dirty="0"/>
          </a:p>
          <a:p>
            <a:pPr lvl="2" eaLnBrk="1" hangingPunct="1">
              <a:tabLst>
                <a:tab pos="2971800" algn="l"/>
              </a:tabLst>
              <a:defRPr/>
            </a:pPr>
            <a:endParaRPr lang="en-US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tabLst>
                <a:tab pos="2971800" algn="l"/>
              </a:tabLst>
              <a:defRPr/>
            </a:pPr>
            <a:r>
              <a:rPr lang="zh-CN" altLang="en-US" dirty="0">
                <a:effectLst/>
              </a:rPr>
              <a:t>情况</a:t>
            </a:r>
            <a:r>
              <a:rPr lang="en-US" altLang="zh-CN" dirty="0">
                <a:effectLst/>
              </a:rPr>
              <a:t>1</a:t>
            </a:r>
            <a:r>
              <a:rPr lang="en-US" dirty="0">
                <a:effectLst/>
              </a:rPr>
              <a:t>:</a:t>
            </a:r>
            <a:r>
              <a:rPr lang="zh-CN" altLang="en-US" dirty="0">
                <a:effectLst/>
              </a:rPr>
              <a:t>无舍入</a:t>
            </a:r>
            <a:endParaRPr lang="en-US" dirty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838200" y="53340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62000" y="4491335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被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41148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50292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5257800" y="55626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54864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64008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66294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4343400" y="5562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3505200" y="4270375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u</a:t>
            </a: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3505200" y="54864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2362200" y="58674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3124200" y="54864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2895600" y="5943600"/>
            <a:ext cx="1042988" cy="4572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</a:t>
            </a:r>
            <a:endParaRPr lang="en-US" sz="2400" b="0">
              <a:latin typeface="Times" pitchFamily="18" charset="0"/>
              <a:sym typeface="Symbol" panose="05050102010706020507" pitchFamily="18" charset="2"/>
            </a:endParaRPr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5715000" y="5562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5222850" y="3976150"/>
            <a:ext cx="29848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i="1">
                <a:latin typeface="Times" pitchFamily="18" charset="0"/>
              </a:rPr>
              <a:t>k</a:t>
            </a:r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4114800" y="43465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4343400" y="43465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5257800" y="43465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4572000" y="43465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0" name="Rectangle 24"/>
          <p:cNvSpPr>
            <a:spLocks noChangeArrowheads="1"/>
          </p:cNvSpPr>
          <p:nvPr/>
        </p:nvSpPr>
        <p:spPr bwMode="auto">
          <a:xfrm>
            <a:off x="54864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1" name="Rectangle 25"/>
          <p:cNvSpPr>
            <a:spLocks noChangeArrowheads="1"/>
          </p:cNvSpPr>
          <p:nvPr/>
        </p:nvSpPr>
        <p:spPr bwMode="auto">
          <a:xfrm>
            <a:off x="64008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2" name="Rectangle 26"/>
          <p:cNvSpPr>
            <a:spLocks noChangeArrowheads="1"/>
          </p:cNvSpPr>
          <p:nvPr/>
        </p:nvSpPr>
        <p:spPr bwMode="auto">
          <a:xfrm>
            <a:off x="66294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3" name="Rectangle 27"/>
          <p:cNvSpPr>
            <a:spLocks noChangeArrowheads="1"/>
          </p:cNvSpPr>
          <p:nvPr/>
        </p:nvSpPr>
        <p:spPr bwMode="auto">
          <a:xfrm>
            <a:off x="5715000" y="4346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4" name="Rectangle 28"/>
          <p:cNvSpPr>
            <a:spLocks noChangeArrowheads="1"/>
          </p:cNvSpPr>
          <p:nvPr/>
        </p:nvSpPr>
        <p:spPr bwMode="auto">
          <a:xfrm>
            <a:off x="54864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85" name="Rectangle 29"/>
          <p:cNvSpPr>
            <a:spLocks noChangeArrowheads="1"/>
          </p:cNvSpPr>
          <p:nvPr/>
        </p:nvSpPr>
        <p:spPr bwMode="auto">
          <a:xfrm>
            <a:off x="5715000" y="60198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86" name="Rectangle 30"/>
          <p:cNvSpPr>
            <a:spLocks noChangeArrowheads="1"/>
          </p:cNvSpPr>
          <p:nvPr/>
        </p:nvSpPr>
        <p:spPr bwMode="auto">
          <a:xfrm>
            <a:off x="6629400" y="60198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5943600" y="60198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8" name="Rectangle 32"/>
          <p:cNvSpPr>
            <a:spLocks noChangeArrowheads="1"/>
          </p:cNvSpPr>
          <p:nvPr/>
        </p:nvSpPr>
        <p:spPr bwMode="auto">
          <a:xfrm>
            <a:off x="4114800" y="6019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9" name="Rectangle 33"/>
          <p:cNvSpPr>
            <a:spLocks noChangeArrowheads="1"/>
          </p:cNvSpPr>
          <p:nvPr/>
        </p:nvSpPr>
        <p:spPr bwMode="auto">
          <a:xfrm>
            <a:off x="50292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0" name="Rectangle 34"/>
          <p:cNvSpPr>
            <a:spLocks noChangeArrowheads="1"/>
          </p:cNvSpPr>
          <p:nvPr/>
        </p:nvSpPr>
        <p:spPr bwMode="auto">
          <a:xfrm>
            <a:off x="52578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1" name="Rectangle 35"/>
          <p:cNvSpPr>
            <a:spLocks noChangeArrowheads="1"/>
          </p:cNvSpPr>
          <p:nvPr/>
        </p:nvSpPr>
        <p:spPr bwMode="auto">
          <a:xfrm>
            <a:off x="4343400" y="60198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6815512" y="5943600"/>
            <a:ext cx="248786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45093" name="Text Box 37"/>
          <p:cNvSpPr txBox="1">
            <a:spLocks noChangeArrowheads="1"/>
          </p:cNvSpPr>
          <p:nvPr/>
        </p:nvSpPr>
        <p:spPr bwMode="auto">
          <a:xfrm>
            <a:off x="7086600" y="5029200"/>
            <a:ext cx="954107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小数点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45094" name="Line 38"/>
          <p:cNvSpPr>
            <a:spLocks noChangeShapeType="1"/>
          </p:cNvSpPr>
          <p:nvPr/>
        </p:nvSpPr>
        <p:spPr bwMode="auto">
          <a:xfrm flipH="1">
            <a:off x="6934200" y="54102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95" name="Rectangle 39"/>
          <p:cNvSpPr>
            <a:spLocks noChangeArrowheads="1"/>
          </p:cNvSpPr>
          <p:nvPr/>
        </p:nvSpPr>
        <p:spPr bwMode="auto">
          <a:xfrm>
            <a:off x="41148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6" name="Rectangle 40"/>
          <p:cNvSpPr>
            <a:spLocks noChangeArrowheads="1"/>
          </p:cNvSpPr>
          <p:nvPr/>
        </p:nvSpPr>
        <p:spPr bwMode="auto">
          <a:xfrm>
            <a:off x="4114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7" name="Rectangle 41"/>
          <p:cNvSpPr>
            <a:spLocks noChangeArrowheads="1"/>
          </p:cNvSpPr>
          <p:nvPr/>
        </p:nvSpPr>
        <p:spPr bwMode="auto">
          <a:xfrm>
            <a:off x="50292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8" name="Rectangle 42"/>
          <p:cNvSpPr>
            <a:spLocks noChangeArrowheads="1"/>
          </p:cNvSpPr>
          <p:nvPr/>
        </p:nvSpPr>
        <p:spPr bwMode="auto">
          <a:xfrm>
            <a:off x="5257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54864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0" name="Rectangle 44"/>
          <p:cNvSpPr>
            <a:spLocks noChangeArrowheads="1"/>
          </p:cNvSpPr>
          <p:nvPr/>
        </p:nvSpPr>
        <p:spPr bwMode="auto">
          <a:xfrm>
            <a:off x="6400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1" name="Rectangle 45"/>
          <p:cNvSpPr>
            <a:spLocks noChangeArrowheads="1"/>
          </p:cNvSpPr>
          <p:nvPr/>
        </p:nvSpPr>
        <p:spPr bwMode="auto">
          <a:xfrm>
            <a:off x="66294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2" name="Rectangle 46"/>
          <p:cNvSpPr>
            <a:spLocks noChangeArrowheads="1"/>
          </p:cNvSpPr>
          <p:nvPr/>
        </p:nvSpPr>
        <p:spPr bwMode="auto">
          <a:xfrm>
            <a:off x="4343400" y="4727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3" name="Rectangle 47"/>
          <p:cNvSpPr>
            <a:spLocks noChangeArrowheads="1"/>
          </p:cNvSpPr>
          <p:nvPr/>
        </p:nvSpPr>
        <p:spPr bwMode="auto">
          <a:xfrm>
            <a:off x="3100388" y="4651375"/>
            <a:ext cx="76200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5104" name="Rectangle 48"/>
          <p:cNvSpPr>
            <a:spLocks noChangeArrowheads="1"/>
          </p:cNvSpPr>
          <p:nvPr/>
        </p:nvSpPr>
        <p:spPr bwMode="auto">
          <a:xfrm>
            <a:off x="5715000" y="4727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5" name="Rectangle 49"/>
          <p:cNvSpPr>
            <a:spLocks noChangeArrowheads="1"/>
          </p:cNvSpPr>
          <p:nvPr/>
        </p:nvSpPr>
        <p:spPr bwMode="auto">
          <a:xfrm>
            <a:off x="70104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6" name="Rectangle 50"/>
          <p:cNvSpPr>
            <a:spLocks noChangeArrowheads="1"/>
          </p:cNvSpPr>
          <p:nvPr/>
        </p:nvSpPr>
        <p:spPr bwMode="auto">
          <a:xfrm>
            <a:off x="79248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7" name="Rectangle 51"/>
          <p:cNvSpPr>
            <a:spLocks noChangeArrowheads="1"/>
          </p:cNvSpPr>
          <p:nvPr/>
        </p:nvSpPr>
        <p:spPr bwMode="auto">
          <a:xfrm>
            <a:off x="81534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8" name="Rectangle 52"/>
          <p:cNvSpPr>
            <a:spLocks noChangeArrowheads="1"/>
          </p:cNvSpPr>
          <p:nvPr/>
        </p:nvSpPr>
        <p:spPr bwMode="auto">
          <a:xfrm>
            <a:off x="7239000" y="60198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9" name="Line 53"/>
          <p:cNvSpPr>
            <a:spLocks noChangeShapeType="1"/>
          </p:cNvSpPr>
          <p:nvPr/>
        </p:nvSpPr>
        <p:spPr bwMode="auto">
          <a:xfrm>
            <a:off x="2514600" y="5029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110" name="Rectangle 54"/>
          <p:cNvSpPr>
            <a:spLocks noChangeArrowheads="1"/>
          </p:cNvSpPr>
          <p:nvPr/>
        </p:nvSpPr>
        <p:spPr bwMode="auto">
          <a:xfrm>
            <a:off x="4114800" y="51816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1" name="Rectangle 55"/>
          <p:cNvSpPr>
            <a:spLocks noChangeArrowheads="1"/>
          </p:cNvSpPr>
          <p:nvPr/>
        </p:nvSpPr>
        <p:spPr bwMode="auto">
          <a:xfrm>
            <a:off x="4343400" y="5181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112" name="Rectangle 56"/>
          <p:cNvSpPr>
            <a:spLocks noChangeArrowheads="1"/>
          </p:cNvSpPr>
          <p:nvPr/>
        </p:nvSpPr>
        <p:spPr bwMode="auto">
          <a:xfrm>
            <a:off x="5257800" y="5181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113" name="Rectangle 57"/>
          <p:cNvSpPr>
            <a:spLocks noChangeArrowheads="1"/>
          </p:cNvSpPr>
          <p:nvPr/>
        </p:nvSpPr>
        <p:spPr bwMode="auto">
          <a:xfrm>
            <a:off x="4572000" y="5181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14" name="Rectangle 58"/>
          <p:cNvSpPr>
            <a:spLocks noChangeArrowheads="1"/>
          </p:cNvSpPr>
          <p:nvPr/>
        </p:nvSpPr>
        <p:spPr bwMode="auto">
          <a:xfrm>
            <a:off x="54864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5" name="Rectangle 59"/>
          <p:cNvSpPr>
            <a:spLocks noChangeArrowheads="1"/>
          </p:cNvSpPr>
          <p:nvPr/>
        </p:nvSpPr>
        <p:spPr bwMode="auto">
          <a:xfrm>
            <a:off x="64008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6" name="Rectangle 60"/>
          <p:cNvSpPr>
            <a:spLocks noChangeArrowheads="1"/>
          </p:cNvSpPr>
          <p:nvPr/>
        </p:nvSpPr>
        <p:spPr bwMode="auto">
          <a:xfrm>
            <a:off x="66294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7" name="Rectangle 61"/>
          <p:cNvSpPr>
            <a:spLocks noChangeArrowheads="1"/>
          </p:cNvSpPr>
          <p:nvPr/>
        </p:nvSpPr>
        <p:spPr bwMode="auto">
          <a:xfrm>
            <a:off x="5715000" y="51816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18" name="Rectangle 62"/>
          <p:cNvSpPr>
            <a:spLocks noChangeArrowheads="1"/>
          </p:cNvSpPr>
          <p:nvPr/>
        </p:nvSpPr>
        <p:spPr bwMode="auto">
          <a:xfrm>
            <a:off x="799171" y="5867400"/>
            <a:ext cx="171542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marL="0" lvl="2">
              <a:lnSpc>
                <a:spcPct val="100000"/>
              </a:lnSpc>
            </a:pPr>
            <a:r>
              <a:rPr lang="zh-CN" alt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偏差没影响</a:t>
            </a:r>
            <a:endParaRPr lang="en-US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animBg="1"/>
      <p:bldP spid="45069" grpId="0"/>
      <p:bldP spid="45070" grpId="0"/>
      <p:bldP spid="45071" grpId="0" animBg="1"/>
      <p:bldP spid="45072" grpId="0"/>
      <p:bldP spid="45073" grpId="0"/>
      <p:bldP spid="45074" grpId="0" animBg="1"/>
      <p:bldP spid="45075" grpId="0"/>
      <p:bldP spid="45076" grpId="0" animBg="1"/>
      <p:bldP spid="45077" grpId="0" animBg="1"/>
      <p:bldP spid="45078" grpId="0" animBg="1"/>
      <p:bldP spid="45079" grpId="0" animBg="1"/>
      <p:bldP spid="45080" grpId="0" animBg="1"/>
      <p:bldP spid="45081" grpId="0" animBg="1"/>
      <p:bldP spid="45082" grpId="0" animBg="1"/>
      <p:bldP spid="45083" grpId="0" animBg="1"/>
      <p:bldP spid="45084" grpId="0" animBg="1"/>
      <p:bldP spid="45085" grpId="0" animBg="1"/>
      <p:bldP spid="45086" grpId="0" animBg="1"/>
      <p:bldP spid="45087" grpId="0" animBg="1"/>
      <p:bldP spid="45088" grpId="0" animBg="1"/>
      <p:bldP spid="45089" grpId="0" animBg="1"/>
      <p:bldP spid="45090" grpId="0" animBg="1"/>
      <p:bldP spid="45091" grpId="0" animBg="1"/>
      <p:bldP spid="45092" grpId="0"/>
      <p:bldP spid="45093" grpId="0"/>
      <p:bldP spid="45094" grpId="0" animBg="1"/>
      <p:bldP spid="45095" grpId="0" animBg="1"/>
      <p:bldP spid="45096" grpId="0" animBg="1"/>
      <p:bldP spid="45097" grpId="0" animBg="1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22312"/>
            <a:ext cx="7881938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修正 </a:t>
            </a:r>
            <a:r>
              <a:rPr lang="en-US" altLang="zh-CN" dirty="0"/>
              <a:t>2</a:t>
            </a:r>
            <a:r>
              <a:rPr lang="zh-CN" altLang="en-US" dirty="0"/>
              <a:t>的整数幂 除法</a:t>
            </a:r>
            <a:endParaRPr lang="en-US" dirty="0"/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838200" y="41910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62000" y="2209800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被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04800" y="1597025"/>
            <a:ext cx="2531462" cy="52322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情况</a:t>
            </a:r>
            <a:r>
              <a:rPr 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 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舍入</a:t>
            </a:r>
            <a:endParaRPr lang="en-US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4114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0292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5257800" y="42672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5486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6400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6629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43434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3505200" y="22098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3505200" y="41910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362200" y="45720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3124200" y="41910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2828925" y="4572000"/>
            <a:ext cx="1030288" cy="4572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</a:t>
            </a:r>
            <a:endParaRPr lang="en-US" sz="2400" b="0">
              <a:latin typeface="Times" pitchFamily="18" charset="0"/>
              <a:sym typeface="Symbol" panose="05050102010706020507" pitchFamily="18" charset="2"/>
            </a:endParaRPr>
          </a:p>
        </p:txBody>
      </p: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57150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5215465" y="19050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4114800" y="2286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43434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52578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4572000" y="2286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5486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5" name="Rectangle 25"/>
          <p:cNvSpPr>
            <a:spLocks noChangeArrowheads="1"/>
          </p:cNvSpPr>
          <p:nvPr/>
        </p:nvSpPr>
        <p:spPr bwMode="auto">
          <a:xfrm>
            <a:off x="64008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6629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7" name="Rectangle 27"/>
          <p:cNvSpPr>
            <a:spLocks noChangeArrowheads="1"/>
          </p:cNvSpPr>
          <p:nvPr/>
        </p:nvSpPr>
        <p:spPr bwMode="auto">
          <a:xfrm>
            <a:off x="5715000" y="2286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08" name="Rectangle 28"/>
          <p:cNvSpPr>
            <a:spLocks noChangeArrowheads="1"/>
          </p:cNvSpPr>
          <p:nvPr/>
        </p:nvSpPr>
        <p:spPr bwMode="auto">
          <a:xfrm>
            <a:off x="54864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57150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10" name="Rectangle 30"/>
          <p:cNvSpPr>
            <a:spLocks noChangeArrowheads="1"/>
          </p:cNvSpPr>
          <p:nvPr/>
        </p:nvSpPr>
        <p:spPr bwMode="auto">
          <a:xfrm>
            <a:off x="66294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11" name="Rectangle 31"/>
          <p:cNvSpPr>
            <a:spLocks noChangeArrowheads="1"/>
          </p:cNvSpPr>
          <p:nvPr/>
        </p:nvSpPr>
        <p:spPr bwMode="auto">
          <a:xfrm>
            <a:off x="5943600" y="47244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13" name="Rectangle 33"/>
          <p:cNvSpPr>
            <a:spLocks noChangeArrowheads="1"/>
          </p:cNvSpPr>
          <p:nvPr/>
        </p:nvSpPr>
        <p:spPr bwMode="auto">
          <a:xfrm>
            <a:off x="50292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14" name="Rectangle 34"/>
          <p:cNvSpPr>
            <a:spLocks noChangeArrowheads="1"/>
          </p:cNvSpPr>
          <p:nvPr/>
        </p:nvSpPr>
        <p:spPr bwMode="auto">
          <a:xfrm>
            <a:off x="5257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15" name="Rectangle 35"/>
          <p:cNvSpPr>
            <a:spLocks noChangeArrowheads="1"/>
          </p:cNvSpPr>
          <p:nvPr/>
        </p:nvSpPr>
        <p:spPr bwMode="auto">
          <a:xfrm>
            <a:off x="4343400" y="47244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16" name="Text Box 36"/>
          <p:cNvSpPr txBox="1">
            <a:spLocks noChangeArrowheads="1"/>
          </p:cNvSpPr>
          <p:nvPr/>
        </p:nvSpPr>
        <p:spPr bwMode="auto">
          <a:xfrm>
            <a:off x="6781800" y="4648200"/>
            <a:ext cx="242938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46117" name="Text Box 37"/>
          <p:cNvSpPr txBox="1">
            <a:spLocks noChangeArrowheads="1"/>
          </p:cNvSpPr>
          <p:nvPr/>
        </p:nvSpPr>
        <p:spPr bwMode="auto">
          <a:xfrm>
            <a:off x="7086600" y="37338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小数点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46118" name="Line 38"/>
          <p:cNvSpPr>
            <a:spLocks noChangeShapeType="1"/>
          </p:cNvSpPr>
          <p:nvPr/>
        </p:nvSpPr>
        <p:spPr bwMode="auto">
          <a:xfrm flipH="1">
            <a:off x="6934200" y="41148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19" name="Rectangle 39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0" name="Rectangle 40"/>
          <p:cNvSpPr>
            <a:spLocks noChangeArrowheads="1"/>
          </p:cNvSpPr>
          <p:nvPr/>
        </p:nvSpPr>
        <p:spPr bwMode="auto">
          <a:xfrm>
            <a:off x="4114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1" name="Rectangle 41"/>
          <p:cNvSpPr>
            <a:spLocks noChangeArrowheads="1"/>
          </p:cNvSpPr>
          <p:nvPr/>
        </p:nvSpPr>
        <p:spPr bwMode="auto">
          <a:xfrm>
            <a:off x="50292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2" name="Rectangle 42"/>
          <p:cNvSpPr>
            <a:spLocks noChangeArrowheads="1"/>
          </p:cNvSpPr>
          <p:nvPr/>
        </p:nvSpPr>
        <p:spPr bwMode="auto">
          <a:xfrm>
            <a:off x="5257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3" name="Rectangle 43"/>
          <p:cNvSpPr>
            <a:spLocks noChangeArrowheads="1"/>
          </p:cNvSpPr>
          <p:nvPr/>
        </p:nvSpPr>
        <p:spPr bwMode="auto">
          <a:xfrm>
            <a:off x="5486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4" name="Rectangle 44"/>
          <p:cNvSpPr>
            <a:spLocks noChangeArrowheads="1"/>
          </p:cNvSpPr>
          <p:nvPr/>
        </p:nvSpPr>
        <p:spPr bwMode="auto">
          <a:xfrm>
            <a:off x="6400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5" name="Rectangle 45"/>
          <p:cNvSpPr>
            <a:spLocks noChangeArrowheads="1"/>
          </p:cNvSpPr>
          <p:nvPr/>
        </p:nvSpPr>
        <p:spPr bwMode="auto">
          <a:xfrm>
            <a:off x="6629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6" name="Rectangle 46"/>
          <p:cNvSpPr>
            <a:spLocks noChangeArrowheads="1"/>
          </p:cNvSpPr>
          <p:nvPr/>
        </p:nvSpPr>
        <p:spPr bwMode="auto">
          <a:xfrm>
            <a:off x="43434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27" name="Rectangle 47"/>
          <p:cNvSpPr>
            <a:spLocks noChangeArrowheads="1"/>
          </p:cNvSpPr>
          <p:nvPr/>
        </p:nvSpPr>
        <p:spPr bwMode="auto">
          <a:xfrm>
            <a:off x="3100388" y="2590800"/>
            <a:ext cx="76200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6128" name="Rectangle 48"/>
          <p:cNvSpPr>
            <a:spLocks noChangeArrowheads="1"/>
          </p:cNvSpPr>
          <p:nvPr/>
        </p:nvSpPr>
        <p:spPr bwMode="auto">
          <a:xfrm>
            <a:off x="57150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29" name="Line 49"/>
          <p:cNvSpPr>
            <a:spLocks noChangeShapeType="1"/>
          </p:cNvSpPr>
          <p:nvPr/>
        </p:nvSpPr>
        <p:spPr bwMode="auto">
          <a:xfrm>
            <a:off x="2514600" y="296862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30" name="Rectangle 50"/>
          <p:cNvSpPr>
            <a:spLocks noChangeArrowheads="1"/>
          </p:cNvSpPr>
          <p:nvPr/>
        </p:nvSpPr>
        <p:spPr bwMode="auto">
          <a:xfrm>
            <a:off x="4114800" y="312102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31" name="Rectangle 51"/>
          <p:cNvSpPr>
            <a:spLocks noChangeArrowheads="1"/>
          </p:cNvSpPr>
          <p:nvPr/>
        </p:nvSpPr>
        <p:spPr bwMode="auto">
          <a:xfrm>
            <a:off x="43434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2" name="Rectangle 52"/>
          <p:cNvSpPr>
            <a:spLocks noChangeArrowheads="1"/>
          </p:cNvSpPr>
          <p:nvPr/>
        </p:nvSpPr>
        <p:spPr bwMode="auto">
          <a:xfrm>
            <a:off x="52578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3" name="Rectangle 53"/>
          <p:cNvSpPr>
            <a:spLocks noChangeArrowheads="1"/>
          </p:cNvSpPr>
          <p:nvPr/>
        </p:nvSpPr>
        <p:spPr bwMode="auto">
          <a:xfrm>
            <a:off x="4572000" y="312102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34" name="Rectangle 54"/>
          <p:cNvSpPr>
            <a:spLocks noChangeArrowheads="1"/>
          </p:cNvSpPr>
          <p:nvPr/>
        </p:nvSpPr>
        <p:spPr bwMode="auto">
          <a:xfrm>
            <a:off x="5486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5" name="Rectangle 55"/>
          <p:cNvSpPr>
            <a:spLocks noChangeArrowheads="1"/>
          </p:cNvSpPr>
          <p:nvPr/>
        </p:nvSpPr>
        <p:spPr bwMode="auto">
          <a:xfrm>
            <a:off x="64008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6" name="Rectangle 56"/>
          <p:cNvSpPr>
            <a:spLocks noChangeArrowheads="1"/>
          </p:cNvSpPr>
          <p:nvPr/>
        </p:nvSpPr>
        <p:spPr bwMode="auto">
          <a:xfrm>
            <a:off x="6629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7" name="Rectangle 57"/>
          <p:cNvSpPr>
            <a:spLocks noChangeArrowheads="1"/>
          </p:cNvSpPr>
          <p:nvPr/>
        </p:nvSpPr>
        <p:spPr bwMode="auto">
          <a:xfrm>
            <a:off x="5715000" y="3121025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38" name="Rectangle 58"/>
          <p:cNvSpPr>
            <a:spLocks noChangeArrowheads="1"/>
          </p:cNvSpPr>
          <p:nvPr/>
        </p:nvSpPr>
        <p:spPr bwMode="auto">
          <a:xfrm>
            <a:off x="685800" y="5939135"/>
            <a:ext cx="4129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marL="228600" lvl="2">
              <a:lnSpc>
                <a:spcPct val="100000"/>
              </a:lnSpc>
            </a:pPr>
            <a:r>
              <a:rPr lang="zh-CN" alt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偏差导致最终结果增加了</a:t>
            </a:r>
            <a:r>
              <a:rPr 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 1</a:t>
            </a:r>
          </a:p>
        </p:txBody>
      </p:sp>
      <p:sp>
        <p:nvSpPr>
          <p:cNvPr id="46139" name="Rectangle 59"/>
          <p:cNvSpPr>
            <a:spLocks noChangeArrowheads="1"/>
          </p:cNvSpPr>
          <p:nvPr/>
        </p:nvSpPr>
        <p:spPr bwMode="auto">
          <a:xfrm>
            <a:off x="7010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0" name="Rectangle 60"/>
          <p:cNvSpPr>
            <a:spLocks noChangeArrowheads="1"/>
          </p:cNvSpPr>
          <p:nvPr/>
        </p:nvSpPr>
        <p:spPr bwMode="auto">
          <a:xfrm>
            <a:off x="79248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1" name="Rectangle 61"/>
          <p:cNvSpPr>
            <a:spLocks noChangeArrowheads="1"/>
          </p:cNvSpPr>
          <p:nvPr/>
        </p:nvSpPr>
        <p:spPr bwMode="auto">
          <a:xfrm>
            <a:off x="8153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2" name="Rectangle 62"/>
          <p:cNvSpPr>
            <a:spLocks noChangeArrowheads="1"/>
          </p:cNvSpPr>
          <p:nvPr/>
        </p:nvSpPr>
        <p:spPr bwMode="auto">
          <a:xfrm>
            <a:off x="7239000" y="47244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43" name="AutoShape 63"/>
          <p:cNvSpPr/>
          <p:nvPr/>
        </p:nvSpPr>
        <p:spPr bwMode="auto">
          <a:xfrm rot="-5400000">
            <a:off x="4800600" y="29718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4" name="Text Box 64"/>
          <p:cNvSpPr txBox="1">
            <a:spLocks noChangeArrowheads="1"/>
          </p:cNvSpPr>
          <p:nvPr/>
        </p:nvSpPr>
        <p:spPr bwMode="auto">
          <a:xfrm>
            <a:off x="4229100" y="3733800"/>
            <a:ext cx="14859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增加了</a:t>
            </a:r>
            <a:r>
              <a:rPr lang="en-US" b="0" dirty="0"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46145" name="AutoShape 65"/>
          <p:cNvSpPr/>
          <p:nvPr/>
        </p:nvSpPr>
        <p:spPr bwMode="auto">
          <a:xfrm rot="-5400000">
            <a:off x="6172200" y="46482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5334000" y="5410200"/>
            <a:ext cx="126348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增加了</a:t>
            </a:r>
            <a:r>
              <a:rPr lang="en-US" b="0" dirty="0">
                <a:latin typeface="Calibri" panose="020F0502020204030204" pitchFamily="34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6" grpId="0" animBg="1"/>
      <p:bldP spid="46087" grpId="0" animBg="1"/>
      <p:bldP spid="46088" grpId="0" animBg="1"/>
      <p:bldP spid="46089" grpId="0" animBg="1"/>
      <p:bldP spid="46090" grpId="0" animBg="1"/>
      <p:bldP spid="46091" grpId="0" animBg="1"/>
      <p:bldP spid="46092" grpId="0" animBg="1"/>
      <p:bldP spid="46094" grpId="0"/>
      <p:bldP spid="46095" grpId="0" animBg="1"/>
      <p:bldP spid="46096" grpId="0"/>
      <p:bldP spid="46097" grpId="0"/>
      <p:bldP spid="46098" grpId="0" animBg="1"/>
      <p:bldP spid="46108" grpId="0" animBg="1"/>
      <p:bldP spid="46109" grpId="0" animBg="1"/>
      <p:bldP spid="46110" grpId="0" animBg="1"/>
      <p:bldP spid="46111" grpId="0" animBg="1"/>
      <p:bldP spid="46112" grpId="0" animBg="1"/>
      <p:bldP spid="46113" grpId="0" animBg="1"/>
      <p:bldP spid="46114" grpId="0" animBg="1"/>
      <p:bldP spid="46115" grpId="0" animBg="1"/>
      <p:bldP spid="46116" grpId="0"/>
      <p:bldP spid="46117" grpId="0"/>
      <p:bldP spid="46118" grpId="0" animBg="1"/>
      <p:bldP spid="46119" grpId="0" animBg="1"/>
      <p:bldP spid="46138" grpId="0"/>
      <p:bldP spid="46139" grpId="0" animBg="1"/>
      <p:bldP spid="46140" grpId="0" animBg="1"/>
      <p:bldP spid="46141" grpId="0" animBg="1"/>
      <p:bldP spid="46142" grpId="0" animBg="1"/>
      <p:bldP spid="46143" grpId="0" animBg="1"/>
      <p:bldP spid="46144" grpId="0"/>
      <p:bldP spid="46145" grpId="0" animBg="1"/>
      <p:bldP spid="4614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81000" y="3679825"/>
            <a:ext cx="4495800" cy="2554545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st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L4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3: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r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3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4: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7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mp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L3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79248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编译生成的有符号数除代码</a:t>
            </a:r>
            <a:endParaRPr lang="en-US" dirty="0"/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486400" y="5029200"/>
            <a:ext cx="3657600" cy="533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使用了算术右移</a:t>
            </a:r>
            <a:endParaRPr lang="en-US" dirty="0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81000" y="1828800"/>
            <a:ext cx="3886200" cy="1323439"/>
          </a:xfrm>
          <a:prstGeom prst="rect">
            <a:avLst/>
          </a:prstGeom>
          <a:solidFill>
            <a:srgbClr val="E0F4E3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ong idiv8(long x)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  return x/8;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486400" y="3679825"/>
            <a:ext cx="3352800" cy="1323439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if x &lt; 0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x += 7;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# Arithmetic shift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x &gt;&gt; 3;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439452" y="1371600"/>
            <a:ext cx="1541747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81000" y="3276600"/>
            <a:ext cx="2818119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r>
              <a:rPr lang="zh-CN" altLang="en-US" dirty="0">
                <a:latin typeface="Calibri" panose="020F0502020204030204" pitchFamily="34" charset="0"/>
              </a:rPr>
              <a:t>编译生成的结果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5730416" y="3257490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anose="020F0502020204030204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2007</Template>
  <TotalTime>768</TotalTime>
  <Words>8066</Words>
  <Application>Microsoft Office PowerPoint</Application>
  <PresentationFormat>全屏显示(4:3)</PresentationFormat>
  <Paragraphs>1882</Paragraphs>
  <Slides>100</Slides>
  <Notes>63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0</vt:i4>
      </vt:variant>
    </vt:vector>
  </HeadingPairs>
  <TitlesOfParts>
    <vt:vector size="124" baseType="lpstr">
      <vt:lpstr>Gill Sans</vt:lpstr>
      <vt:lpstr>Monaco</vt:lpstr>
      <vt:lpstr>黑体</vt:lpstr>
      <vt:lpstr>楷体_GB2312</vt:lpstr>
      <vt:lpstr>Arial</vt:lpstr>
      <vt:lpstr>Arial Narrow</vt:lpstr>
      <vt:lpstr>Calibri</vt:lpstr>
      <vt:lpstr>Calibri Bold</vt:lpstr>
      <vt:lpstr>Calibri Italic</vt:lpstr>
      <vt:lpstr>Cambria Math</vt:lpstr>
      <vt:lpstr>Courier New</vt:lpstr>
      <vt:lpstr>Courier New Bold</vt:lpstr>
      <vt:lpstr>Courier New Bold Italic</vt:lpstr>
      <vt:lpstr>Helvetica</vt:lpstr>
      <vt:lpstr>Symbol</vt:lpstr>
      <vt:lpstr>Times</vt:lpstr>
      <vt:lpstr>Times New Roman</vt:lpstr>
      <vt:lpstr>Wingdings</vt:lpstr>
      <vt:lpstr>Wingdings 2</vt:lpstr>
      <vt:lpstr>template2007</vt:lpstr>
      <vt:lpstr>Document</vt:lpstr>
      <vt:lpstr>Equation</vt:lpstr>
      <vt:lpstr>Chart</vt:lpstr>
      <vt:lpstr>公式</vt:lpstr>
      <vt:lpstr>第2章 信息的表示和处理Ⅰ：位、整数</vt:lpstr>
      <vt:lpstr>主要内容: 位、字节 和 整型数</vt:lpstr>
      <vt:lpstr>为什么用二进制？</vt:lpstr>
      <vt:lpstr>位、字节、字</vt:lpstr>
      <vt:lpstr>PowerPoint 演示文稿</vt:lpstr>
      <vt:lpstr>C语言中的信息种类</vt:lpstr>
      <vt:lpstr>信息的机器级本质是----空间</vt:lpstr>
      <vt:lpstr>进制</vt:lpstr>
      <vt:lpstr>二进制数</vt:lpstr>
      <vt:lpstr>二进制数</vt:lpstr>
      <vt:lpstr>十六进制数</vt:lpstr>
      <vt:lpstr>十六进制数的加减运算</vt:lpstr>
      <vt:lpstr>进制转换</vt:lpstr>
      <vt:lpstr>进制转换</vt:lpstr>
      <vt:lpstr>进制转换</vt:lpstr>
      <vt:lpstr>计算机内的数值表示——编码</vt:lpstr>
      <vt:lpstr>字节值编码</vt:lpstr>
      <vt:lpstr>C数据类型的宽度（与编译器有关）--有错</vt:lpstr>
      <vt:lpstr>主要内容: 位、字节 和 整型数</vt:lpstr>
      <vt:lpstr>布尔代数(Boolean Algebra)</vt:lpstr>
      <vt:lpstr>布尔代数(Boolean Algebra)</vt:lpstr>
      <vt:lpstr>一般的布尔代数</vt:lpstr>
      <vt:lpstr>示例:集合的表示与运算</vt:lpstr>
      <vt:lpstr>2.1.7 C语言中的位级运算</vt:lpstr>
      <vt:lpstr>巧用异或</vt:lpstr>
      <vt:lpstr>巧用异或</vt:lpstr>
      <vt:lpstr>巧用异或</vt:lpstr>
      <vt:lpstr>2.1.8 对比: C语言的逻辑运算</vt:lpstr>
      <vt:lpstr>2.1.9 Ｃ语言中的移位运算（无循环移位）</vt:lpstr>
      <vt:lpstr>主要内容: 位、字节 和 整型数</vt:lpstr>
      <vt:lpstr>2.2 整数编码(Encoding Integers)</vt:lpstr>
      <vt:lpstr>补码示例</vt:lpstr>
      <vt:lpstr>数值范围</vt:lpstr>
      <vt:lpstr>不同字长的数值</vt:lpstr>
      <vt:lpstr>无符号数与有符号数编码的值</vt:lpstr>
      <vt:lpstr>主要内容: 位、字节 和 整型数</vt:lpstr>
      <vt:lpstr>有符号/无符号数之间的转换</vt:lpstr>
      <vt:lpstr>有符号 无符号数的转换</vt:lpstr>
      <vt:lpstr>有符号 无符号数的转换</vt:lpstr>
      <vt:lpstr>有符号数和无符号数的关系</vt:lpstr>
      <vt:lpstr>转换的可视化</vt:lpstr>
      <vt:lpstr>2.2.5  C语言中的有符号数和无符号数</vt:lpstr>
      <vt:lpstr>类型转换的惊喜！</vt:lpstr>
      <vt:lpstr>类型转换的惊喜！</vt:lpstr>
      <vt:lpstr>有符号数和无符号数转换的基本原则</vt:lpstr>
      <vt:lpstr>主要内容: 位、字节 和 整型数</vt:lpstr>
      <vt:lpstr>符号扩展</vt:lpstr>
      <vt:lpstr>符号扩展示例</vt:lpstr>
      <vt:lpstr>总结:扩展、截断的基本规则</vt:lpstr>
      <vt:lpstr>主要内容: 位、字节 和 整型数</vt:lpstr>
      <vt:lpstr>无符号数加法</vt:lpstr>
      <vt:lpstr>整数加法可视化示意图</vt:lpstr>
      <vt:lpstr>无符号数加法可视化示意图</vt:lpstr>
      <vt:lpstr>补码加法（其实CPU不知道数是有/无符号）</vt:lpstr>
      <vt:lpstr>补码加法(Tadd)</vt:lpstr>
      <vt:lpstr>补码加法(Tadd)的溢出问题</vt:lpstr>
      <vt:lpstr>补码加法可视化示意图</vt:lpstr>
      <vt:lpstr>乘法</vt:lpstr>
      <vt:lpstr>Ｃ语言的无符号数乘法</vt:lpstr>
      <vt:lpstr>Ｃ语言的有符号数乘法</vt:lpstr>
      <vt:lpstr>用移位实现“乘以2的幂”</vt:lpstr>
      <vt:lpstr>用移位实现无/有符号数“除以2的幂”</vt:lpstr>
      <vt:lpstr>主要内容: 位、字节 和 整型数</vt:lpstr>
      <vt:lpstr>算术运算: 基本规则</vt:lpstr>
      <vt:lpstr>为何用无符号数？</vt:lpstr>
      <vt:lpstr>巧用无符号数：向下计数</vt:lpstr>
      <vt:lpstr>为何用无符号数？</vt:lpstr>
      <vt:lpstr>主要内容: 位、字节 和 整型数</vt:lpstr>
      <vt:lpstr>面向字节的内存组织管理</vt:lpstr>
      <vt:lpstr>机器字</vt:lpstr>
      <vt:lpstr>面向字的内存组织管理</vt:lpstr>
      <vt:lpstr>C数据类型的典型大小(字节数)</vt:lpstr>
      <vt:lpstr>字节序</vt:lpstr>
      <vt:lpstr>字节序示例</vt:lpstr>
      <vt:lpstr>整型数的表示</vt:lpstr>
      <vt:lpstr>验证数的表示</vt:lpstr>
      <vt:lpstr>show_bytes 的执行实例</vt:lpstr>
      <vt:lpstr>指针的表示</vt:lpstr>
      <vt:lpstr>字符串的表示</vt:lpstr>
      <vt:lpstr>C的整型数习题</vt:lpstr>
      <vt:lpstr>布尔代数的应用</vt:lpstr>
      <vt:lpstr>二进制数性质</vt:lpstr>
      <vt:lpstr>代码安全示例</vt:lpstr>
      <vt:lpstr>典型用法</vt:lpstr>
      <vt:lpstr>恶意用法</vt:lpstr>
      <vt:lpstr>数学性质</vt:lpstr>
      <vt:lpstr>Tadd的数学性质</vt:lpstr>
      <vt:lpstr>Tadd的表征</vt:lpstr>
      <vt:lpstr>非(negation)</vt:lpstr>
      <vt:lpstr>示例</vt:lpstr>
      <vt:lpstr>代码范例#2</vt:lpstr>
      <vt:lpstr>XDR 代码</vt:lpstr>
      <vt:lpstr>XDR 的弱点</vt:lpstr>
      <vt:lpstr>乘法编译生成的代码（尽量用移位实现）</vt:lpstr>
      <vt:lpstr>无符号数除编译生成的代码</vt:lpstr>
      <vt:lpstr>用移位实现有符号数“除以2的幂”</vt:lpstr>
      <vt:lpstr>修正 2的整数幂 除法</vt:lpstr>
      <vt:lpstr>修正 2的整数幂 除法</vt:lpstr>
      <vt:lpstr>编译生成的有符号数除代码</vt:lpstr>
      <vt:lpstr>算术运算:基本规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dc:description>Redesign of slides created by Randal E. Bryant and David R. O'Hallaron</dc:description>
  <cp:lastModifiedBy>shi xianjun</cp:lastModifiedBy>
  <cp:revision>330</cp:revision>
  <cp:lastPrinted>2014-08-28T06:23:00Z</cp:lastPrinted>
  <dcterms:created xsi:type="dcterms:W3CDTF">2012-09-04T17:29:00Z</dcterms:created>
  <dcterms:modified xsi:type="dcterms:W3CDTF">2021-03-25T13:12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389</vt:lpwstr>
  </property>
</Properties>
</file>